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8" r:id="rId2"/>
    <p:sldMasterId id="2147483681" r:id="rId3"/>
    <p:sldMasterId id="2147483705" r:id="rId4"/>
    <p:sldMasterId id="2147483726" r:id="rId5"/>
    <p:sldMasterId id="2147483750" r:id="rId6"/>
  </p:sldMasterIdLst>
  <p:notesMasterIdLst>
    <p:notesMasterId r:id="rId21"/>
  </p:notesMasterIdLst>
  <p:sldIdLst>
    <p:sldId id="421" r:id="rId7"/>
    <p:sldId id="488" r:id="rId8"/>
    <p:sldId id="297" r:id="rId9"/>
    <p:sldId id="523" r:id="rId10"/>
    <p:sldId id="524" r:id="rId11"/>
    <p:sldId id="525" r:id="rId12"/>
    <p:sldId id="526" r:id="rId13"/>
    <p:sldId id="528" r:id="rId14"/>
    <p:sldId id="527" r:id="rId15"/>
    <p:sldId id="529" r:id="rId16"/>
    <p:sldId id="531" r:id="rId17"/>
    <p:sldId id="532" r:id="rId18"/>
    <p:sldId id="518" r:id="rId19"/>
    <p:sldId id="284" r:id="rId20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resentation and Plan" id="{49A909EE-9A13-452E-BF61-2E56BDFAC950}">
          <p14:sldIdLst>
            <p14:sldId id="421"/>
            <p14:sldId id="488"/>
            <p14:sldId id="297"/>
            <p14:sldId id="523"/>
            <p14:sldId id="524"/>
            <p14:sldId id="525"/>
            <p14:sldId id="526"/>
            <p14:sldId id="528"/>
            <p14:sldId id="527"/>
            <p14:sldId id="529"/>
            <p14:sldId id="531"/>
            <p14:sldId id="532"/>
          </p14:sldIdLst>
        </p14:section>
        <p14:section name="Context" id="{F5BA9D01-0153-4195-B9A1-7C57362B1E84}">
          <p14:sldIdLst/>
        </p14:section>
        <p14:section name="experimental work  and results" id="{BB15F2F2-98DC-432E-BB90-397BD1EEBCDA}">
          <p14:sldIdLst>
            <p14:sldId id="518"/>
          </p14:sldIdLst>
        </p14:section>
        <p14:section name="end" id="{E65AAD61-F2FA-4D93-ACF7-8927880BE9C9}">
          <p14:sldIdLst>
            <p14:sldId id="28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49ED2"/>
    <a:srgbClr val="2CB8AE"/>
    <a:srgbClr val="24A8C2"/>
    <a:srgbClr val="5CBE7A"/>
    <a:srgbClr val="D2ECF7"/>
    <a:srgbClr val="A9D886"/>
    <a:srgbClr val="0C61CA"/>
    <a:srgbClr val="FA0000"/>
    <a:srgbClr val="333393"/>
    <a:srgbClr val="25AA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Style moyen 2 - Accentuation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206" autoAdjust="0"/>
    <p:restoredTop sz="86667" autoAdjust="0"/>
  </p:normalViewPr>
  <p:slideViewPr>
    <p:cSldViewPr snapToGrid="0">
      <p:cViewPr>
        <p:scale>
          <a:sx n="62" d="100"/>
          <a:sy n="62" d="100"/>
        </p:scale>
        <p:origin x="252" y="3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B74C83D-0140-44BA-8DAE-1A6D16E851B9}" type="doc">
      <dgm:prSet loTypeId="urn:microsoft.com/office/officeart/2005/8/layout/chevron2" loCatId="process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fr-FR"/>
        </a:p>
      </dgm:t>
    </dgm:pt>
    <dgm:pt modelId="{7E52A030-F7CA-4DF4-85C1-FE51659AB8F8}">
      <dgm:prSet/>
      <dgm:spPr/>
      <dgm:t>
        <a:bodyPr/>
        <a:lstStyle/>
        <a:p>
          <a:pPr rtl="0"/>
          <a:endParaRPr lang="fr-FR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A9D90100-D503-4373-97AD-873D7746E0B5}" type="parTrans" cxnId="{F4E93373-E41E-46A7-A660-C377B0D37189}">
      <dgm:prSet/>
      <dgm:spPr/>
      <dgm:t>
        <a:bodyPr/>
        <a:lstStyle/>
        <a:p>
          <a:endParaRPr lang="fr-FR"/>
        </a:p>
      </dgm:t>
    </dgm:pt>
    <dgm:pt modelId="{F92A9FD0-0D3D-4617-86DA-0FEFCC2D6284}" type="sibTrans" cxnId="{F4E93373-E41E-46A7-A660-C377B0D37189}">
      <dgm:prSet/>
      <dgm:spPr/>
      <dgm:t>
        <a:bodyPr/>
        <a:lstStyle/>
        <a:p>
          <a:endParaRPr lang="fr-FR"/>
        </a:p>
      </dgm:t>
    </dgm:pt>
    <dgm:pt modelId="{7EB9781F-B664-47B0-AFFB-B2E4856D27F3}">
      <dgm:prSet/>
      <dgm:spPr/>
      <dgm:t>
        <a:bodyPr/>
        <a:lstStyle/>
        <a:p>
          <a:pPr rtl="0"/>
          <a:endParaRPr lang="fr-FR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5C8F47AC-420B-4E3F-B90F-8A9FE52ED70A}" type="parTrans" cxnId="{F119A010-FE82-426D-A40E-07BD34B4E2C0}">
      <dgm:prSet/>
      <dgm:spPr/>
      <dgm:t>
        <a:bodyPr/>
        <a:lstStyle/>
        <a:p>
          <a:endParaRPr lang="fr-FR"/>
        </a:p>
      </dgm:t>
    </dgm:pt>
    <dgm:pt modelId="{D2F6B689-75FD-4402-AF07-E63B47E63F0C}" type="sibTrans" cxnId="{F119A010-FE82-426D-A40E-07BD34B4E2C0}">
      <dgm:prSet/>
      <dgm:spPr/>
      <dgm:t>
        <a:bodyPr/>
        <a:lstStyle/>
        <a:p>
          <a:endParaRPr lang="fr-FR"/>
        </a:p>
      </dgm:t>
    </dgm:pt>
    <dgm:pt modelId="{FA12D63E-1794-4660-9FD2-9E594FEAF81D}">
      <dgm:prSet/>
      <dgm:spPr/>
      <dgm:t>
        <a:bodyPr/>
        <a:lstStyle/>
        <a:p>
          <a:pPr rtl="0"/>
          <a:endParaRPr lang="fr-FR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526CD9DB-9C32-4554-BFBE-4AAE95CE5B77}" type="parTrans" cxnId="{DB37432D-5A04-4F9D-B39A-0FE5382C347B}">
      <dgm:prSet/>
      <dgm:spPr/>
      <dgm:t>
        <a:bodyPr/>
        <a:lstStyle/>
        <a:p>
          <a:endParaRPr lang="fr-FR"/>
        </a:p>
      </dgm:t>
    </dgm:pt>
    <dgm:pt modelId="{67AC27A3-0929-4CF4-86B4-09FC28A93514}" type="sibTrans" cxnId="{DB37432D-5A04-4F9D-B39A-0FE5382C347B}">
      <dgm:prSet/>
      <dgm:spPr/>
      <dgm:t>
        <a:bodyPr/>
        <a:lstStyle/>
        <a:p>
          <a:endParaRPr lang="fr-FR"/>
        </a:p>
      </dgm:t>
    </dgm:pt>
    <dgm:pt modelId="{513F4541-A6EC-40B5-9BBE-2D8EE7DB68A6}">
      <dgm:prSet custT="1"/>
      <dgm:spPr/>
      <dgm:t>
        <a:bodyPr/>
        <a:lstStyle/>
        <a:p>
          <a:r>
            <a:rPr lang="fr-FR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Investigation on </a:t>
          </a:r>
          <a:r>
            <a:rPr lang="fr-FR" sz="2000" dirty="0" err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modified</a:t>
          </a:r>
          <a:r>
            <a:rPr lang="fr-FR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fr-FR" sz="2000" dirty="0" err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electrodes</a:t>
          </a:r>
          <a:r>
            <a:rPr lang="fr-FR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 in </a:t>
          </a:r>
          <a:r>
            <a:rPr lang="fr-FR" sz="2000" dirty="0" err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electroanalytical</a:t>
          </a:r>
          <a:r>
            <a:rPr lang="fr-FR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 applications</a:t>
          </a:r>
          <a:endParaRPr lang="fr-FR" sz="2000" dirty="0">
            <a:solidFill>
              <a:srgbClr val="FF0000"/>
            </a:solidFill>
          </a:endParaRPr>
        </a:p>
      </dgm:t>
    </dgm:pt>
    <dgm:pt modelId="{3D4A4358-9EC6-40E7-B4D4-A2CB066BA0F0}" type="parTrans" cxnId="{1BBB03BD-E3FF-414D-9907-0C9405758D7C}">
      <dgm:prSet/>
      <dgm:spPr/>
      <dgm:t>
        <a:bodyPr/>
        <a:lstStyle/>
        <a:p>
          <a:endParaRPr lang="fr-FR"/>
        </a:p>
      </dgm:t>
    </dgm:pt>
    <dgm:pt modelId="{6114AF86-17B5-40BE-B8D7-C0F3EE252286}" type="sibTrans" cxnId="{1BBB03BD-E3FF-414D-9907-0C9405758D7C}">
      <dgm:prSet/>
      <dgm:spPr/>
      <dgm:t>
        <a:bodyPr/>
        <a:lstStyle/>
        <a:p>
          <a:endParaRPr lang="fr-FR"/>
        </a:p>
      </dgm:t>
    </dgm:pt>
    <dgm:pt modelId="{28494743-3F09-4AB0-9289-276B106437D8}">
      <dgm:prSet custT="1"/>
      <dgm:spPr/>
      <dgm:t>
        <a:bodyPr/>
        <a:lstStyle/>
        <a:p>
          <a:r>
            <a:rPr lang="fr-FR" sz="2000" dirty="0" err="1" smtClean="0">
              <a:latin typeface="Arial" panose="020B0604020202020204" pitchFamily="34" charset="0"/>
              <a:cs typeface="Arial" panose="020B0604020202020204" pitchFamily="34" charset="0"/>
            </a:rPr>
            <a:t>Many</a:t>
          </a:r>
          <a:r>
            <a:rPr lang="fr-FR" sz="2000" dirty="0" smtClean="0"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fr-FR" sz="2000" dirty="0" err="1" smtClean="0">
              <a:latin typeface="Arial" panose="020B0604020202020204" pitchFamily="34" charset="0"/>
              <a:cs typeface="Arial" panose="020B0604020202020204" pitchFamily="34" charset="0"/>
            </a:rPr>
            <a:t>approaches</a:t>
          </a:r>
          <a:r>
            <a:rPr lang="fr-FR" sz="2000" dirty="0" smtClean="0">
              <a:latin typeface="Arial" panose="020B0604020202020204" pitchFamily="34" charset="0"/>
              <a:cs typeface="Arial" panose="020B0604020202020204" pitchFamily="34" charset="0"/>
            </a:rPr>
            <a:t> have been </a:t>
          </a:r>
          <a:r>
            <a:rPr lang="fr-FR" sz="2000" dirty="0" err="1" smtClean="0">
              <a:latin typeface="Arial" panose="020B0604020202020204" pitchFamily="34" charset="0"/>
              <a:cs typeface="Arial" panose="020B0604020202020204" pitchFamily="34" charset="0"/>
            </a:rPr>
            <a:t>used</a:t>
          </a:r>
          <a:r>
            <a:rPr lang="fr-FR" sz="2000" dirty="0" smtClean="0">
              <a:latin typeface="Arial" panose="020B0604020202020204" pitchFamily="34" charset="0"/>
              <a:cs typeface="Arial" panose="020B0604020202020204" pitchFamily="34" charset="0"/>
            </a:rPr>
            <a:t>:</a:t>
          </a:r>
          <a:endParaRPr lang="fr-FR" sz="2000" dirty="0"/>
        </a:p>
      </dgm:t>
    </dgm:pt>
    <dgm:pt modelId="{8D06F1A2-E58F-43F5-92D3-635DED79B01E}" type="parTrans" cxnId="{E2A425DE-C9E4-40D1-B30B-305EE1028904}">
      <dgm:prSet/>
      <dgm:spPr/>
      <dgm:t>
        <a:bodyPr/>
        <a:lstStyle/>
        <a:p>
          <a:endParaRPr lang="fr-FR"/>
        </a:p>
      </dgm:t>
    </dgm:pt>
    <dgm:pt modelId="{CB4CE987-C460-467B-B451-E41D536AA9CB}" type="sibTrans" cxnId="{E2A425DE-C9E4-40D1-B30B-305EE1028904}">
      <dgm:prSet/>
      <dgm:spPr/>
      <dgm:t>
        <a:bodyPr/>
        <a:lstStyle/>
        <a:p>
          <a:endParaRPr lang="fr-FR"/>
        </a:p>
      </dgm:t>
    </dgm:pt>
    <dgm:pt modelId="{21CF237F-5690-4F5F-840E-B548381D2D54}">
      <dgm:prSet custT="1"/>
      <dgm:spPr/>
      <dgm:t>
        <a:bodyPr/>
        <a:lstStyle/>
        <a:p>
          <a:r>
            <a:rPr lang="fr-FR" sz="2000" dirty="0" err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Molecular</a:t>
          </a:r>
          <a:r>
            <a:rPr lang="fr-FR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 self </a:t>
          </a:r>
          <a:r>
            <a:rPr lang="fr-FR" sz="2000" dirty="0" err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assembly</a:t>
          </a:r>
          <a:r>
            <a:rPr lang="fr-FR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 (SAM)</a:t>
          </a:r>
          <a:endParaRPr lang="fr-FR" sz="2000" dirty="0">
            <a:solidFill>
              <a:srgbClr val="FF0000"/>
            </a:solidFill>
          </a:endParaRPr>
        </a:p>
      </dgm:t>
    </dgm:pt>
    <dgm:pt modelId="{8A8AB0B4-2160-45C6-9DDC-2CA799B47733}" type="parTrans" cxnId="{6F571BF4-CBF4-47BA-B2D3-DE3203BDEE1E}">
      <dgm:prSet/>
      <dgm:spPr/>
      <dgm:t>
        <a:bodyPr/>
        <a:lstStyle/>
        <a:p>
          <a:endParaRPr lang="fr-FR"/>
        </a:p>
      </dgm:t>
    </dgm:pt>
    <dgm:pt modelId="{A87F2A6F-BC80-43F7-8762-F9613EDCE9E7}" type="sibTrans" cxnId="{6F571BF4-CBF4-47BA-B2D3-DE3203BDEE1E}">
      <dgm:prSet/>
      <dgm:spPr/>
      <dgm:t>
        <a:bodyPr/>
        <a:lstStyle/>
        <a:p>
          <a:endParaRPr lang="fr-FR"/>
        </a:p>
      </dgm:t>
    </dgm:pt>
    <dgm:pt modelId="{49AF07D1-4D52-497D-830B-76FF1BCD13C8}" type="pres">
      <dgm:prSet presAssocID="{6B74C83D-0140-44BA-8DAE-1A6D16E851B9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fr-FR"/>
        </a:p>
      </dgm:t>
    </dgm:pt>
    <dgm:pt modelId="{39EEE556-1BDF-4B5B-9CA8-DBD41610F910}" type="pres">
      <dgm:prSet presAssocID="{7E52A030-F7CA-4DF4-85C1-FE51659AB8F8}" presName="composite" presStyleCnt="0"/>
      <dgm:spPr/>
    </dgm:pt>
    <dgm:pt modelId="{1B4F3F5F-71C7-4524-8B9A-81F7F5F8FDEF}" type="pres">
      <dgm:prSet presAssocID="{7E52A030-F7CA-4DF4-85C1-FE51659AB8F8}" presName="parentText" presStyleLbl="alignNode1" presStyleIdx="0" presStyleCnt="3" custLinFactNeighborY="0">
        <dgm:presLayoutVars>
          <dgm:chMax val="1"/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E1FB09F5-D598-450F-B495-6EC400AA6091}" type="pres">
      <dgm:prSet presAssocID="{7E52A030-F7CA-4DF4-85C1-FE51659AB8F8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34B8560F-3453-46D4-A673-425BF5DECB1F}" type="pres">
      <dgm:prSet presAssocID="{F92A9FD0-0D3D-4617-86DA-0FEFCC2D6284}" presName="sp" presStyleCnt="0"/>
      <dgm:spPr/>
    </dgm:pt>
    <dgm:pt modelId="{BA3F5EE7-EB0F-43ED-9147-086C11B28D84}" type="pres">
      <dgm:prSet presAssocID="{7EB9781F-B664-47B0-AFFB-B2E4856D27F3}" presName="composite" presStyleCnt="0"/>
      <dgm:spPr/>
    </dgm:pt>
    <dgm:pt modelId="{D74CC22C-4D1C-43FE-BA12-C67CFBC0D918}" type="pres">
      <dgm:prSet presAssocID="{7EB9781F-B664-47B0-AFFB-B2E4856D27F3}" presName="parentText" presStyleLbl="alignNode1" presStyleIdx="1" presStyleCnt="3" custLinFactNeighborX="-5904" custLinFactNeighborY="1378">
        <dgm:presLayoutVars>
          <dgm:chMax val="1"/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11DFCBD7-A5CC-4943-9EE9-14606CB04E8D}" type="pres">
      <dgm:prSet presAssocID="{7EB9781F-B664-47B0-AFFB-B2E4856D27F3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D1733BC2-D449-4FFB-A480-ABFB60642B85}" type="pres">
      <dgm:prSet presAssocID="{D2F6B689-75FD-4402-AF07-E63B47E63F0C}" presName="sp" presStyleCnt="0"/>
      <dgm:spPr/>
    </dgm:pt>
    <dgm:pt modelId="{D63EAE49-48B1-41E4-A1A5-BB36F1A28D36}" type="pres">
      <dgm:prSet presAssocID="{FA12D63E-1794-4660-9FD2-9E594FEAF81D}" presName="composite" presStyleCnt="0"/>
      <dgm:spPr/>
    </dgm:pt>
    <dgm:pt modelId="{D06EB4D8-06D1-441F-B6CE-C1623C8BB3FC}" type="pres">
      <dgm:prSet presAssocID="{FA12D63E-1794-4660-9FD2-9E594FEAF81D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20FD0079-4543-4733-9B3E-AEB41DA621A6}" type="pres">
      <dgm:prSet presAssocID="{FA12D63E-1794-4660-9FD2-9E594FEAF81D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</dgm:ptLst>
  <dgm:cxnLst>
    <dgm:cxn modelId="{DB37432D-5A04-4F9D-B39A-0FE5382C347B}" srcId="{6B74C83D-0140-44BA-8DAE-1A6D16E851B9}" destId="{FA12D63E-1794-4660-9FD2-9E594FEAF81D}" srcOrd="2" destOrd="0" parTransId="{526CD9DB-9C32-4554-BFBE-4AAE95CE5B77}" sibTransId="{67AC27A3-0929-4CF4-86B4-09FC28A93514}"/>
    <dgm:cxn modelId="{F119A010-FE82-426D-A40E-07BD34B4E2C0}" srcId="{6B74C83D-0140-44BA-8DAE-1A6D16E851B9}" destId="{7EB9781F-B664-47B0-AFFB-B2E4856D27F3}" srcOrd="1" destOrd="0" parTransId="{5C8F47AC-420B-4E3F-B90F-8A9FE52ED70A}" sibTransId="{D2F6B689-75FD-4402-AF07-E63B47E63F0C}"/>
    <dgm:cxn modelId="{9BDA88B9-37CA-4BC3-B228-BD614A05FE20}" type="presOf" srcId="{28494743-3F09-4AB0-9289-276B106437D8}" destId="{11DFCBD7-A5CC-4943-9EE9-14606CB04E8D}" srcOrd="0" destOrd="0" presId="urn:microsoft.com/office/officeart/2005/8/layout/chevron2"/>
    <dgm:cxn modelId="{08DD09A3-263B-4FCF-8479-F960CA5BF5A6}" type="presOf" srcId="{6B74C83D-0140-44BA-8DAE-1A6D16E851B9}" destId="{49AF07D1-4D52-497D-830B-76FF1BCD13C8}" srcOrd="0" destOrd="0" presId="urn:microsoft.com/office/officeart/2005/8/layout/chevron2"/>
    <dgm:cxn modelId="{F4E93373-E41E-46A7-A660-C377B0D37189}" srcId="{6B74C83D-0140-44BA-8DAE-1A6D16E851B9}" destId="{7E52A030-F7CA-4DF4-85C1-FE51659AB8F8}" srcOrd="0" destOrd="0" parTransId="{A9D90100-D503-4373-97AD-873D7746E0B5}" sibTransId="{F92A9FD0-0D3D-4617-86DA-0FEFCC2D6284}"/>
    <dgm:cxn modelId="{1217154D-364D-4588-9C4E-D290C10437DE}" type="presOf" srcId="{513F4541-A6EC-40B5-9BBE-2D8EE7DB68A6}" destId="{E1FB09F5-D598-450F-B495-6EC400AA6091}" srcOrd="0" destOrd="0" presId="urn:microsoft.com/office/officeart/2005/8/layout/chevron2"/>
    <dgm:cxn modelId="{67646C6B-5E5B-435F-B808-35762E06538E}" type="presOf" srcId="{7E52A030-F7CA-4DF4-85C1-FE51659AB8F8}" destId="{1B4F3F5F-71C7-4524-8B9A-81F7F5F8FDEF}" srcOrd="0" destOrd="0" presId="urn:microsoft.com/office/officeart/2005/8/layout/chevron2"/>
    <dgm:cxn modelId="{1BBB03BD-E3FF-414D-9907-0C9405758D7C}" srcId="{7E52A030-F7CA-4DF4-85C1-FE51659AB8F8}" destId="{513F4541-A6EC-40B5-9BBE-2D8EE7DB68A6}" srcOrd="0" destOrd="0" parTransId="{3D4A4358-9EC6-40E7-B4D4-A2CB066BA0F0}" sibTransId="{6114AF86-17B5-40BE-B8D7-C0F3EE252286}"/>
    <dgm:cxn modelId="{E2A425DE-C9E4-40D1-B30B-305EE1028904}" srcId="{7EB9781F-B664-47B0-AFFB-B2E4856D27F3}" destId="{28494743-3F09-4AB0-9289-276B106437D8}" srcOrd="0" destOrd="0" parTransId="{8D06F1A2-E58F-43F5-92D3-635DED79B01E}" sibTransId="{CB4CE987-C460-467B-B451-E41D536AA9CB}"/>
    <dgm:cxn modelId="{059F783D-4296-4B4A-8D00-60AF78F3B3AB}" type="presOf" srcId="{FA12D63E-1794-4660-9FD2-9E594FEAF81D}" destId="{D06EB4D8-06D1-441F-B6CE-C1623C8BB3FC}" srcOrd="0" destOrd="0" presId="urn:microsoft.com/office/officeart/2005/8/layout/chevron2"/>
    <dgm:cxn modelId="{6F571BF4-CBF4-47BA-B2D3-DE3203BDEE1E}" srcId="{FA12D63E-1794-4660-9FD2-9E594FEAF81D}" destId="{21CF237F-5690-4F5F-840E-B548381D2D54}" srcOrd="0" destOrd="0" parTransId="{8A8AB0B4-2160-45C6-9DDC-2CA799B47733}" sibTransId="{A87F2A6F-BC80-43F7-8762-F9613EDCE9E7}"/>
    <dgm:cxn modelId="{C3922B9D-339E-4715-9C89-7EC1A0F1D070}" type="presOf" srcId="{7EB9781F-B664-47B0-AFFB-B2E4856D27F3}" destId="{D74CC22C-4D1C-43FE-BA12-C67CFBC0D918}" srcOrd="0" destOrd="0" presId="urn:microsoft.com/office/officeart/2005/8/layout/chevron2"/>
    <dgm:cxn modelId="{1BB4A553-5ABB-4020-80B1-E5B60E7A7C2E}" type="presOf" srcId="{21CF237F-5690-4F5F-840E-B548381D2D54}" destId="{20FD0079-4543-4733-9B3E-AEB41DA621A6}" srcOrd="0" destOrd="0" presId="urn:microsoft.com/office/officeart/2005/8/layout/chevron2"/>
    <dgm:cxn modelId="{13818574-C0E5-4D29-9B70-F083819F1D1A}" type="presParOf" srcId="{49AF07D1-4D52-497D-830B-76FF1BCD13C8}" destId="{39EEE556-1BDF-4B5B-9CA8-DBD41610F910}" srcOrd="0" destOrd="0" presId="urn:microsoft.com/office/officeart/2005/8/layout/chevron2"/>
    <dgm:cxn modelId="{EA4EAC1F-B252-46F4-BA23-A0A95FB3CA02}" type="presParOf" srcId="{39EEE556-1BDF-4B5B-9CA8-DBD41610F910}" destId="{1B4F3F5F-71C7-4524-8B9A-81F7F5F8FDEF}" srcOrd="0" destOrd="0" presId="urn:microsoft.com/office/officeart/2005/8/layout/chevron2"/>
    <dgm:cxn modelId="{ED1E1F1E-2722-4927-BDEB-87E6135973CD}" type="presParOf" srcId="{39EEE556-1BDF-4B5B-9CA8-DBD41610F910}" destId="{E1FB09F5-D598-450F-B495-6EC400AA6091}" srcOrd="1" destOrd="0" presId="urn:microsoft.com/office/officeart/2005/8/layout/chevron2"/>
    <dgm:cxn modelId="{20DCB0DC-8795-498F-BFE9-3ED6485EB43D}" type="presParOf" srcId="{49AF07D1-4D52-497D-830B-76FF1BCD13C8}" destId="{34B8560F-3453-46D4-A673-425BF5DECB1F}" srcOrd="1" destOrd="0" presId="urn:microsoft.com/office/officeart/2005/8/layout/chevron2"/>
    <dgm:cxn modelId="{C92E43E0-D2C3-4A09-A029-085758519F72}" type="presParOf" srcId="{49AF07D1-4D52-497D-830B-76FF1BCD13C8}" destId="{BA3F5EE7-EB0F-43ED-9147-086C11B28D84}" srcOrd="2" destOrd="0" presId="urn:microsoft.com/office/officeart/2005/8/layout/chevron2"/>
    <dgm:cxn modelId="{F3F4609A-7A00-457E-8366-098C8B1A5DF8}" type="presParOf" srcId="{BA3F5EE7-EB0F-43ED-9147-086C11B28D84}" destId="{D74CC22C-4D1C-43FE-BA12-C67CFBC0D918}" srcOrd="0" destOrd="0" presId="urn:microsoft.com/office/officeart/2005/8/layout/chevron2"/>
    <dgm:cxn modelId="{D5DCF8EF-DFC5-4BBB-94DD-CD49AB5E7AC7}" type="presParOf" srcId="{BA3F5EE7-EB0F-43ED-9147-086C11B28D84}" destId="{11DFCBD7-A5CC-4943-9EE9-14606CB04E8D}" srcOrd="1" destOrd="0" presId="urn:microsoft.com/office/officeart/2005/8/layout/chevron2"/>
    <dgm:cxn modelId="{6B4C3592-5E64-45FD-A6FD-D47CFA1B1B29}" type="presParOf" srcId="{49AF07D1-4D52-497D-830B-76FF1BCD13C8}" destId="{D1733BC2-D449-4FFB-A480-ABFB60642B85}" srcOrd="3" destOrd="0" presId="urn:microsoft.com/office/officeart/2005/8/layout/chevron2"/>
    <dgm:cxn modelId="{8E83925B-3CF8-48C5-8759-92AAEF0AEEE0}" type="presParOf" srcId="{49AF07D1-4D52-497D-830B-76FF1BCD13C8}" destId="{D63EAE49-48B1-41E4-A1A5-BB36F1A28D36}" srcOrd="4" destOrd="0" presId="urn:microsoft.com/office/officeart/2005/8/layout/chevron2"/>
    <dgm:cxn modelId="{E1E2ED75-08BD-4305-BFC4-DA9A03D43A22}" type="presParOf" srcId="{D63EAE49-48B1-41E4-A1A5-BB36F1A28D36}" destId="{D06EB4D8-06D1-441F-B6CE-C1623C8BB3FC}" srcOrd="0" destOrd="0" presId="urn:microsoft.com/office/officeart/2005/8/layout/chevron2"/>
    <dgm:cxn modelId="{B8BE8A04-4FDF-4F21-B94B-4238158B7827}" type="presParOf" srcId="{D63EAE49-48B1-41E4-A1A5-BB36F1A28D36}" destId="{20FD0079-4543-4733-9B3E-AEB41DA621A6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6818F67-E000-4705-AC46-94BB6119A396}" type="doc">
      <dgm:prSet loTypeId="urn:microsoft.com/office/officeart/2005/8/layout/radial5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EF44AA9-AFEE-464B-90D2-6477D186A83D}">
      <dgm:prSet phldrT="[Text]" custT="1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fr-FR" sz="2000" dirty="0" smtClean="0">
              <a:solidFill>
                <a:schemeClr val="bg1"/>
              </a:solidFill>
            </a:rPr>
            <a:t>SAM </a:t>
          </a:r>
          <a:r>
            <a:rPr lang="fr-FR" sz="2000" dirty="0" err="1" smtClean="0">
              <a:solidFill>
                <a:schemeClr val="bg1"/>
              </a:solidFill>
            </a:rPr>
            <a:t>properties</a:t>
          </a:r>
          <a:endParaRPr lang="en-US" sz="2000" dirty="0">
            <a:solidFill>
              <a:schemeClr val="bg1"/>
            </a:solidFill>
          </a:endParaRPr>
        </a:p>
      </dgm:t>
    </dgm:pt>
    <dgm:pt modelId="{8996D845-D1E9-4773-B53F-E8F219E556E6}" type="parTrans" cxnId="{5BDD9DB7-97B4-45EF-B332-8F2CCA9C291B}">
      <dgm:prSet/>
      <dgm:spPr/>
      <dgm:t>
        <a:bodyPr/>
        <a:lstStyle/>
        <a:p>
          <a:endParaRPr lang="en-US"/>
        </a:p>
      </dgm:t>
    </dgm:pt>
    <dgm:pt modelId="{2B46E57D-7336-43FA-8CEE-1FE7E4B16930}" type="sibTrans" cxnId="{5BDD9DB7-97B4-45EF-B332-8F2CCA9C291B}">
      <dgm:prSet/>
      <dgm:spPr/>
      <dgm:t>
        <a:bodyPr/>
        <a:lstStyle/>
        <a:p>
          <a:endParaRPr lang="en-US"/>
        </a:p>
      </dgm:t>
    </dgm:pt>
    <dgm:pt modelId="{579AD7AF-8E01-4EC2-8442-71B216D2D705}">
      <dgm:prSet phldrT="[Text]" custT="1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fr-FR" sz="1800" dirty="0" err="1" smtClean="0">
              <a:solidFill>
                <a:schemeClr val="bg1"/>
              </a:solidFill>
            </a:rPr>
            <a:t>Simplicity</a:t>
          </a:r>
          <a:r>
            <a:rPr lang="fr-FR" sz="1800" dirty="0" smtClean="0">
              <a:solidFill>
                <a:schemeClr val="bg1"/>
              </a:solidFill>
            </a:rPr>
            <a:t> of </a:t>
          </a:r>
          <a:r>
            <a:rPr lang="fr-FR" sz="1800" dirty="0" err="1" smtClean="0">
              <a:solidFill>
                <a:schemeClr val="bg1"/>
              </a:solidFill>
            </a:rPr>
            <a:t>preparation</a:t>
          </a:r>
          <a:r>
            <a:rPr lang="fr-FR" sz="1800" dirty="0" smtClean="0">
              <a:solidFill>
                <a:schemeClr val="bg1"/>
              </a:solidFill>
            </a:rPr>
            <a:t> </a:t>
          </a:r>
          <a:endParaRPr lang="en-US" sz="1800" dirty="0">
            <a:solidFill>
              <a:schemeClr val="bg1"/>
            </a:solidFill>
          </a:endParaRPr>
        </a:p>
      </dgm:t>
    </dgm:pt>
    <dgm:pt modelId="{19422795-F00D-4CC2-B0AA-F89A95C49EA0}" type="parTrans" cxnId="{68CB4D54-9174-4CB0-AE22-F1AD9A7D7D33}">
      <dgm:prSet/>
      <dgm:spPr/>
      <dgm:t>
        <a:bodyPr/>
        <a:lstStyle/>
        <a:p>
          <a:endParaRPr lang="en-US"/>
        </a:p>
      </dgm:t>
    </dgm:pt>
    <dgm:pt modelId="{7529B848-85CF-499C-8C06-D5EE63F91817}" type="sibTrans" cxnId="{68CB4D54-9174-4CB0-AE22-F1AD9A7D7D33}">
      <dgm:prSet/>
      <dgm:spPr/>
      <dgm:t>
        <a:bodyPr/>
        <a:lstStyle/>
        <a:p>
          <a:endParaRPr lang="en-US"/>
        </a:p>
      </dgm:t>
    </dgm:pt>
    <dgm:pt modelId="{CFD20311-665E-40F7-89F7-588807C863B7}">
      <dgm:prSet phldrT="[Text]" custT="1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fr-FR" sz="1800" dirty="0" err="1" smtClean="0">
              <a:solidFill>
                <a:schemeClr val="bg1"/>
              </a:solidFill>
            </a:rPr>
            <a:t>Ability</a:t>
          </a:r>
          <a:r>
            <a:rPr lang="fr-FR" sz="1800" dirty="0" smtClean="0">
              <a:solidFill>
                <a:schemeClr val="bg1"/>
              </a:solidFill>
            </a:rPr>
            <a:t> to </a:t>
          </a:r>
          <a:r>
            <a:rPr lang="fr-FR" sz="1800" dirty="0" err="1" smtClean="0">
              <a:solidFill>
                <a:schemeClr val="bg1"/>
              </a:solidFill>
            </a:rPr>
            <a:t>transfer</a:t>
          </a:r>
          <a:r>
            <a:rPr lang="fr-FR" sz="1800" dirty="0" smtClean="0">
              <a:solidFill>
                <a:schemeClr val="bg1"/>
              </a:solidFill>
            </a:rPr>
            <a:t> </a:t>
          </a:r>
          <a:r>
            <a:rPr lang="fr-FR" sz="1800" dirty="0" err="1" smtClean="0">
              <a:solidFill>
                <a:schemeClr val="bg1"/>
              </a:solidFill>
            </a:rPr>
            <a:t>optical</a:t>
          </a:r>
          <a:r>
            <a:rPr lang="fr-FR" sz="1800" dirty="0" smtClean="0">
              <a:solidFill>
                <a:schemeClr val="bg1"/>
              </a:solidFill>
            </a:rPr>
            <a:t> / </a:t>
          </a:r>
          <a:r>
            <a:rPr lang="fr-FR" sz="1800" dirty="0" err="1" smtClean="0">
              <a:solidFill>
                <a:schemeClr val="bg1"/>
              </a:solidFill>
            </a:rPr>
            <a:t>electrical</a:t>
          </a:r>
          <a:r>
            <a:rPr lang="fr-FR" sz="1800" dirty="0" smtClean="0">
              <a:solidFill>
                <a:schemeClr val="bg1"/>
              </a:solidFill>
            </a:rPr>
            <a:t> </a:t>
          </a:r>
          <a:r>
            <a:rPr lang="fr-FR" sz="1800" dirty="0" err="1" smtClean="0">
              <a:solidFill>
                <a:schemeClr val="bg1"/>
              </a:solidFill>
            </a:rPr>
            <a:t>properties</a:t>
          </a:r>
          <a:endParaRPr lang="en-US" sz="1800" dirty="0">
            <a:solidFill>
              <a:schemeClr val="bg1"/>
            </a:solidFill>
          </a:endParaRPr>
        </a:p>
      </dgm:t>
    </dgm:pt>
    <dgm:pt modelId="{A3BD97CB-2BAC-462B-960D-3EBD169A64BE}" type="parTrans" cxnId="{538005CA-33EB-4508-9FFE-0CC8B7C89B2D}">
      <dgm:prSet/>
      <dgm:spPr/>
      <dgm:t>
        <a:bodyPr/>
        <a:lstStyle/>
        <a:p>
          <a:endParaRPr lang="en-US"/>
        </a:p>
      </dgm:t>
    </dgm:pt>
    <dgm:pt modelId="{54BF3A87-55E0-4D31-B0DD-9693461A55DB}" type="sibTrans" cxnId="{538005CA-33EB-4508-9FFE-0CC8B7C89B2D}">
      <dgm:prSet/>
      <dgm:spPr/>
      <dgm:t>
        <a:bodyPr/>
        <a:lstStyle/>
        <a:p>
          <a:endParaRPr lang="en-US"/>
        </a:p>
      </dgm:t>
    </dgm:pt>
    <dgm:pt modelId="{64A2A366-E028-449C-BA73-8CA0005208B1}">
      <dgm:prSet phldrT="[Text]" custT="1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en-US" sz="1800" dirty="0" smtClean="0">
              <a:solidFill>
                <a:schemeClr val="bg1"/>
              </a:solidFill>
            </a:rPr>
            <a:t>Introducing chemical </a:t>
          </a:r>
          <a:r>
            <a:rPr lang="en-US" sz="1800" dirty="0" err="1" smtClean="0">
              <a:solidFill>
                <a:schemeClr val="bg1"/>
              </a:solidFill>
            </a:rPr>
            <a:t>funtionalities</a:t>
          </a:r>
          <a:r>
            <a:rPr lang="en-US" sz="1800" dirty="0" smtClean="0">
              <a:solidFill>
                <a:schemeClr val="bg1"/>
              </a:solidFill>
            </a:rPr>
            <a:t/>
          </a:r>
          <a:br>
            <a:rPr lang="en-US" sz="1800" dirty="0" smtClean="0">
              <a:solidFill>
                <a:schemeClr val="bg1"/>
              </a:solidFill>
            </a:rPr>
          </a:br>
          <a:endParaRPr lang="en-US" sz="1800" dirty="0">
            <a:solidFill>
              <a:schemeClr val="bg1"/>
            </a:solidFill>
          </a:endParaRPr>
        </a:p>
      </dgm:t>
    </dgm:pt>
    <dgm:pt modelId="{38AB4B43-0006-45F4-A9C8-EC87A55946B0}" type="parTrans" cxnId="{80C92B22-97CF-4BFF-8AB3-05CFDFFBEB04}">
      <dgm:prSet/>
      <dgm:spPr/>
      <dgm:t>
        <a:bodyPr/>
        <a:lstStyle/>
        <a:p>
          <a:endParaRPr lang="en-US"/>
        </a:p>
      </dgm:t>
    </dgm:pt>
    <dgm:pt modelId="{23AF5E16-FB90-4F67-AFDA-B68446131901}" type="sibTrans" cxnId="{80C92B22-97CF-4BFF-8AB3-05CFDFFBEB04}">
      <dgm:prSet/>
      <dgm:spPr/>
      <dgm:t>
        <a:bodyPr/>
        <a:lstStyle/>
        <a:p>
          <a:endParaRPr lang="en-US"/>
        </a:p>
      </dgm:t>
    </dgm:pt>
    <dgm:pt modelId="{D94C23A9-34F2-425A-BDD7-7380C4FE8731}">
      <dgm:prSet phldrT="[Text]" custT="1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fr-FR" sz="1800" dirty="0" err="1" smtClean="0">
              <a:solidFill>
                <a:schemeClr val="bg1"/>
              </a:solidFill>
            </a:rPr>
            <a:t>Ability</a:t>
          </a:r>
          <a:r>
            <a:rPr lang="fr-FR" sz="1800" dirty="0" smtClean="0">
              <a:solidFill>
                <a:schemeClr val="bg1"/>
              </a:solidFill>
            </a:rPr>
            <a:t> to </a:t>
          </a:r>
          <a:r>
            <a:rPr lang="fr-FR" sz="1800" dirty="0" err="1" smtClean="0">
              <a:solidFill>
                <a:schemeClr val="bg1"/>
              </a:solidFill>
            </a:rPr>
            <a:t>link</a:t>
          </a:r>
          <a:r>
            <a:rPr lang="fr-FR" sz="1800" dirty="0" smtClean="0">
              <a:solidFill>
                <a:schemeClr val="bg1"/>
              </a:solidFill>
            </a:rPr>
            <a:t> </a:t>
          </a:r>
          <a:r>
            <a:rPr lang="fr-FR" sz="1800" dirty="0" err="1" smtClean="0">
              <a:solidFill>
                <a:schemeClr val="bg1"/>
              </a:solidFill>
            </a:rPr>
            <a:t>macroscopic</a:t>
          </a:r>
          <a:r>
            <a:rPr lang="fr-FR" sz="1800" dirty="0" smtClean="0">
              <a:solidFill>
                <a:schemeClr val="bg1"/>
              </a:solidFill>
            </a:rPr>
            <a:t> </a:t>
          </a:r>
          <a:r>
            <a:rPr lang="fr-FR" sz="1800" dirty="0" err="1" smtClean="0">
              <a:solidFill>
                <a:schemeClr val="bg1"/>
              </a:solidFill>
            </a:rPr>
            <a:t>phenomena</a:t>
          </a:r>
          <a:r>
            <a:rPr lang="fr-FR" sz="1800" dirty="0" smtClean="0">
              <a:solidFill>
                <a:schemeClr val="bg1"/>
              </a:solidFill>
            </a:rPr>
            <a:t> of the interface</a:t>
          </a:r>
          <a:endParaRPr lang="en-US" sz="1800" dirty="0">
            <a:solidFill>
              <a:schemeClr val="bg1"/>
            </a:solidFill>
          </a:endParaRPr>
        </a:p>
      </dgm:t>
    </dgm:pt>
    <dgm:pt modelId="{34AE5043-049F-40D9-8298-F33AD61DD6FC}" type="parTrans" cxnId="{F43737D8-A864-4FCE-95D8-660F8C764A39}">
      <dgm:prSet/>
      <dgm:spPr/>
      <dgm:t>
        <a:bodyPr/>
        <a:lstStyle/>
        <a:p>
          <a:endParaRPr lang="en-US"/>
        </a:p>
      </dgm:t>
    </dgm:pt>
    <dgm:pt modelId="{913FB386-722A-4754-B308-F49C145C464D}" type="sibTrans" cxnId="{F43737D8-A864-4FCE-95D8-660F8C764A39}">
      <dgm:prSet/>
      <dgm:spPr/>
      <dgm:t>
        <a:bodyPr/>
        <a:lstStyle/>
        <a:p>
          <a:endParaRPr lang="en-US"/>
        </a:p>
      </dgm:t>
    </dgm:pt>
    <dgm:pt modelId="{67B9D889-F8CF-403F-AF51-1F2CEF029C6A}" type="pres">
      <dgm:prSet presAssocID="{16818F67-E000-4705-AC46-94BB6119A396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38F092B-C6D0-4B1B-89AE-CDFF8E397F7C}" type="pres">
      <dgm:prSet presAssocID="{6EF44AA9-AFEE-464B-90D2-6477D186A83D}" presName="centerShape" presStyleLbl="node0" presStyleIdx="0" presStyleCnt="1" custScaleX="112242" custScaleY="111084"/>
      <dgm:spPr/>
      <dgm:t>
        <a:bodyPr/>
        <a:lstStyle/>
        <a:p>
          <a:endParaRPr lang="en-US"/>
        </a:p>
      </dgm:t>
    </dgm:pt>
    <dgm:pt modelId="{6176DFF1-078B-41CD-A0A0-385D9F9A5CD4}" type="pres">
      <dgm:prSet presAssocID="{19422795-F00D-4CC2-B0AA-F89A95C49EA0}" presName="parTrans" presStyleLbl="sibTrans2D1" presStyleIdx="0" presStyleCnt="4"/>
      <dgm:spPr/>
      <dgm:t>
        <a:bodyPr/>
        <a:lstStyle/>
        <a:p>
          <a:endParaRPr lang="en-US"/>
        </a:p>
      </dgm:t>
    </dgm:pt>
    <dgm:pt modelId="{9EA042B5-1F6A-4A95-B3A2-65253C0D4BB0}" type="pres">
      <dgm:prSet presAssocID="{19422795-F00D-4CC2-B0AA-F89A95C49EA0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77661E06-EB6D-4A26-A818-42FB7F462ACC}" type="pres">
      <dgm:prSet presAssocID="{579AD7AF-8E01-4EC2-8442-71B216D2D705}" presName="node" presStyleLbl="node1" presStyleIdx="0" presStyleCnt="4" custScaleX="113116" custScaleY="106105" custRadScaleRad="84914" custRadScaleInc="95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CE7FA55-B219-4A93-941A-5B1EFD947B26}" type="pres">
      <dgm:prSet presAssocID="{A3BD97CB-2BAC-462B-960D-3EBD169A64BE}" presName="parTrans" presStyleLbl="sibTrans2D1" presStyleIdx="1" presStyleCnt="4"/>
      <dgm:spPr/>
      <dgm:t>
        <a:bodyPr/>
        <a:lstStyle/>
        <a:p>
          <a:endParaRPr lang="en-US"/>
        </a:p>
      </dgm:t>
    </dgm:pt>
    <dgm:pt modelId="{332ADB83-C859-4440-8CBD-69F66168339B}" type="pres">
      <dgm:prSet presAssocID="{A3BD97CB-2BAC-462B-960D-3EBD169A64BE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5140D692-5EE6-4A7F-99AD-6A976E2AA684}" type="pres">
      <dgm:prSet presAssocID="{CFD20311-665E-40F7-89F7-588807C863B7}" presName="node" presStyleLbl="node1" presStyleIdx="1" presStyleCnt="4" custScaleX="137118" custScaleY="102534" custRadScaleRad="100628" custRadScaleInc="-23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A4D8D6D-8157-47A1-B15E-08E85A76DE2E}" type="pres">
      <dgm:prSet presAssocID="{38AB4B43-0006-45F4-A9C8-EC87A55946B0}" presName="parTrans" presStyleLbl="sibTrans2D1" presStyleIdx="2" presStyleCnt="4"/>
      <dgm:spPr/>
      <dgm:t>
        <a:bodyPr/>
        <a:lstStyle/>
        <a:p>
          <a:endParaRPr lang="en-US"/>
        </a:p>
      </dgm:t>
    </dgm:pt>
    <dgm:pt modelId="{7CB489F3-875F-4399-84A0-FEBB2F2EBBAD}" type="pres">
      <dgm:prSet presAssocID="{38AB4B43-0006-45F4-A9C8-EC87A55946B0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A3E73175-DE82-43A7-A0A5-404B000ACA63}" type="pres">
      <dgm:prSet presAssocID="{64A2A366-E028-449C-BA73-8CA0005208B1}" presName="node" presStyleLbl="node1" presStyleIdx="2" presStyleCnt="4" custScaleX="124047" custScaleY="103682" custRadScaleRad="86453" custRadScaleInc="94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2FE678-92CF-4EC9-9F65-638E17D035E2}" type="pres">
      <dgm:prSet presAssocID="{34AE5043-049F-40D9-8298-F33AD61DD6FC}" presName="parTrans" presStyleLbl="sibTrans2D1" presStyleIdx="3" presStyleCnt="4"/>
      <dgm:spPr/>
      <dgm:t>
        <a:bodyPr/>
        <a:lstStyle/>
        <a:p>
          <a:endParaRPr lang="en-US"/>
        </a:p>
      </dgm:t>
    </dgm:pt>
    <dgm:pt modelId="{34F61D77-D931-4165-A2C0-E12AACB72DB1}" type="pres">
      <dgm:prSet presAssocID="{34AE5043-049F-40D9-8298-F33AD61DD6FC}" presName="connectorText" presStyleLbl="sibTrans2D1" presStyleIdx="3" presStyleCnt="4"/>
      <dgm:spPr/>
      <dgm:t>
        <a:bodyPr/>
        <a:lstStyle/>
        <a:p>
          <a:endParaRPr lang="en-US"/>
        </a:p>
      </dgm:t>
    </dgm:pt>
    <dgm:pt modelId="{D039B0F2-E705-4DEA-9CDE-CAC1A983E769}" type="pres">
      <dgm:prSet presAssocID="{D94C23A9-34F2-425A-BDD7-7380C4FE8731}" presName="node" presStyleLbl="node1" presStyleIdx="3" presStyleCnt="4" custScaleX="122787" custScaleY="111586" custRadScaleRad="96933" custRadScaleInc="10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75DA0FB-0652-4150-B4BA-5C5FBBB759F1}" type="presOf" srcId="{A3BD97CB-2BAC-462B-960D-3EBD169A64BE}" destId="{ECE7FA55-B219-4A93-941A-5B1EFD947B26}" srcOrd="0" destOrd="0" presId="urn:microsoft.com/office/officeart/2005/8/layout/radial5"/>
    <dgm:cxn modelId="{2A6214CA-43BE-4BBC-AA54-E55B5E11D947}" type="presOf" srcId="{CFD20311-665E-40F7-89F7-588807C863B7}" destId="{5140D692-5EE6-4A7F-99AD-6A976E2AA684}" srcOrd="0" destOrd="0" presId="urn:microsoft.com/office/officeart/2005/8/layout/radial5"/>
    <dgm:cxn modelId="{E3B047BB-EA44-42FE-A507-16F002476140}" type="presOf" srcId="{34AE5043-049F-40D9-8298-F33AD61DD6FC}" destId="{0D2FE678-92CF-4EC9-9F65-638E17D035E2}" srcOrd="0" destOrd="0" presId="urn:microsoft.com/office/officeart/2005/8/layout/radial5"/>
    <dgm:cxn modelId="{F43737D8-A864-4FCE-95D8-660F8C764A39}" srcId="{6EF44AA9-AFEE-464B-90D2-6477D186A83D}" destId="{D94C23A9-34F2-425A-BDD7-7380C4FE8731}" srcOrd="3" destOrd="0" parTransId="{34AE5043-049F-40D9-8298-F33AD61DD6FC}" sibTransId="{913FB386-722A-4754-B308-F49C145C464D}"/>
    <dgm:cxn modelId="{58C76527-B19C-41DE-AE09-20B752FD2104}" type="presOf" srcId="{38AB4B43-0006-45F4-A9C8-EC87A55946B0}" destId="{7CB489F3-875F-4399-84A0-FEBB2F2EBBAD}" srcOrd="1" destOrd="0" presId="urn:microsoft.com/office/officeart/2005/8/layout/radial5"/>
    <dgm:cxn modelId="{BD6B696B-6931-454C-8D39-199ACB74266C}" type="presOf" srcId="{16818F67-E000-4705-AC46-94BB6119A396}" destId="{67B9D889-F8CF-403F-AF51-1F2CEF029C6A}" srcOrd="0" destOrd="0" presId="urn:microsoft.com/office/officeart/2005/8/layout/radial5"/>
    <dgm:cxn modelId="{0FFEA3DE-7A4E-4EA2-8854-3EB3E9DC6FF1}" type="presOf" srcId="{38AB4B43-0006-45F4-A9C8-EC87A55946B0}" destId="{3A4D8D6D-8157-47A1-B15E-08E85A76DE2E}" srcOrd="0" destOrd="0" presId="urn:microsoft.com/office/officeart/2005/8/layout/radial5"/>
    <dgm:cxn modelId="{40F931C4-4C9B-467F-AF64-E7BB96313A6A}" type="presOf" srcId="{64A2A366-E028-449C-BA73-8CA0005208B1}" destId="{A3E73175-DE82-43A7-A0A5-404B000ACA63}" srcOrd="0" destOrd="0" presId="urn:microsoft.com/office/officeart/2005/8/layout/radial5"/>
    <dgm:cxn modelId="{47748D6C-8D6B-4815-8520-BB8308CD0462}" type="presOf" srcId="{6EF44AA9-AFEE-464B-90D2-6477D186A83D}" destId="{B38F092B-C6D0-4B1B-89AE-CDFF8E397F7C}" srcOrd="0" destOrd="0" presId="urn:microsoft.com/office/officeart/2005/8/layout/radial5"/>
    <dgm:cxn modelId="{5BDD9DB7-97B4-45EF-B332-8F2CCA9C291B}" srcId="{16818F67-E000-4705-AC46-94BB6119A396}" destId="{6EF44AA9-AFEE-464B-90D2-6477D186A83D}" srcOrd="0" destOrd="0" parTransId="{8996D845-D1E9-4773-B53F-E8F219E556E6}" sibTransId="{2B46E57D-7336-43FA-8CEE-1FE7E4B16930}"/>
    <dgm:cxn modelId="{80C92B22-97CF-4BFF-8AB3-05CFDFFBEB04}" srcId="{6EF44AA9-AFEE-464B-90D2-6477D186A83D}" destId="{64A2A366-E028-449C-BA73-8CA0005208B1}" srcOrd="2" destOrd="0" parTransId="{38AB4B43-0006-45F4-A9C8-EC87A55946B0}" sibTransId="{23AF5E16-FB90-4F67-AFDA-B68446131901}"/>
    <dgm:cxn modelId="{458CB2CD-2958-4F0E-9BE7-A2F3715EFF96}" type="presOf" srcId="{34AE5043-049F-40D9-8298-F33AD61DD6FC}" destId="{34F61D77-D931-4165-A2C0-E12AACB72DB1}" srcOrd="1" destOrd="0" presId="urn:microsoft.com/office/officeart/2005/8/layout/radial5"/>
    <dgm:cxn modelId="{2B66F5C7-932F-482A-A229-E460126320DC}" type="presOf" srcId="{A3BD97CB-2BAC-462B-960D-3EBD169A64BE}" destId="{332ADB83-C859-4440-8CBD-69F66168339B}" srcOrd="1" destOrd="0" presId="urn:microsoft.com/office/officeart/2005/8/layout/radial5"/>
    <dgm:cxn modelId="{B9BBC0A5-C871-4BF1-A910-E29A77570300}" type="presOf" srcId="{579AD7AF-8E01-4EC2-8442-71B216D2D705}" destId="{77661E06-EB6D-4A26-A818-42FB7F462ACC}" srcOrd="0" destOrd="0" presId="urn:microsoft.com/office/officeart/2005/8/layout/radial5"/>
    <dgm:cxn modelId="{68CB4D54-9174-4CB0-AE22-F1AD9A7D7D33}" srcId="{6EF44AA9-AFEE-464B-90D2-6477D186A83D}" destId="{579AD7AF-8E01-4EC2-8442-71B216D2D705}" srcOrd="0" destOrd="0" parTransId="{19422795-F00D-4CC2-B0AA-F89A95C49EA0}" sibTransId="{7529B848-85CF-499C-8C06-D5EE63F91817}"/>
    <dgm:cxn modelId="{3C0F2CF6-571B-4B46-9133-2444F254D079}" type="presOf" srcId="{19422795-F00D-4CC2-B0AA-F89A95C49EA0}" destId="{9EA042B5-1F6A-4A95-B3A2-65253C0D4BB0}" srcOrd="1" destOrd="0" presId="urn:microsoft.com/office/officeart/2005/8/layout/radial5"/>
    <dgm:cxn modelId="{B6CC57D1-2F7B-4B89-A5E6-B975698F4385}" type="presOf" srcId="{19422795-F00D-4CC2-B0AA-F89A95C49EA0}" destId="{6176DFF1-078B-41CD-A0A0-385D9F9A5CD4}" srcOrd="0" destOrd="0" presId="urn:microsoft.com/office/officeart/2005/8/layout/radial5"/>
    <dgm:cxn modelId="{538005CA-33EB-4508-9FFE-0CC8B7C89B2D}" srcId="{6EF44AA9-AFEE-464B-90D2-6477D186A83D}" destId="{CFD20311-665E-40F7-89F7-588807C863B7}" srcOrd="1" destOrd="0" parTransId="{A3BD97CB-2BAC-462B-960D-3EBD169A64BE}" sibTransId="{54BF3A87-55E0-4D31-B0DD-9693461A55DB}"/>
    <dgm:cxn modelId="{21BF1B1A-E5EC-4BFE-BA20-F1BA7BD26241}" type="presOf" srcId="{D94C23A9-34F2-425A-BDD7-7380C4FE8731}" destId="{D039B0F2-E705-4DEA-9CDE-CAC1A983E769}" srcOrd="0" destOrd="0" presId="urn:microsoft.com/office/officeart/2005/8/layout/radial5"/>
    <dgm:cxn modelId="{0BCFB0C5-267F-4D5C-B795-D44182FCE2E8}" type="presParOf" srcId="{67B9D889-F8CF-403F-AF51-1F2CEF029C6A}" destId="{B38F092B-C6D0-4B1B-89AE-CDFF8E397F7C}" srcOrd="0" destOrd="0" presId="urn:microsoft.com/office/officeart/2005/8/layout/radial5"/>
    <dgm:cxn modelId="{6D8D4844-60A3-4B55-9A1B-4C88F15D5CA7}" type="presParOf" srcId="{67B9D889-F8CF-403F-AF51-1F2CEF029C6A}" destId="{6176DFF1-078B-41CD-A0A0-385D9F9A5CD4}" srcOrd="1" destOrd="0" presId="urn:microsoft.com/office/officeart/2005/8/layout/radial5"/>
    <dgm:cxn modelId="{892CEE83-98C6-4CA7-B5BD-C48C03650254}" type="presParOf" srcId="{6176DFF1-078B-41CD-A0A0-385D9F9A5CD4}" destId="{9EA042B5-1F6A-4A95-B3A2-65253C0D4BB0}" srcOrd="0" destOrd="0" presId="urn:microsoft.com/office/officeart/2005/8/layout/radial5"/>
    <dgm:cxn modelId="{C97BBCE3-B0E7-44D7-80A4-18EF807D339A}" type="presParOf" srcId="{67B9D889-F8CF-403F-AF51-1F2CEF029C6A}" destId="{77661E06-EB6D-4A26-A818-42FB7F462ACC}" srcOrd="2" destOrd="0" presId="urn:microsoft.com/office/officeart/2005/8/layout/radial5"/>
    <dgm:cxn modelId="{E4ACC8DF-AD5D-4D67-BB2A-1D121E4DBAE7}" type="presParOf" srcId="{67B9D889-F8CF-403F-AF51-1F2CEF029C6A}" destId="{ECE7FA55-B219-4A93-941A-5B1EFD947B26}" srcOrd="3" destOrd="0" presId="urn:microsoft.com/office/officeart/2005/8/layout/radial5"/>
    <dgm:cxn modelId="{4A8ABCFB-7CAC-44A4-B587-30515372AD12}" type="presParOf" srcId="{ECE7FA55-B219-4A93-941A-5B1EFD947B26}" destId="{332ADB83-C859-4440-8CBD-69F66168339B}" srcOrd="0" destOrd="0" presId="urn:microsoft.com/office/officeart/2005/8/layout/radial5"/>
    <dgm:cxn modelId="{39328913-9C24-416D-B4CB-401A21C473A1}" type="presParOf" srcId="{67B9D889-F8CF-403F-AF51-1F2CEF029C6A}" destId="{5140D692-5EE6-4A7F-99AD-6A976E2AA684}" srcOrd="4" destOrd="0" presId="urn:microsoft.com/office/officeart/2005/8/layout/radial5"/>
    <dgm:cxn modelId="{EB1AD998-B6E9-49B7-82B8-5EE52E7BFCFC}" type="presParOf" srcId="{67B9D889-F8CF-403F-AF51-1F2CEF029C6A}" destId="{3A4D8D6D-8157-47A1-B15E-08E85A76DE2E}" srcOrd="5" destOrd="0" presId="urn:microsoft.com/office/officeart/2005/8/layout/radial5"/>
    <dgm:cxn modelId="{FB4649A4-E779-4A7E-957D-21F6AF652558}" type="presParOf" srcId="{3A4D8D6D-8157-47A1-B15E-08E85A76DE2E}" destId="{7CB489F3-875F-4399-84A0-FEBB2F2EBBAD}" srcOrd="0" destOrd="0" presId="urn:microsoft.com/office/officeart/2005/8/layout/radial5"/>
    <dgm:cxn modelId="{63F4AE23-3CBB-4CBF-ADF7-34AA0DA551A3}" type="presParOf" srcId="{67B9D889-F8CF-403F-AF51-1F2CEF029C6A}" destId="{A3E73175-DE82-43A7-A0A5-404B000ACA63}" srcOrd="6" destOrd="0" presId="urn:microsoft.com/office/officeart/2005/8/layout/radial5"/>
    <dgm:cxn modelId="{62FCC2D1-0FB8-4344-A5DD-E618A4B4CD21}" type="presParOf" srcId="{67B9D889-F8CF-403F-AF51-1F2CEF029C6A}" destId="{0D2FE678-92CF-4EC9-9F65-638E17D035E2}" srcOrd="7" destOrd="0" presId="urn:microsoft.com/office/officeart/2005/8/layout/radial5"/>
    <dgm:cxn modelId="{CE1577CD-BB11-441C-A741-7AD2CEA7ADF9}" type="presParOf" srcId="{0D2FE678-92CF-4EC9-9F65-638E17D035E2}" destId="{34F61D77-D931-4165-A2C0-E12AACB72DB1}" srcOrd="0" destOrd="0" presId="urn:microsoft.com/office/officeart/2005/8/layout/radial5"/>
    <dgm:cxn modelId="{DD15C313-A90C-40E0-ABC9-31594FB135A3}" type="presParOf" srcId="{67B9D889-F8CF-403F-AF51-1F2CEF029C6A}" destId="{D039B0F2-E705-4DEA-9CDE-CAC1A983E769}" srcOrd="8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B4F3F5F-71C7-4524-8B9A-81F7F5F8FDEF}">
      <dsp:nvSpPr>
        <dsp:cNvPr id="0" name=""/>
        <dsp:cNvSpPr/>
      </dsp:nvSpPr>
      <dsp:spPr>
        <a:xfrm rot="5400000">
          <a:off x="-163941" y="164964"/>
          <a:ext cx="1092942" cy="765059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r-FR" sz="22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1" y="383553"/>
        <a:ext cx="765059" cy="327883"/>
      </dsp:txXfrm>
    </dsp:sp>
    <dsp:sp modelId="{E1FB09F5-D598-450F-B495-6EC400AA6091}">
      <dsp:nvSpPr>
        <dsp:cNvPr id="0" name=""/>
        <dsp:cNvSpPr/>
      </dsp:nvSpPr>
      <dsp:spPr>
        <a:xfrm rot="5400000">
          <a:off x="2683548" y="-1917466"/>
          <a:ext cx="710412" cy="454739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r-FR" sz="2000" kern="12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Investigation on </a:t>
          </a:r>
          <a:r>
            <a:rPr lang="fr-FR" sz="2000" kern="1200" dirty="0" err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modified</a:t>
          </a:r>
          <a:r>
            <a:rPr lang="fr-FR" sz="2000" kern="12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fr-FR" sz="2000" kern="1200" dirty="0" err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electrodes</a:t>
          </a:r>
          <a:r>
            <a:rPr lang="fr-FR" sz="2000" kern="12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 in </a:t>
          </a:r>
          <a:r>
            <a:rPr lang="fr-FR" sz="2000" kern="1200" dirty="0" err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electroanalytical</a:t>
          </a:r>
          <a:r>
            <a:rPr lang="fr-FR" sz="2000" kern="12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 applications</a:t>
          </a:r>
          <a:endParaRPr lang="fr-FR" sz="2000" kern="1200" dirty="0">
            <a:solidFill>
              <a:srgbClr val="FF0000"/>
            </a:solidFill>
          </a:endParaRPr>
        </a:p>
      </dsp:txBody>
      <dsp:txXfrm rot="-5400000">
        <a:off x="765060" y="35701"/>
        <a:ext cx="4512711" cy="641054"/>
      </dsp:txXfrm>
    </dsp:sp>
    <dsp:sp modelId="{D74CC22C-4D1C-43FE-BA12-C67CFBC0D918}">
      <dsp:nvSpPr>
        <dsp:cNvPr id="0" name=""/>
        <dsp:cNvSpPr/>
      </dsp:nvSpPr>
      <dsp:spPr>
        <a:xfrm rot="5400000">
          <a:off x="-163941" y="1069210"/>
          <a:ext cx="1092942" cy="765059"/>
        </a:xfrm>
        <a:prstGeom prst="chevron">
          <a:avLst/>
        </a:prstGeom>
        <a:solidFill>
          <a:schemeClr val="accent4">
            <a:hueOff val="241729"/>
            <a:satOff val="1018"/>
            <a:lumOff val="1568"/>
            <a:alphaOff val="0"/>
          </a:schemeClr>
        </a:solidFill>
        <a:ln w="12700" cap="flat" cmpd="sng" algn="ctr">
          <a:solidFill>
            <a:schemeClr val="accent4">
              <a:hueOff val="241729"/>
              <a:satOff val="1018"/>
              <a:lumOff val="156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r-FR" sz="22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1" y="1287799"/>
        <a:ext cx="765059" cy="327883"/>
      </dsp:txXfrm>
    </dsp:sp>
    <dsp:sp modelId="{11DFCBD7-A5CC-4943-9EE9-14606CB04E8D}">
      <dsp:nvSpPr>
        <dsp:cNvPr id="0" name=""/>
        <dsp:cNvSpPr/>
      </dsp:nvSpPr>
      <dsp:spPr>
        <a:xfrm rot="5400000">
          <a:off x="2683548" y="-1028280"/>
          <a:ext cx="710412" cy="454739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241729"/>
              <a:satOff val="1018"/>
              <a:lumOff val="1568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r-FR" sz="2000" kern="1200" dirty="0" err="1" smtClean="0">
              <a:latin typeface="Arial" panose="020B0604020202020204" pitchFamily="34" charset="0"/>
              <a:cs typeface="Arial" panose="020B0604020202020204" pitchFamily="34" charset="0"/>
            </a:rPr>
            <a:t>Many</a:t>
          </a:r>
          <a:r>
            <a:rPr lang="fr-FR" sz="2000" kern="1200" dirty="0" smtClean="0"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fr-FR" sz="2000" kern="1200" dirty="0" err="1" smtClean="0">
              <a:latin typeface="Arial" panose="020B0604020202020204" pitchFamily="34" charset="0"/>
              <a:cs typeface="Arial" panose="020B0604020202020204" pitchFamily="34" charset="0"/>
            </a:rPr>
            <a:t>approaches</a:t>
          </a:r>
          <a:r>
            <a:rPr lang="fr-FR" sz="2000" kern="1200" dirty="0" smtClean="0">
              <a:latin typeface="Arial" panose="020B0604020202020204" pitchFamily="34" charset="0"/>
              <a:cs typeface="Arial" panose="020B0604020202020204" pitchFamily="34" charset="0"/>
            </a:rPr>
            <a:t> have been </a:t>
          </a:r>
          <a:r>
            <a:rPr lang="fr-FR" sz="2000" kern="1200" dirty="0" err="1" smtClean="0">
              <a:latin typeface="Arial" panose="020B0604020202020204" pitchFamily="34" charset="0"/>
              <a:cs typeface="Arial" panose="020B0604020202020204" pitchFamily="34" charset="0"/>
            </a:rPr>
            <a:t>used</a:t>
          </a:r>
          <a:r>
            <a:rPr lang="fr-FR" sz="2000" kern="1200" dirty="0" smtClean="0">
              <a:latin typeface="Arial" panose="020B0604020202020204" pitchFamily="34" charset="0"/>
              <a:cs typeface="Arial" panose="020B0604020202020204" pitchFamily="34" charset="0"/>
            </a:rPr>
            <a:t>:</a:t>
          </a:r>
          <a:endParaRPr lang="fr-FR" sz="2000" kern="1200" dirty="0"/>
        </a:p>
      </dsp:txBody>
      <dsp:txXfrm rot="-5400000">
        <a:off x="765060" y="924887"/>
        <a:ext cx="4512711" cy="641054"/>
      </dsp:txXfrm>
    </dsp:sp>
    <dsp:sp modelId="{D06EB4D8-06D1-441F-B6CE-C1623C8BB3FC}">
      <dsp:nvSpPr>
        <dsp:cNvPr id="0" name=""/>
        <dsp:cNvSpPr/>
      </dsp:nvSpPr>
      <dsp:spPr>
        <a:xfrm rot="5400000">
          <a:off x="-163941" y="1943335"/>
          <a:ext cx="1092942" cy="765059"/>
        </a:xfrm>
        <a:prstGeom prst="chevron">
          <a:avLst/>
        </a:prstGeom>
        <a:solidFill>
          <a:schemeClr val="accent4">
            <a:hueOff val="483459"/>
            <a:satOff val="2036"/>
            <a:lumOff val="3137"/>
            <a:alphaOff val="0"/>
          </a:schemeClr>
        </a:solidFill>
        <a:ln w="12700" cap="flat" cmpd="sng" algn="ctr">
          <a:solidFill>
            <a:schemeClr val="accent4">
              <a:hueOff val="483459"/>
              <a:satOff val="2036"/>
              <a:lumOff val="3137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r-FR" sz="22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 rot="-5400000">
        <a:off x="1" y="2161924"/>
        <a:ext cx="765059" cy="327883"/>
      </dsp:txXfrm>
    </dsp:sp>
    <dsp:sp modelId="{20FD0079-4543-4733-9B3E-AEB41DA621A6}">
      <dsp:nvSpPr>
        <dsp:cNvPr id="0" name=""/>
        <dsp:cNvSpPr/>
      </dsp:nvSpPr>
      <dsp:spPr>
        <a:xfrm rot="5400000">
          <a:off x="2683548" y="-139095"/>
          <a:ext cx="710412" cy="454739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483459"/>
              <a:satOff val="2036"/>
              <a:lumOff val="3137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r-FR" sz="2000" kern="1200" dirty="0" err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Molecular</a:t>
          </a:r>
          <a:r>
            <a:rPr lang="fr-FR" sz="2000" kern="12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 self </a:t>
          </a:r>
          <a:r>
            <a:rPr lang="fr-FR" sz="2000" kern="1200" dirty="0" err="1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assembly</a:t>
          </a:r>
          <a:r>
            <a:rPr lang="fr-FR" sz="2000" kern="12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rPr>
            <a:t> (SAM)</a:t>
          </a:r>
          <a:endParaRPr lang="fr-FR" sz="2000" kern="1200" dirty="0">
            <a:solidFill>
              <a:srgbClr val="FF0000"/>
            </a:solidFill>
          </a:endParaRPr>
        </a:p>
      </dsp:txBody>
      <dsp:txXfrm rot="-5400000">
        <a:off x="765060" y="1814072"/>
        <a:ext cx="4512711" cy="64105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38F092B-C6D0-4B1B-89AE-CDFF8E397F7C}">
      <dsp:nvSpPr>
        <dsp:cNvPr id="0" name=""/>
        <dsp:cNvSpPr/>
      </dsp:nvSpPr>
      <dsp:spPr>
        <a:xfrm>
          <a:off x="3379006" y="2159164"/>
          <a:ext cx="1696655" cy="1679151"/>
        </a:xfrm>
        <a:prstGeom prst="ellipse">
          <a:avLst/>
        </a:prstGeom>
        <a:solidFill>
          <a:schemeClr val="accent2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2000" kern="1200" dirty="0" smtClean="0">
              <a:solidFill>
                <a:schemeClr val="bg1"/>
              </a:solidFill>
            </a:rPr>
            <a:t>SAM </a:t>
          </a:r>
          <a:r>
            <a:rPr lang="fr-FR" sz="2000" kern="1200" dirty="0" err="1" smtClean="0">
              <a:solidFill>
                <a:schemeClr val="bg1"/>
              </a:solidFill>
            </a:rPr>
            <a:t>properties</a:t>
          </a:r>
          <a:endParaRPr lang="en-US" sz="2000" kern="1200" dirty="0">
            <a:solidFill>
              <a:schemeClr val="bg1"/>
            </a:solidFill>
          </a:endParaRPr>
        </a:p>
      </dsp:txBody>
      <dsp:txXfrm>
        <a:off x="3627475" y="2405070"/>
        <a:ext cx="1199717" cy="1187339"/>
      </dsp:txXfrm>
    </dsp:sp>
    <dsp:sp modelId="{6176DFF1-078B-41CD-A0A0-385D9F9A5CD4}">
      <dsp:nvSpPr>
        <dsp:cNvPr id="0" name=""/>
        <dsp:cNvSpPr/>
      </dsp:nvSpPr>
      <dsp:spPr>
        <a:xfrm rot="16225893">
          <a:off x="4182666" y="1797526"/>
          <a:ext cx="103407" cy="53407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>
        <a:off x="4198060" y="1919851"/>
        <a:ext cx="72385" cy="320443"/>
      </dsp:txXfrm>
    </dsp:sp>
    <dsp:sp modelId="{77661E06-EB6D-4A26-A818-42FB7F462ACC}">
      <dsp:nvSpPr>
        <dsp:cNvPr id="0" name=""/>
        <dsp:cNvSpPr/>
      </dsp:nvSpPr>
      <dsp:spPr>
        <a:xfrm>
          <a:off x="3352992" y="297410"/>
          <a:ext cx="1776822" cy="1666694"/>
        </a:xfrm>
        <a:prstGeom prst="ellipse">
          <a:avLst/>
        </a:prstGeom>
        <a:solidFill>
          <a:schemeClr val="accent2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1800" kern="1200" dirty="0" err="1" smtClean="0">
              <a:solidFill>
                <a:schemeClr val="bg1"/>
              </a:solidFill>
            </a:rPr>
            <a:t>Simplicity</a:t>
          </a:r>
          <a:r>
            <a:rPr lang="fr-FR" sz="1800" kern="1200" dirty="0" smtClean="0">
              <a:solidFill>
                <a:schemeClr val="bg1"/>
              </a:solidFill>
            </a:rPr>
            <a:t> of </a:t>
          </a:r>
          <a:r>
            <a:rPr lang="fr-FR" sz="1800" kern="1200" dirty="0" err="1" smtClean="0">
              <a:solidFill>
                <a:schemeClr val="bg1"/>
              </a:solidFill>
            </a:rPr>
            <a:t>preparation</a:t>
          </a:r>
          <a:r>
            <a:rPr lang="fr-FR" sz="1800" kern="1200" dirty="0" smtClean="0">
              <a:solidFill>
                <a:schemeClr val="bg1"/>
              </a:solidFill>
            </a:rPr>
            <a:t> </a:t>
          </a:r>
          <a:endParaRPr lang="en-US" sz="1800" kern="1200" dirty="0">
            <a:solidFill>
              <a:schemeClr val="bg1"/>
            </a:solidFill>
          </a:endParaRPr>
        </a:p>
      </dsp:txBody>
      <dsp:txXfrm>
        <a:off x="3613202" y="541492"/>
        <a:ext cx="1256402" cy="1178530"/>
      </dsp:txXfrm>
    </dsp:sp>
    <dsp:sp modelId="{ECE7FA55-B219-4A93-941A-5B1EFD947B26}">
      <dsp:nvSpPr>
        <dsp:cNvPr id="0" name=""/>
        <dsp:cNvSpPr/>
      </dsp:nvSpPr>
      <dsp:spPr>
        <a:xfrm rot="21537252">
          <a:off x="5138991" y="2713666"/>
          <a:ext cx="152970" cy="53407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>
        <a:off x="5138995" y="2820899"/>
        <a:ext cx="107079" cy="320443"/>
      </dsp:txXfrm>
    </dsp:sp>
    <dsp:sp modelId="{5140D692-5EE6-4A7F-99AD-6A976E2AA684}">
      <dsp:nvSpPr>
        <dsp:cNvPr id="0" name=""/>
        <dsp:cNvSpPr/>
      </dsp:nvSpPr>
      <dsp:spPr>
        <a:xfrm>
          <a:off x="5363772" y="2153035"/>
          <a:ext cx="2153845" cy="1610601"/>
        </a:xfrm>
        <a:prstGeom prst="ellipse">
          <a:avLst/>
        </a:prstGeom>
        <a:solidFill>
          <a:schemeClr val="accent2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1800" kern="1200" dirty="0" err="1" smtClean="0">
              <a:solidFill>
                <a:schemeClr val="bg1"/>
              </a:solidFill>
            </a:rPr>
            <a:t>Ability</a:t>
          </a:r>
          <a:r>
            <a:rPr lang="fr-FR" sz="1800" kern="1200" dirty="0" smtClean="0">
              <a:solidFill>
                <a:schemeClr val="bg1"/>
              </a:solidFill>
            </a:rPr>
            <a:t> to </a:t>
          </a:r>
          <a:r>
            <a:rPr lang="fr-FR" sz="1800" kern="1200" dirty="0" err="1" smtClean="0">
              <a:solidFill>
                <a:schemeClr val="bg1"/>
              </a:solidFill>
            </a:rPr>
            <a:t>transfer</a:t>
          </a:r>
          <a:r>
            <a:rPr lang="fr-FR" sz="1800" kern="1200" dirty="0" smtClean="0">
              <a:solidFill>
                <a:schemeClr val="bg1"/>
              </a:solidFill>
            </a:rPr>
            <a:t> </a:t>
          </a:r>
          <a:r>
            <a:rPr lang="fr-FR" sz="1800" kern="1200" dirty="0" err="1" smtClean="0">
              <a:solidFill>
                <a:schemeClr val="bg1"/>
              </a:solidFill>
            </a:rPr>
            <a:t>optical</a:t>
          </a:r>
          <a:r>
            <a:rPr lang="fr-FR" sz="1800" kern="1200" dirty="0" smtClean="0">
              <a:solidFill>
                <a:schemeClr val="bg1"/>
              </a:solidFill>
            </a:rPr>
            <a:t> / </a:t>
          </a:r>
          <a:r>
            <a:rPr lang="fr-FR" sz="1800" kern="1200" dirty="0" err="1" smtClean="0">
              <a:solidFill>
                <a:schemeClr val="bg1"/>
              </a:solidFill>
            </a:rPr>
            <a:t>electrical</a:t>
          </a:r>
          <a:r>
            <a:rPr lang="fr-FR" sz="1800" kern="1200" dirty="0" smtClean="0">
              <a:solidFill>
                <a:schemeClr val="bg1"/>
              </a:solidFill>
            </a:rPr>
            <a:t> </a:t>
          </a:r>
          <a:r>
            <a:rPr lang="fr-FR" sz="1800" kern="1200" dirty="0" err="1" smtClean="0">
              <a:solidFill>
                <a:schemeClr val="bg1"/>
              </a:solidFill>
            </a:rPr>
            <a:t>properties</a:t>
          </a:r>
          <a:endParaRPr lang="en-US" sz="1800" kern="1200" dirty="0">
            <a:solidFill>
              <a:schemeClr val="bg1"/>
            </a:solidFill>
          </a:endParaRPr>
        </a:p>
      </dsp:txBody>
      <dsp:txXfrm>
        <a:off x="5679195" y="2388902"/>
        <a:ext cx="1522999" cy="1138867"/>
      </dsp:txXfrm>
    </dsp:sp>
    <dsp:sp modelId="{3A4D8D6D-8157-47A1-B15E-08E85A76DE2E}">
      <dsp:nvSpPr>
        <dsp:cNvPr id="0" name=""/>
        <dsp:cNvSpPr/>
      </dsp:nvSpPr>
      <dsp:spPr>
        <a:xfrm rot="5425434">
          <a:off x="4154514" y="3691530"/>
          <a:ext cx="131435" cy="53407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10800000">
        <a:off x="4174375" y="3778630"/>
        <a:ext cx="92005" cy="320443"/>
      </dsp:txXfrm>
    </dsp:sp>
    <dsp:sp modelId="{A3E73175-DE82-43A7-A0A5-404B000ACA63}">
      <dsp:nvSpPr>
        <dsp:cNvPr id="0" name=""/>
        <dsp:cNvSpPr/>
      </dsp:nvSpPr>
      <dsp:spPr>
        <a:xfrm>
          <a:off x="3238999" y="4086263"/>
          <a:ext cx="1948526" cy="1628633"/>
        </a:xfrm>
        <a:prstGeom prst="ellipse">
          <a:avLst/>
        </a:prstGeom>
        <a:solidFill>
          <a:schemeClr val="accent2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>
              <a:solidFill>
                <a:schemeClr val="bg1"/>
              </a:solidFill>
            </a:rPr>
            <a:t>Introducing chemical </a:t>
          </a:r>
          <a:r>
            <a:rPr lang="en-US" sz="1800" kern="1200" dirty="0" err="1" smtClean="0">
              <a:solidFill>
                <a:schemeClr val="bg1"/>
              </a:solidFill>
            </a:rPr>
            <a:t>funtionalities</a:t>
          </a:r>
          <a:r>
            <a:rPr lang="en-US" sz="1800" kern="1200" dirty="0" smtClean="0">
              <a:solidFill>
                <a:schemeClr val="bg1"/>
              </a:solidFill>
            </a:rPr>
            <a:t/>
          </a:r>
          <a:br>
            <a:rPr lang="en-US" sz="1800" kern="1200" dirty="0" smtClean="0">
              <a:solidFill>
                <a:schemeClr val="bg1"/>
              </a:solidFill>
            </a:rPr>
          </a:br>
          <a:endParaRPr lang="en-US" sz="1800" kern="1200" dirty="0">
            <a:solidFill>
              <a:schemeClr val="bg1"/>
            </a:solidFill>
          </a:endParaRPr>
        </a:p>
      </dsp:txBody>
      <dsp:txXfrm>
        <a:off x="3524354" y="4324771"/>
        <a:ext cx="1377816" cy="1151617"/>
      </dsp:txXfrm>
    </dsp:sp>
    <dsp:sp modelId="{0D2FE678-92CF-4EC9-9F65-638E17D035E2}">
      <dsp:nvSpPr>
        <dsp:cNvPr id="0" name=""/>
        <dsp:cNvSpPr/>
      </dsp:nvSpPr>
      <dsp:spPr>
        <a:xfrm rot="10802754">
          <a:off x="3139195" y="2730900"/>
          <a:ext cx="169466" cy="534071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 rot="10800000">
        <a:off x="3190035" y="2837734"/>
        <a:ext cx="118626" cy="320443"/>
      </dsp:txXfrm>
    </dsp:sp>
    <dsp:sp modelId="{D039B0F2-E705-4DEA-9CDE-CAC1A983E769}">
      <dsp:nvSpPr>
        <dsp:cNvPr id="0" name=""/>
        <dsp:cNvSpPr/>
      </dsp:nvSpPr>
      <dsp:spPr>
        <a:xfrm>
          <a:off x="1130524" y="2120636"/>
          <a:ext cx="1928734" cy="1752789"/>
        </a:xfrm>
        <a:prstGeom prst="ellipse">
          <a:avLst/>
        </a:prstGeom>
        <a:solidFill>
          <a:schemeClr val="accent2">
            <a:lumMod val="7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1800" kern="1200" dirty="0" err="1" smtClean="0">
              <a:solidFill>
                <a:schemeClr val="bg1"/>
              </a:solidFill>
            </a:rPr>
            <a:t>Ability</a:t>
          </a:r>
          <a:r>
            <a:rPr lang="fr-FR" sz="1800" kern="1200" dirty="0" smtClean="0">
              <a:solidFill>
                <a:schemeClr val="bg1"/>
              </a:solidFill>
            </a:rPr>
            <a:t> to </a:t>
          </a:r>
          <a:r>
            <a:rPr lang="fr-FR" sz="1800" kern="1200" dirty="0" err="1" smtClean="0">
              <a:solidFill>
                <a:schemeClr val="bg1"/>
              </a:solidFill>
            </a:rPr>
            <a:t>link</a:t>
          </a:r>
          <a:r>
            <a:rPr lang="fr-FR" sz="1800" kern="1200" dirty="0" smtClean="0">
              <a:solidFill>
                <a:schemeClr val="bg1"/>
              </a:solidFill>
            </a:rPr>
            <a:t> </a:t>
          </a:r>
          <a:r>
            <a:rPr lang="fr-FR" sz="1800" kern="1200" dirty="0" err="1" smtClean="0">
              <a:solidFill>
                <a:schemeClr val="bg1"/>
              </a:solidFill>
            </a:rPr>
            <a:t>macroscopic</a:t>
          </a:r>
          <a:r>
            <a:rPr lang="fr-FR" sz="1800" kern="1200" dirty="0" smtClean="0">
              <a:solidFill>
                <a:schemeClr val="bg1"/>
              </a:solidFill>
            </a:rPr>
            <a:t> </a:t>
          </a:r>
          <a:r>
            <a:rPr lang="fr-FR" sz="1800" kern="1200" dirty="0" err="1" smtClean="0">
              <a:solidFill>
                <a:schemeClr val="bg1"/>
              </a:solidFill>
            </a:rPr>
            <a:t>phenomena</a:t>
          </a:r>
          <a:r>
            <a:rPr lang="fr-FR" sz="1800" kern="1200" dirty="0" smtClean="0">
              <a:solidFill>
                <a:schemeClr val="bg1"/>
              </a:solidFill>
            </a:rPr>
            <a:t> of the interface</a:t>
          </a:r>
          <a:endParaRPr lang="en-US" sz="1800" kern="1200" dirty="0">
            <a:solidFill>
              <a:schemeClr val="bg1"/>
            </a:solidFill>
          </a:endParaRPr>
        </a:p>
      </dsp:txBody>
      <dsp:txXfrm>
        <a:off x="1412981" y="2377326"/>
        <a:ext cx="1363820" cy="123940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F13AA4-DC73-4A60-B978-78A1C9AE2891}" type="datetimeFigureOut">
              <a:rPr lang="en-US" smtClean="0"/>
              <a:t>5/24/2021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B4DD79-6BB5-4146-AEC0-7D5FBCD6B6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383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A423D18-0BE7-4AD5-80C8-18F20083D5E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09795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423D18-0BE7-4AD5-80C8-18F20083D5E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3869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423D18-0BE7-4AD5-80C8-18F20083D5E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9654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423D18-0BE7-4AD5-80C8-18F20083D5E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297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423D18-0BE7-4AD5-80C8-18F20083D5E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6483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423D18-0BE7-4AD5-80C8-18F20083D5E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5199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423D18-0BE7-4AD5-80C8-18F20083D5E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6638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423D18-0BE7-4AD5-80C8-18F20083D5E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9244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423D18-0BE7-4AD5-80C8-18F20083D5E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3833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423D18-0BE7-4AD5-80C8-18F20083D5E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6825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423D18-0BE7-4AD5-80C8-18F20083D5E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2832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423D18-0BE7-4AD5-80C8-18F20083D5E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506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3C46DD9-9A8F-411D-B597-946818B71DE8}"/>
              </a:ext>
            </a:extLst>
          </p:cNvPr>
          <p:cNvGrpSpPr/>
          <p:nvPr userDrawn="1"/>
        </p:nvGrpSpPr>
        <p:grpSpPr>
          <a:xfrm>
            <a:off x="0" y="6597853"/>
            <a:ext cx="12192000" cy="260147"/>
            <a:chOff x="4379494" y="697832"/>
            <a:chExt cx="2586787" cy="168442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6E330ED-CBD0-49D6-96D9-8A0C1C4518A4}"/>
                </a:ext>
              </a:extLst>
            </p:cNvPr>
            <p:cNvSpPr/>
            <p:nvPr/>
          </p:nvSpPr>
          <p:spPr>
            <a:xfrm>
              <a:off x="4379494" y="697832"/>
              <a:ext cx="517358" cy="16844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D028152-6864-487D-B9D6-395800F0CC7C}"/>
                </a:ext>
              </a:extLst>
            </p:cNvPr>
            <p:cNvSpPr/>
            <p:nvPr/>
          </p:nvSpPr>
          <p:spPr>
            <a:xfrm>
              <a:off x="4896852" y="697832"/>
              <a:ext cx="517358" cy="168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7E5C8F6-620C-4584-AE0A-5E4F2E6565C5}"/>
                </a:ext>
              </a:extLst>
            </p:cNvPr>
            <p:cNvSpPr/>
            <p:nvPr/>
          </p:nvSpPr>
          <p:spPr>
            <a:xfrm>
              <a:off x="5414209" y="697832"/>
              <a:ext cx="517358" cy="16844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5925AB1-BE47-453E-8EF4-924465289B54}"/>
                </a:ext>
              </a:extLst>
            </p:cNvPr>
            <p:cNvSpPr/>
            <p:nvPr/>
          </p:nvSpPr>
          <p:spPr>
            <a:xfrm>
              <a:off x="5931566" y="697832"/>
              <a:ext cx="517358" cy="16844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8FC2FC1-F83A-44D6-9D9A-A61E40D3B973}"/>
                </a:ext>
              </a:extLst>
            </p:cNvPr>
            <p:cNvSpPr/>
            <p:nvPr/>
          </p:nvSpPr>
          <p:spPr>
            <a:xfrm>
              <a:off x="6448923" y="697832"/>
              <a:ext cx="517358" cy="16844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BC8EC325-CE62-415E-834A-7F70F7855117}"/>
              </a:ext>
            </a:extLst>
          </p:cNvPr>
          <p:cNvSpPr/>
          <p:nvPr userDrawn="1"/>
        </p:nvSpPr>
        <p:spPr>
          <a:xfrm flipV="1">
            <a:off x="0" y="3726714"/>
            <a:ext cx="1762125" cy="4571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0418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7">
            <a:extLst>
              <a:ext uri="{FF2B5EF4-FFF2-40B4-BE49-F238E27FC236}">
                <a16:creationId xmlns:a16="http://schemas.microsoft.com/office/drawing/2014/main" id="{CB7E376F-0253-46E6-902C-2CA1892242CD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0" y="3"/>
            <a:ext cx="12192002" cy="3760340"/>
          </a:xfrm>
          <a:prstGeom prst="rect">
            <a:avLst/>
          </a:prstGeom>
          <a:solidFill>
            <a:schemeClr val="bg1">
              <a:lumMod val="95000"/>
            </a:schemeClr>
          </a:solidFill>
          <a:effectLst/>
        </p:spPr>
        <p:txBody>
          <a:bodyPr wrap="square" anchor="ctr">
            <a:noAutofit/>
          </a:bodyPr>
          <a:lstStyle>
            <a:lvl1pPr marL="0" marR="0" indent="0" algn="ctr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lvl1pPr>
          </a:lstStyle>
          <a:p>
            <a:r>
              <a:rPr lang="en-US" altLang="ko-KR" dirty="0"/>
              <a:t>Your Picture Here And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252089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그림 개체 틀 2">
            <a:extLst>
              <a:ext uri="{FF2B5EF4-FFF2-40B4-BE49-F238E27FC236}">
                <a16:creationId xmlns:a16="http://schemas.microsoft.com/office/drawing/2014/main" id="{6E3EB2D9-614D-4F52-A3BD-39613A8924C3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3934982" y="0"/>
            <a:ext cx="4322036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ko-KR" altLang="en-US"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ko-KR" dirty="0"/>
              <a:t>Place Your Picture Here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16516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18B8CAF3-9328-4AEF-8C03-A4E21A15B3DF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815007" y="564046"/>
            <a:ext cx="6624018" cy="5729909"/>
          </a:xfrm>
          <a:custGeom>
            <a:avLst/>
            <a:gdLst>
              <a:gd name="connsiteX0" fmla="*/ 1832943 w 6624018"/>
              <a:gd name="connsiteY0" fmla="*/ 4748834 h 5729909"/>
              <a:gd name="connsiteX1" fmla="*/ 6624018 w 6624018"/>
              <a:gd name="connsiteY1" fmla="*/ 4748834 h 5729909"/>
              <a:gd name="connsiteX2" fmla="*/ 6624018 w 6624018"/>
              <a:gd name="connsiteY2" fmla="*/ 5729909 h 5729909"/>
              <a:gd name="connsiteX3" fmla="*/ 1832943 w 6624018"/>
              <a:gd name="connsiteY3" fmla="*/ 5729909 h 5729909"/>
              <a:gd name="connsiteX4" fmla="*/ 1841224 w 6624018"/>
              <a:gd name="connsiteY4" fmla="*/ 2822714 h 5729909"/>
              <a:gd name="connsiteX5" fmla="*/ 3091438 w 6624018"/>
              <a:gd name="connsiteY5" fmla="*/ 2822714 h 5729909"/>
              <a:gd name="connsiteX6" fmla="*/ 3091438 w 6624018"/>
              <a:gd name="connsiteY6" fmla="*/ 4611758 h 5729909"/>
              <a:gd name="connsiteX7" fmla="*/ 1841224 w 6624018"/>
              <a:gd name="connsiteY7" fmla="*/ 4611758 h 5729909"/>
              <a:gd name="connsiteX8" fmla="*/ 0 w 6624018"/>
              <a:gd name="connsiteY8" fmla="*/ 2822714 h 5729909"/>
              <a:gd name="connsiteX9" fmla="*/ 1690847 w 6624018"/>
              <a:gd name="connsiteY9" fmla="*/ 2822714 h 5729909"/>
              <a:gd name="connsiteX10" fmla="*/ 1690847 w 6624018"/>
              <a:gd name="connsiteY10" fmla="*/ 4949686 h 5729909"/>
              <a:gd name="connsiteX11" fmla="*/ 0 w 6624018"/>
              <a:gd name="connsiteY11" fmla="*/ 4949686 h 5729909"/>
              <a:gd name="connsiteX12" fmla="*/ 3241814 w 6624018"/>
              <a:gd name="connsiteY12" fmla="*/ 1928192 h 5729909"/>
              <a:gd name="connsiteX13" fmla="*/ 6042992 w 6624018"/>
              <a:gd name="connsiteY13" fmla="*/ 1928192 h 5729909"/>
              <a:gd name="connsiteX14" fmla="*/ 6042992 w 6624018"/>
              <a:gd name="connsiteY14" fmla="*/ 4611758 h 5729909"/>
              <a:gd name="connsiteX15" fmla="*/ 3241814 w 6624018"/>
              <a:gd name="connsiteY15" fmla="*/ 4611758 h 5729909"/>
              <a:gd name="connsiteX16" fmla="*/ 290259 w 6624018"/>
              <a:gd name="connsiteY16" fmla="*/ 894522 h 5729909"/>
              <a:gd name="connsiteX17" fmla="*/ 3091436 w 6624018"/>
              <a:gd name="connsiteY17" fmla="*/ 894522 h 5729909"/>
              <a:gd name="connsiteX18" fmla="*/ 3091436 w 6624018"/>
              <a:gd name="connsiteY18" fmla="*/ 2683566 h 5729909"/>
              <a:gd name="connsiteX19" fmla="*/ 290259 w 6624018"/>
              <a:gd name="connsiteY19" fmla="*/ 2683566 h 5729909"/>
              <a:gd name="connsiteX20" fmla="*/ 3241813 w 6624018"/>
              <a:gd name="connsiteY20" fmla="*/ 0 h 5729909"/>
              <a:gd name="connsiteX21" fmla="*/ 4979872 w 6624018"/>
              <a:gd name="connsiteY21" fmla="*/ 0 h 5729909"/>
              <a:gd name="connsiteX22" fmla="*/ 4979872 w 6624018"/>
              <a:gd name="connsiteY22" fmla="*/ 1789044 h 5729909"/>
              <a:gd name="connsiteX23" fmla="*/ 3241813 w 6624018"/>
              <a:gd name="connsiteY23" fmla="*/ 1789044 h 57299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624018" h="5729909">
                <a:moveTo>
                  <a:pt x="1832943" y="4748834"/>
                </a:moveTo>
                <a:lnTo>
                  <a:pt x="6624018" y="4748834"/>
                </a:lnTo>
                <a:lnTo>
                  <a:pt x="6624018" y="5729909"/>
                </a:lnTo>
                <a:lnTo>
                  <a:pt x="1832943" y="5729909"/>
                </a:lnTo>
                <a:close/>
                <a:moveTo>
                  <a:pt x="1841224" y="2822714"/>
                </a:moveTo>
                <a:lnTo>
                  <a:pt x="3091438" y="2822714"/>
                </a:lnTo>
                <a:lnTo>
                  <a:pt x="3091438" y="4611758"/>
                </a:lnTo>
                <a:lnTo>
                  <a:pt x="1841224" y="4611758"/>
                </a:lnTo>
                <a:close/>
                <a:moveTo>
                  <a:pt x="0" y="2822714"/>
                </a:moveTo>
                <a:lnTo>
                  <a:pt x="1690847" y="2822714"/>
                </a:lnTo>
                <a:lnTo>
                  <a:pt x="1690847" y="4949686"/>
                </a:lnTo>
                <a:lnTo>
                  <a:pt x="0" y="4949686"/>
                </a:lnTo>
                <a:close/>
                <a:moveTo>
                  <a:pt x="3241814" y="1928192"/>
                </a:moveTo>
                <a:lnTo>
                  <a:pt x="6042992" y="1928192"/>
                </a:lnTo>
                <a:lnTo>
                  <a:pt x="6042992" y="4611758"/>
                </a:lnTo>
                <a:lnTo>
                  <a:pt x="3241814" y="4611758"/>
                </a:lnTo>
                <a:close/>
                <a:moveTo>
                  <a:pt x="290259" y="894522"/>
                </a:moveTo>
                <a:lnTo>
                  <a:pt x="3091436" y="894522"/>
                </a:lnTo>
                <a:lnTo>
                  <a:pt x="3091436" y="2683566"/>
                </a:lnTo>
                <a:lnTo>
                  <a:pt x="290259" y="2683566"/>
                </a:lnTo>
                <a:close/>
                <a:moveTo>
                  <a:pt x="3241813" y="0"/>
                </a:moveTo>
                <a:lnTo>
                  <a:pt x="4979872" y="0"/>
                </a:lnTo>
                <a:lnTo>
                  <a:pt x="4979872" y="1789044"/>
                </a:lnTo>
                <a:lnTo>
                  <a:pt x="3241813" y="1789044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lang="ko-KR" altLang="en-US"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altLang="ko-KR" dirty="0"/>
              <a:t>Place Your Picture Here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86522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1" y="5949280"/>
            <a:ext cx="11459897" cy="79208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sp>
        <p:nvSpPr>
          <p:cNvPr id="10" name="제목 1"/>
          <p:cNvSpPr>
            <a:spLocks noGrp="1"/>
          </p:cNvSpPr>
          <p:nvPr>
            <p:ph type="title" hasCustomPrompt="1"/>
          </p:nvPr>
        </p:nvSpPr>
        <p:spPr>
          <a:xfrm>
            <a:off x="815414" y="6021289"/>
            <a:ext cx="10561173" cy="64807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defRPr sz="48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IMAGES AND CONTENTS</a:t>
            </a:r>
            <a:endParaRPr lang="ko-KR" altLang="en-US" dirty="0"/>
          </a:p>
        </p:txBody>
      </p:sp>
      <p:sp>
        <p:nvSpPr>
          <p:cNvPr id="2" name="Rectangle 1"/>
          <p:cNvSpPr/>
          <p:nvPr userDrawn="1"/>
        </p:nvSpPr>
        <p:spPr>
          <a:xfrm>
            <a:off x="237265" y="188640"/>
            <a:ext cx="5800824" cy="237626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>
              <a:latin typeface="+mn-lt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6158508" y="188640"/>
            <a:ext cx="5832243" cy="237626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>
              <a:latin typeface="+mn-lt"/>
            </a:endParaRPr>
          </a:p>
        </p:txBody>
      </p:sp>
      <p:sp>
        <p:nvSpPr>
          <p:cNvPr id="7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237266" y="302185"/>
            <a:ext cx="3266447" cy="214917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6" hasCustomPrompt="1"/>
          </p:nvPr>
        </p:nvSpPr>
        <p:spPr>
          <a:xfrm>
            <a:off x="6158509" y="302185"/>
            <a:ext cx="3266447" cy="214917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7" hasCustomPrompt="1"/>
          </p:nvPr>
        </p:nvSpPr>
        <p:spPr>
          <a:xfrm>
            <a:off x="5262663" y="2708920"/>
            <a:ext cx="6929337" cy="316835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5099453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245392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PNG &amp; Shapes Layout</a:t>
            </a:r>
          </a:p>
        </p:txBody>
      </p:sp>
    </p:spTree>
    <p:extLst>
      <p:ext uri="{BB962C8B-B14F-4D97-AF65-F5344CB8AC3E}">
        <p14:creationId xmlns:p14="http://schemas.microsoft.com/office/powerpoint/2010/main" val="14598639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/>
          <p:nvPr userDrawn="1"/>
        </p:nvSpPr>
        <p:spPr>
          <a:xfrm rot="10800000">
            <a:off x="1" y="260650"/>
            <a:ext cx="12192001" cy="4258437"/>
          </a:xfrm>
          <a:custGeom>
            <a:avLst/>
            <a:gdLst>
              <a:gd name="connsiteX0" fmla="*/ 0 w 9144001"/>
              <a:gd name="connsiteY0" fmla="*/ 0 h 1623922"/>
              <a:gd name="connsiteX1" fmla="*/ 9144001 w 9144001"/>
              <a:gd name="connsiteY1" fmla="*/ 0 h 1623922"/>
              <a:gd name="connsiteX2" fmla="*/ 9144001 w 9144001"/>
              <a:gd name="connsiteY2" fmla="*/ 1623922 h 1623922"/>
              <a:gd name="connsiteX3" fmla="*/ 0 w 9144001"/>
              <a:gd name="connsiteY3" fmla="*/ 1623922 h 1623922"/>
              <a:gd name="connsiteX4" fmla="*/ 0 w 9144001"/>
              <a:gd name="connsiteY4" fmla="*/ 0 h 1623922"/>
              <a:gd name="connsiteX0" fmla="*/ 0 w 9144001"/>
              <a:gd name="connsiteY0" fmla="*/ 1292045 h 2915967"/>
              <a:gd name="connsiteX1" fmla="*/ 9144001 w 9144001"/>
              <a:gd name="connsiteY1" fmla="*/ 1292045 h 2915967"/>
              <a:gd name="connsiteX2" fmla="*/ 9144001 w 9144001"/>
              <a:gd name="connsiteY2" fmla="*/ 2915967 h 2915967"/>
              <a:gd name="connsiteX3" fmla="*/ 0 w 9144001"/>
              <a:gd name="connsiteY3" fmla="*/ 2915967 h 2915967"/>
              <a:gd name="connsiteX4" fmla="*/ 0 w 9144001"/>
              <a:gd name="connsiteY4" fmla="*/ 1292045 h 2915967"/>
              <a:gd name="connsiteX0" fmla="*/ 0 w 9144001"/>
              <a:gd name="connsiteY0" fmla="*/ 1661157 h 3285079"/>
              <a:gd name="connsiteX1" fmla="*/ 9144001 w 9144001"/>
              <a:gd name="connsiteY1" fmla="*/ 1661157 h 3285079"/>
              <a:gd name="connsiteX2" fmla="*/ 9144001 w 9144001"/>
              <a:gd name="connsiteY2" fmla="*/ 3285079 h 3285079"/>
              <a:gd name="connsiteX3" fmla="*/ 0 w 9144001"/>
              <a:gd name="connsiteY3" fmla="*/ 3285079 h 3285079"/>
              <a:gd name="connsiteX4" fmla="*/ 0 w 9144001"/>
              <a:gd name="connsiteY4" fmla="*/ 1661157 h 3285079"/>
              <a:gd name="connsiteX0" fmla="*/ 0 w 9144001"/>
              <a:gd name="connsiteY0" fmla="*/ 1530125 h 3154047"/>
              <a:gd name="connsiteX1" fmla="*/ 9144001 w 9144001"/>
              <a:gd name="connsiteY1" fmla="*/ 1530125 h 3154047"/>
              <a:gd name="connsiteX2" fmla="*/ 9144001 w 9144001"/>
              <a:gd name="connsiteY2" fmla="*/ 3154047 h 3154047"/>
              <a:gd name="connsiteX3" fmla="*/ 0 w 9144001"/>
              <a:gd name="connsiteY3" fmla="*/ 3154047 h 3154047"/>
              <a:gd name="connsiteX4" fmla="*/ 0 w 9144001"/>
              <a:gd name="connsiteY4" fmla="*/ 1530125 h 3154047"/>
              <a:gd name="connsiteX0" fmla="*/ 0 w 9144001"/>
              <a:gd name="connsiteY0" fmla="*/ 1486810 h 3110732"/>
              <a:gd name="connsiteX1" fmla="*/ 9144001 w 9144001"/>
              <a:gd name="connsiteY1" fmla="*/ 1486810 h 3110732"/>
              <a:gd name="connsiteX2" fmla="*/ 9144001 w 9144001"/>
              <a:gd name="connsiteY2" fmla="*/ 3110732 h 3110732"/>
              <a:gd name="connsiteX3" fmla="*/ 0 w 9144001"/>
              <a:gd name="connsiteY3" fmla="*/ 3110732 h 3110732"/>
              <a:gd name="connsiteX4" fmla="*/ 0 w 9144001"/>
              <a:gd name="connsiteY4" fmla="*/ 1486810 h 3110732"/>
              <a:gd name="connsiteX0" fmla="*/ 0 w 9144001"/>
              <a:gd name="connsiteY0" fmla="*/ 1508441 h 3132363"/>
              <a:gd name="connsiteX1" fmla="*/ 9144001 w 9144001"/>
              <a:gd name="connsiteY1" fmla="*/ 1508441 h 3132363"/>
              <a:gd name="connsiteX2" fmla="*/ 9144001 w 9144001"/>
              <a:gd name="connsiteY2" fmla="*/ 3132363 h 3132363"/>
              <a:gd name="connsiteX3" fmla="*/ 0 w 9144001"/>
              <a:gd name="connsiteY3" fmla="*/ 3132363 h 3132363"/>
              <a:gd name="connsiteX4" fmla="*/ 0 w 9144001"/>
              <a:gd name="connsiteY4" fmla="*/ 1508441 h 3132363"/>
              <a:gd name="connsiteX0" fmla="*/ 0 w 9144001"/>
              <a:gd name="connsiteY0" fmla="*/ 1569794 h 3193716"/>
              <a:gd name="connsiteX1" fmla="*/ 9144001 w 9144001"/>
              <a:gd name="connsiteY1" fmla="*/ 1569794 h 3193716"/>
              <a:gd name="connsiteX2" fmla="*/ 9144001 w 9144001"/>
              <a:gd name="connsiteY2" fmla="*/ 3193716 h 3193716"/>
              <a:gd name="connsiteX3" fmla="*/ 0 w 9144001"/>
              <a:gd name="connsiteY3" fmla="*/ 3193716 h 3193716"/>
              <a:gd name="connsiteX4" fmla="*/ 0 w 9144001"/>
              <a:gd name="connsiteY4" fmla="*/ 1569794 h 3193716"/>
              <a:gd name="connsiteX0" fmla="*/ 0 w 9144001"/>
              <a:gd name="connsiteY0" fmla="*/ 1587570 h 3211492"/>
              <a:gd name="connsiteX1" fmla="*/ 9144001 w 9144001"/>
              <a:gd name="connsiteY1" fmla="*/ 1587570 h 3211492"/>
              <a:gd name="connsiteX2" fmla="*/ 9144001 w 9144001"/>
              <a:gd name="connsiteY2" fmla="*/ 3211492 h 3211492"/>
              <a:gd name="connsiteX3" fmla="*/ 0 w 9144001"/>
              <a:gd name="connsiteY3" fmla="*/ 3211492 h 3211492"/>
              <a:gd name="connsiteX4" fmla="*/ 0 w 9144001"/>
              <a:gd name="connsiteY4" fmla="*/ 1587570 h 3211492"/>
              <a:gd name="connsiteX0" fmla="*/ 0 w 9144001"/>
              <a:gd name="connsiteY0" fmla="*/ 1601749 h 3225671"/>
              <a:gd name="connsiteX1" fmla="*/ 9144001 w 9144001"/>
              <a:gd name="connsiteY1" fmla="*/ 1601749 h 3225671"/>
              <a:gd name="connsiteX2" fmla="*/ 9144001 w 9144001"/>
              <a:gd name="connsiteY2" fmla="*/ 3225671 h 3225671"/>
              <a:gd name="connsiteX3" fmla="*/ 0 w 9144001"/>
              <a:gd name="connsiteY3" fmla="*/ 3225671 h 3225671"/>
              <a:gd name="connsiteX4" fmla="*/ 0 w 9144001"/>
              <a:gd name="connsiteY4" fmla="*/ 1601749 h 3225671"/>
              <a:gd name="connsiteX0" fmla="*/ 0 w 9144001"/>
              <a:gd name="connsiteY0" fmla="*/ 1569907 h 3193829"/>
              <a:gd name="connsiteX1" fmla="*/ 9144001 w 9144001"/>
              <a:gd name="connsiteY1" fmla="*/ 1569907 h 3193829"/>
              <a:gd name="connsiteX2" fmla="*/ 9144001 w 9144001"/>
              <a:gd name="connsiteY2" fmla="*/ 3193829 h 3193829"/>
              <a:gd name="connsiteX3" fmla="*/ 0 w 9144001"/>
              <a:gd name="connsiteY3" fmla="*/ 3193829 h 3193829"/>
              <a:gd name="connsiteX4" fmla="*/ 0 w 9144001"/>
              <a:gd name="connsiteY4" fmla="*/ 1569907 h 3193829"/>
              <a:gd name="connsiteX0" fmla="*/ 0 w 9144001"/>
              <a:gd name="connsiteY0" fmla="*/ 1598836 h 3222758"/>
              <a:gd name="connsiteX1" fmla="*/ 9144001 w 9144001"/>
              <a:gd name="connsiteY1" fmla="*/ 1598836 h 3222758"/>
              <a:gd name="connsiteX2" fmla="*/ 9144001 w 9144001"/>
              <a:gd name="connsiteY2" fmla="*/ 3222758 h 3222758"/>
              <a:gd name="connsiteX3" fmla="*/ 0 w 9144001"/>
              <a:gd name="connsiteY3" fmla="*/ 3222758 h 3222758"/>
              <a:gd name="connsiteX4" fmla="*/ 0 w 9144001"/>
              <a:gd name="connsiteY4" fmla="*/ 1598836 h 3222758"/>
              <a:gd name="connsiteX0" fmla="*/ 0 w 9144001"/>
              <a:gd name="connsiteY0" fmla="*/ 1625232 h 3249154"/>
              <a:gd name="connsiteX1" fmla="*/ 9144001 w 9144001"/>
              <a:gd name="connsiteY1" fmla="*/ 1625232 h 3249154"/>
              <a:gd name="connsiteX2" fmla="*/ 9144001 w 9144001"/>
              <a:gd name="connsiteY2" fmla="*/ 3249154 h 3249154"/>
              <a:gd name="connsiteX3" fmla="*/ 0 w 9144001"/>
              <a:gd name="connsiteY3" fmla="*/ 3249154 h 3249154"/>
              <a:gd name="connsiteX4" fmla="*/ 0 w 9144001"/>
              <a:gd name="connsiteY4" fmla="*/ 1625232 h 3249154"/>
              <a:gd name="connsiteX0" fmla="*/ 0 w 9144001"/>
              <a:gd name="connsiteY0" fmla="*/ 1587134 h 3211056"/>
              <a:gd name="connsiteX1" fmla="*/ 9144001 w 9144001"/>
              <a:gd name="connsiteY1" fmla="*/ 1587134 h 3211056"/>
              <a:gd name="connsiteX2" fmla="*/ 9144001 w 9144001"/>
              <a:gd name="connsiteY2" fmla="*/ 3211056 h 3211056"/>
              <a:gd name="connsiteX3" fmla="*/ 0 w 9144001"/>
              <a:gd name="connsiteY3" fmla="*/ 3211056 h 3211056"/>
              <a:gd name="connsiteX4" fmla="*/ 0 w 9144001"/>
              <a:gd name="connsiteY4" fmla="*/ 1587134 h 3211056"/>
              <a:gd name="connsiteX0" fmla="*/ 0 w 9144001"/>
              <a:gd name="connsiteY0" fmla="*/ 1576790 h 3200712"/>
              <a:gd name="connsiteX1" fmla="*/ 9144001 w 9144001"/>
              <a:gd name="connsiteY1" fmla="*/ 1576790 h 3200712"/>
              <a:gd name="connsiteX2" fmla="*/ 9144001 w 9144001"/>
              <a:gd name="connsiteY2" fmla="*/ 3200712 h 3200712"/>
              <a:gd name="connsiteX3" fmla="*/ 0 w 9144001"/>
              <a:gd name="connsiteY3" fmla="*/ 3200712 h 3200712"/>
              <a:gd name="connsiteX4" fmla="*/ 0 w 9144001"/>
              <a:gd name="connsiteY4" fmla="*/ 1576790 h 3200712"/>
              <a:gd name="connsiteX0" fmla="*/ 0 w 9144001"/>
              <a:gd name="connsiteY0" fmla="*/ 1569906 h 3193828"/>
              <a:gd name="connsiteX1" fmla="*/ 9144001 w 9144001"/>
              <a:gd name="connsiteY1" fmla="*/ 1569906 h 3193828"/>
              <a:gd name="connsiteX2" fmla="*/ 9144001 w 9144001"/>
              <a:gd name="connsiteY2" fmla="*/ 3193828 h 3193828"/>
              <a:gd name="connsiteX3" fmla="*/ 0 w 9144001"/>
              <a:gd name="connsiteY3" fmla="*/ 3193828 h 3193828"/>
              <a:gd name="connsiteX4" fmla="*/ 0 w 9144001"/>
              <a:gd name="connsiteY4" fmla="*/ 1569906 h 3193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1" h="3193828">
                <a:moveTo>
                  <a:pt x="0" y="1569906"/>
                </a:moveTo>
                <a:cubicBezTo>
                  <a:pt x="3203276" y="-802358"/>
                  <a:pt x="6441059" y="-224389"/>
                  <a:pt x="9144001" y="1569906"/>
                </a:cubicBezTo>
                <a:lnTo>
                  <a:pt x="9144001" y="3193828"/>
                </a:lnTo>
                <a:lnTo>
                  <a:pt x="0" y="3193828"/>
                </a:lnTo>
                <a:lnTo>
                  <a:pt x="0" y="1569906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4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Freeform 7"/>
          <p:cNvSpPr/>
          <p:nvPr userDrawn="1"/>
        </p:nvSpPr>
        <p:spPr>
          <a:xfrm rot="10800000">
            <a:off x="-34507" y="2420347"/>
            <a:ext cx="12226507" cy="2068191"/>
          </a:xfrm>
          <a:custGeom>
            <a:avLst/>
            <a:gdLst>
              <a:gd name="connsiteX0" fmla="*/ 0 w 9152626"/>
              <a:gd name="connsiteY0" fmla="*/ 25879 h 25879"/>
              <a:gd name="connsiteX1" fmla="*/ 9152626 w 9152626"/>
              <a:gd name="connsiteY1" fmla="*/ 0 h 25879"/>
              <a:gd name="connsiteX0" fmla="*/ 0 w 9152626"/>
              <a:gd name="connsiteY0" fmla="*/ 1369701 h 1369701"/>
              <a:gd name="connsiteX1" fmla="*/ 9152626 w 9152626"/>
              <a:gd name="connsiteY1" fmla="*/ 1343822 h 1369701"/>
              <a:gd name="connsiteX0" fmla="*/ 0 w 9152626"/>
              <a:gd name="connsiteY0" fmla="*/ 1686391 h 1686391"/>
              <a:gd name="connsiteX1" fmla="*/ 9152626 w 9152626"/>
              <a:gd name="connsiteY1" fmla="*/ 1660512 h 1686391"/>
              <a:gd name="connsiteX0" fmla="*/ 0 w 9152626"/>
              <a:gd name="connsiteY0" fmla="*/ 1531416 h 1531416"/>
              <a:gd name="connsiteX1" fmla="*/ 9152626 w 9152626"/>
              <a:gd name="connsiteY1" fmla="*/ 1505537 h 1531416"/>
              <a:gd name="connsiteX0" fmla="*/ 0 w 9152626"/>
              <a:gd name="connsiteY0" fmla="*/ 1611986 h 1611986"/>
              <a:gd name="connsiteX1" fmla="*/ 9152626 w 9152626"/>
              <a:gd name="connsiteY1" fmla="*/ 1586107 h 1611986"/>
              <a:gd name="connsiteX0" fmla="*/ 0 w 9152626"/>
              <a:gd name="connsiteY0" fmla="*/ 1536682 h 1536682"/>
              <a:gd name="connsiteX1" fmla="*/ 9152626 w 9152626"/>
              <a:gd name="connsiteY1" fmla="*/ 1510803 h 1536682"/>
              <a:gd name="connsiteX0" fmla="*/ 0 w 9152626"/>
              <a:gd name="connsiteY0" fmla="*/ 1585062 h 1585062"/>
              <a:gd name="connsiteX1" fmla="*/ 9152626 w 9152626"/>
              <a:gd name="connsiteY1" fmla="*/ 1559183 h 1585062"/>
              <a:gd name="connsiteX0" fmla="*/ 0 w 9152626"/>
              <a:gd name="connsiteY0" fmla="*/ 1579305 h 1579305"/>
              <a:gd name="connsiteX1" fmla="*/ 9152626 w 9152626"/>
              <a:gd name="connsiteY1" fmla="*/ 1553426 h 1579305"/>
              <a:gd name="connsiteX0" fmla="*/ 0 w 9152626"/>
              <a:gd name="connsiteY0" fmla="*/ 1551143 h 1551143"/>
              <a:gd name="connsiteX1" fmla="*/ 9152626 w 9152626"/>
              <a:gd name="connsiteY1" fmla="*/ 1525264 h 1551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152626" h="1551143">
                <a:moveTo>
                  <a:pt x="0" y="1551143"/>
                </a:moveTo>
                <a:cubicBezTo>
                  <a:pt x="3378679" y="-907387"/>
                  <a:pt x="6800490" y="-79250"/>
                  <a:pt x="9152626" y="1525264"/>
                </a:cubicBezTo>
              </a:path>
            </a:pathLst>
          </a:custGeom>
          <a:ln w="635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 sz="24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0" hasCustomPrompt="1"/>
          </p:nvPr>
        </p:nvSpPr>
        <p:spPr>
          <a:xfrm>
            <a:off x="2668876" y="4543638"/>
            <a:ext cx="6864085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FontTx/>
              <a:buNone/>
              <a:defRPr b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Thank you</a:t>
            </a:r>
            <a:endParaRPr lang="ko-KR" alt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2668876" y="5311723"/>
            <a:ext cx="6864085" cy="288000"/>
          </a:xfrm>
          <a:prstGeom prst="rect">
            <a:avLst/>
          </a:prstGeom>
        </p:spPr>
        <p:txBody>
          <a:bodyPr anchor="ctr"/>
          <a:lstStyle>
            <a:lvl1pPr marL="0" indent="0" algn="ctr">
              <a:buFontTx/>
              <a:buNone/>
              <a:defRPr sz="16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11" name="그림 개체 틀 10">
            <a:extLst>
              <a:ext uri="{FF2B5EF4-FFF2-40B4-BE49-F238E27FC236}">
                <a16:creationId xmlns:a16="http://schemas.microsoft.com/office/drawing/2014/main" id="{34FF424B-BE2F-4986-AD58-138B7315C314}"/>
              </a:ext>
            </a:extLst>
          </p:cNvPr>
          <p:cNvSpPr>
            <a:spLocks noGrp="1"/>
          </p:cNvSpPr>
          <p:nvPr>
            <p:ph type="pic" idx="12" hasCustomPrompt="1"/>
          </p:nvPr>
        </p:nvSpPr>
        <p:spPr>
          <a:xfrm>
            <a:off x="0" y="2"/>
            <a:ext cx="12212995" cy="4497836"/>
          </a:xfrm>
          <a:custGeom>
            <a:avLst/>
            <a:gdLst>
              <a:gd name="connsiteX0" fmla="*/ 0 w 9159746"/>
              <a:gd name="connsiteY0" fmla="*/ 0 h 3373377"/>
              <a:gd name="connsiteX1" fmla="*/ 9151194 w 9159746"/>
              <a:gd name="connsiteY1" fmla="*/ 0 h 3373377"/>
              <a:gd name="connsiteX2" fmla="*/ 9152198 w 9159746"/>
              <a:gd name="connsiteY2" fmla="*/ 169697 h 3373377"/>
              <a:gd name="connsiteX3" fmla="*/ 9159746 w 9159746"/>
              <a:gd name="connsiteY3" fmla="*/ 1559602 h 3373377"/>
              <a:gd name="connsiteX4" fmla="*/ 302415 w 9159746"/>
              <a:gd name="connsiteY4" fmla="*/ 1784341 h 3373377"/>
              <a:gd name="connsiteX5" fmla="*/ 0 w 9159746"/>
              <a:gd name="connsiteY5" fmla="*/ 1560400 h 3373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59746" h="3373377">
                <a:moveTo>
                  <a:pt x="0" y="0"/>
                </a:moveTo>
                <a:lnTo>
                  <a:pt x="9151194" y="0"/>
                </a:lnTo>
                <a:lnTo>
                  <a:pt x="9152198" y="169697"/>
                </a:lnTo>
                <a:cubicBezTo>
                  <a:pt x="9154714" y="610983"/>
                  <a:pt x="9157230" y="1151339"/>
                  <a:pt x="9159746" y="1559602"/>
                </a:cubicBezTo>
                <a:cubicBezTo>
                  <a:pt x="6302680" y="3659955"/>
                  <a:pt x="3656101" y="4189744"/>
                  <a:pt x="302415" y="1784341"/>
                </a:cubicBezTo>
                <a:lnTo>
                  <a:pt x="0" y="1560400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Insert Your Imag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932108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41947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40"/>
            <a:ext cx="10972801" cy="711081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/>
          <a:lstStyle/>
          <a:p>
            <a:fld id="{425404F2-BE9A-4460-8815-8F645183555F}" type="datetimeFigureOut">
              <a:rPr lang="en-US" smtClean="0"/>
              <a:pPr/>
              <a:t>5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1" y="6356352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1" y="6356352"/>
            <a:ext cx="2844800" cy="365125"/>
          </a:xfrm>
          <a:prstGeom prst="rect">
            <a:avLst/>
          </a:prstGeom>
        </p:spPr>
        <p:txBody>
          <a:bodyPr/>
          <a:lstStyle/>
          <a:p>
            <a:fld id="{96E69268-9C8B-4EBF-A9EE-DC5DC2D48D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2612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Picture Placeholder 57">
            <a:extLst>
              <a:ext uri="{FF2B5EF4-FFF2-40B4-BE49-F238E27FC236}">
                <a16:creationId xmlns:a16="http://schemas.microsoft.com/office/drawing/2014/main" id="{4A0BA738-1393-424E-9EAA-4B8312B81727}"/>
              </a:ext>
            </a:extLst>
          </p:cNvPr>
          <p:cNvSpPr>
            <a:spLocks noGrp="1"/>
          </p:cNvSpPr>
          <p:nvPr>
            <p:ph type="pic" idx="13" hasCustomPrompt="1"/>
          </p:nvPr>
        </p:nvSpPr>
        <p:spPr>
          <a:xfrm>
            <a:off x="5321175" y="1"/>
            <a:ext cx="6784903" cy="6593390"/>
          </a:xfrm>
          <a:custGeom>
            <a:avLst/>
            <a:gdLst>
              <a:gd name="connsiteX0" fmla="*/ 3765937 w 6784903"/>
              <a:gd name="connsiteY0" fmla="*/ 6093108 h 6593390"/>
              <a:gd name="connsiteX1" fmla="*/ 4096124 w 6784903"/>
              <a:gd name="connsiteY1" fmla="*/ 6093108 h 6593390"/>
              <a:gd name="connsiteX2" fmla="*/ 4221194 w 6784903"/>
              <a:gd name="connsiteY2" fmla="*/ 6343249 h 6593390"/>
              <a:gd name="connsiteX3" fmla="*/ 4096124 w 6784903"/>
              <a:gd name="connsiteY3" fmla="*/ 6593390 h 6593390"/>
              <a:gd name="connsiteX4" fmla="*/ 3765937 w 6784903"/>
              <a:gd name="connsiteY4" fmla="*/ 6593390 h 6593390"/>
              <a:gd name="connsiteX5" fmla="*/ 3640866 w 6784903"/>
              <a:gd name="connsiteY5" fmla="*/ 6343249 h 6593390"/>
              <a:gd name="connsiteX6" fmla="*/ 3466441 w 6784903"/>
              <a:gd name="connsiteY6" fmla="*/ 5160578 h 6593390"/>
              <a:gd name="connsiteX7" fmla="*/ 4013845 w 6784903"/>
              <a:gd name="connsiteY7" fmla="*/ 5160578 h 6593390"/>
              <a:gd name="connsiteX8" fmla="*/ 4221194 w 6784903"/>
              <a:gd name="connsiteY8" fmla="*/ 5575276 h 6593390"/>
              <a:gd name="connsiteX9" fmla="*/ 4013845 w 6784903"/>
              <a:gd name="connsiteY9" fmla="*/ 5989974 h 6593390"/>
              <a:gd name="connsiteX10" fmla="*/ 3466441 w 6784903"/>
              <a:gd name="connsiteY10" fmla="*/ 5989974 h 6593390"/>
              <a:gd name="connsiteX11" fmla="*/ 3259092 w 6784903"/>
              <a:gd name="connsiteY11" fmla="*/ 5575276 h 6593390"/>
              <a:gd name="connsiteX12" fmla="*/ 6229611 w 6784903"/>
              <a:gd name="connsiteY12" fmla="*/ 4696709 h 6593390"/>
              <a:gd name="connsiteX13" fmla="*/ 6559798 w 6784903"/>
              <a:gd name="connsiteY13" fmla="*/ 4696709 h 6593390"/>
              <a:gd name="connsiteX14" fmla="*/ 6684868 w 6784903"/>
              <a:gd name="connsiteY14" fmla="*/ 4946850 h 6593390"/>
              <a:gd name="connsiteX15" fmla="*/ 6559798 w 6784903"/>
              <a:gd name="connsiteY15" fmla="*/ 5196991 h 6593390"/>
              <a:gd name="connsiteX16" fmla="*/ 6229611 w 6784903"/>
              <a:gd name="connsiteY16" fmla="*/ 5196991 h 6593390"/>
              <a:gd name="connsiteX17" fmla="*/ 6104540 w 6784903"/>
              <a:gd name="connsiteY17" fmla="*/ 4946850 h 6593390"/>
              <a:gd name="connsiteX18" fmla="*/ 2435186 w 6784903"/>
              <a:gd name="connsiteY18" fmla="*/ 4631749 h 6593390"/>
              <a:gd name="connsiteX19" fmla="*/ 3096422 w 6784903"/>
              <a:gd name="connsiteY19" fmla="*/ 4631749 h 6593390"/>
              <a:gd name="connsiteX20" fmla="*/ 3346890 w 6784903"/>
              <a:gd name="connsiteY20" fmla="*/ 5132685 h 6593390"/>
              <a:gd name="connsiteX21" fmla="*/ 3096422 w 6784903"/>
              <a:gd name="connsiteY21" fmla="*/ 5633621 h 6593390"/>
              <a:gd name="connsiteX22" fmla="*/ 2435186 w 6784903"/>
              <a:gd name="connsiteY22" fmla="*/ 5633621 h 6593390"/>
              <a:gd name="connsiteX23" fmla="*/ 2184718 w 6784903"/>
              <a:gd name="connsiteY23" fmla="*/ 5132685 h 6593390"/>
              <a:gd name="connsiteX24" fmla="*/ 3444958 w 6784903"/>
              <a:gd name="connsiteY24" fmla="*/ 4086739 h 6593390"/>
              <a:gd name="connsiteX25" fmla="*/ 4106194 w 6784903"/>
              <a:gd name="connsiteY25" fmla="*/ 4086739 h 6593390"/>
              <a:gd name="connsiteX26" fmla="*/ 4356662 w 6784903"/>
              <a:gd name="connsiteY26" fmla="*/ 4587675 h 6593390"/>
              <a:gd name="connsiteX27" fmla="*/ 4106194 w 6784903"/>
              <a:gd name="connsiteY27" fmla="*/ 5088611 h 6593390"/>
              <a:gd name="connsiteX28" fmla="*/ 3444958 w 6784903"/>
              <a:gd name="connsiteY28" fmla="*/ 5088611 h 6593390"/>
              <a:gd name="connsiteX29" fmla="*/ 3194490 w 6784903"/>
              <a:gd name="connsiteY29" fmla="*/ 4587675 h 6593390"/>
              <a:gd name="connsiteX30" fmla="*/ 1268770 w 6784903"/>
              <a:gd name="connsiteY30" fmla="*/ 4077356 h 6593390"/>
              <a:gd name="connsiteX31" fmla="*/ 1983697 w 6784903"/>
              <a:gd name="connsiteY31" fmla="*/ 4077356 h 6593390"/>
              <a:gd name="connsiteX32" fmla="*/ 2254502 w 6784903"/>
              <a:gd name="connsiteY32" fmla="*/ 4618967 h 6593390"/>
              <a:gd name="connsiteX33" fmla="*/ 1983697 w 6784903"/>
              <a:gd name="connsiteY33" fmla="*/ 5160578 h 6593390"/>
              <a:gd name="connsiteX34" fmla="*/ 1268770 w 6784903"/>
              <a:gd name="connsiteY34" fmla="*/ 5160578 h 6593390"/>
              <a:gd name="connsiteX35" fmla="*/ 997964 w 6784903"/>
              <a:gd name="connsiteY35" fmla="*/ 4618967 h 6593390"/>
              <a:gd name="connsiteX36" fmla="*/ 5930115 w 6784903"/>
              <a:gd name="connsiteY36" fmla="*/ 3764179 h 6593390"/>
              <a:gd name="connsiteX37" fmla="*/ 6477519 w 6784903"/>
              <a:gd name="connsiteY37" fmla="*/ 3764179 h 6593390"/>
              <a:gd name="connsiteX38" fmla="*/ 6684868 w 6784903"/>
              <a:gd name="connsiteY38" fmla="*/ 4178877 h 6593390"/>
              <a:gd name="connsiteX39" fmla="*/ 6477519 w 6784903"/>
              <a:gd name="connsiteY39" fmla="*/ 4593575 h 6593390"/>
              <a:gd name="connsiteX40" fmla="*/ 5930115 w 6784903"/>
              <a:gd name="connsiteY40" fmla="*/ 4593575 h 6593390"/>
              <a:gd name="connsiteX41" fmla="*/ 5722766 w 6784903"/>
              <a:gd name="connsiteY41" fmla="*/ 4178877 h 6593390"/>
              <a:gd name="connsiteX42" fmla="*/ 2343499 w 6784903"/>
              <a:gd name="connsiteY42" fmla="*/ 3363749 h 6593390"/>
              <a:gd name="connsiteX43" fmla="*/ 3118568 w 6784903"/>
              <a:gd name="connsiteY43" fmla="*/ 3363749 h 6593390"/>
              <a:gd name="connsiteX44" fmla="*/ 3412154 w 6784903"/>
              <a:gd name="connsiteY44" fmla="*/ 3950922 h 6593390"/>
              <a:gd name="connsiteX45" fmla="*/ 3118568 w 6784903"/>
              <a:gd name="connsiteY45" fmla="*/ 4538095 h 6593390"/>
              <a:gd name="connsiteX46" fmla="*/ 2343499 w 6784903"/>
              <a:gd name="connsiteY46" fmla="*/ 4538095 h 6593390"/>
              <a:gd name="connsiteX47" fmla="*/ 2049912 w 6784903"/>
              <a:gd name="connsiteY47" fmla="*/ 3950922 h 6593390"/>
              <a:gd name="connsiteX48" fmla="*/ 4891279 w 6784903"/>
              <a:gd name="connsiteY48" fmla="*/ 3210059 h 6593390"/>
              <a:gd name="connsiteX49" fmla="*/ 5552515 w 6784903"/>
              <a:gd name="connsiteY49" fmla="*/ 3210059 h 6593390"/>
              <a:gd name="connsiteX50" fmla="*/ 5802983 w 6784903"/>
              <a:gd name="connsiteY50" fmla="*/ 3710994 h 6593390"/>
              <a:gd name="connsiteX51" fmla="*/ 5552515 w 6784903"/>
              <a:gd name="connsiteY51" fmla="*/ 4211930 h 6593390"/>
              <a:gd name="connsiteX52" fmla="*/ 4891279 w 6784903"/>
              <a:gd name="connsiteY52" fmla="*/ 4211930 h 6593390"/>
              <a:gd name="connsiteX53" fmla="*/ 4640811 w 6784903"/>
              <a:gd name="connsiteY53" fmla="*/ 3710994 h 6593390"/>
              <a:gd name="connsiteX54" fmla="*/ 1099001 w 6784903"/>
              <a:gd name="connsiteY54" fmla="*/ 2682602 h 6593390"/>
              <a:gd name="connsiteX55" fmla="*/ 1937057 w 6784903"/>
              <a:gd name="connsiteY55" fmla="*/ 2682602 h 6593390"/>
              <a:gd name="connsiteX56" fmla="*/ 2254502 w 6784903"/>
              <a:gd name="connsiteY56" fmla="*/ 3317492 h 6593390"/>
              <a:gd name="connsiteX57" fmla="*/ 1937057 w 6784903"/>
              <a:gd name="connsiteY57" fmla="*/ 3952382 h 6593390"/>
              <a:gd name="connsiteX58" fmla="*/ 1099001 w 6784903"/>
              <a:gd name="connsiteY58" fmla="*/ 3952382 h 6593390"/>
              <a:gd name="connsiteX59" fmla="*/ 781556 w 6784903"/>
              <a:gd name="connsiteY59" fmla="*/ 3317492 h 6593390"/>
              <a:gd name="connsiteX60" fmla="*/ 3593219 w 6784903"/>
              <a:gd name="connsiteY60" fmla="*/ 2668447 h 6593390"/>
              <a:gd name="connsiteX61" fmla="*/ 4444356 w 6784903"/>
              <a:gd name="connsiteY61" fmla="*/ 2668447 h 6593390"/>
              <a:gd name="connsiteX62" fmla="*/ 4766756 w 6784903"/>
              <a:gd name="connsiteY62" fmla="*/ 3313248 h 6593390"/>
              <a:gd name="connsiteX63" fmla="*/ 4444356 w 6784903"/>
              <a:gd name="connsiteY63" fmla="*/ 3958049 h 6593390"/>
              <a:gd name="connsiteX64" fmla="*/ 3593219 w 6784903"/>
              <a:gd name="connsiteY64" fmla="*/ 3958049 h 6593390"/>
              <a:gd name="connsiteX65" fmla="*/ 3270818 w 6784903"/>
              <a:gd name="connsiteY65" fmla="*/ 3313248 h 6593390"/>
              <a:gd name="connsiteX66" fmla="*/ 5873199 w 6784903"/>
              <a:gd name="connsiteY66" fmla="*/ 2659173 h 6593390"/>
              <a:gd name="connsiteX67" fmla="*/ 6534435 w 6784903"/>
              <a:gd name="connsiteY67" fmla="*/ 2659173 h 6593390"/>
              <a:gd name="connsiteX68" fmla="*/ 6784903 w 6784903"/>
              <a:gd name="connsiteY68" fmla="*/ 3160110 h 6593390"/>
              <a:gd name="connsiteX69" fmla="*/ 6534435 w 6784903"/>
              <a:gd name="connsiteY69" fmla="*/ 3661045 h 6593390"/>
              <a:gd name="connsiteX70" fmla="*/ 5873199 w 6784903"/>
              <a:gd name="connsiteY70" fmla="*/ 3661045 h 6593390"/>
              <a:gd name="connsiteX71" fmla="*/ 5622731 w 6784903"/>
              <a:gd name="connsiteY71" fmla="*/ 3160110 h 6593390"/>
              <a:gd name="connsiteX72" fmla="*/ 331603 w 6784903"/>
              <a:gd name="connsiteY72" fmla="*/ 2077336 h 6593390"/>
              <a:gd name="connsiteX73" fmla="*/ 879007 w 6784903"/>
              <a:gd name="connsiteY73" fmla="*/ 2077336 h 6593390"/>
              <a:gd name="connsiteX74" fmla="*/ 1086356 w 6784903"/>
              <a:gd name="connsiteY74" fmla="*/ 2492034 h 6593390"/>
              <a:gd name="connsiteX75" fmla="*/ 879007 w 6784903"/>
              <a:gd name="connsiteY75" fmla="*/ 2906732 h 6593390"/>
              <a:gd name="connsiteX76" fmla="*/ 331603 w 6784903"/>
              <a:gd name="connsiteY76" fmla="*/ 2906732 h 6593390"/>
              <a:gd name="connsiteX77" fmla="*/ 124254 w 6784903"/>
              <a:gd name="connsiteY77" fmla="*/ 2492034 h 6593390"/>
              <a:gd name="connsiteX78" fmla="*/ 2346776 w 6784903"/>
              <a:gd name="connsiteY78" fmla="*/ 2016018 h 6593390"/>
              <a:gd name="connsiteX79" fmla="*/ 3184832 w 6784903"/>
              <a:gd name="connsiteY79" fmla="*/ 2016018 h 6593390"/>
              <a:gd name="connsiteX80" fmla="*/ 3502277 w 6784903"/>
              <a:gd name="connsiteY80" fmla="*/ 2650907 h 6593390"/>
              <a:gd name="connsiteX81" fmla="*/ 3184832 w 6784903"/>
              <a:gd name="connsiteY81" fmla="*/ 3285798 h 6593390"/>
              <a:gd name="connsiteX82" fmla="*/ 2346776 w 6784903"/>
              <a:gd name="connsiteY82" fmla="*/ 3285798 h 6593390"/>
              <a:gd name="connsiteX83" fmla="*/ 2029331 w 6784903"/>
              <a:gd name="connsiteY83" fmla="*/ 2650907 h 6593390"/>
              <a:gd name="connsiteX84" fmla="*/ 4789399 w 6784903"/>
              <a:gd name="connsiteY84" fmla="*/ 2014374 h 6593390"/>
              <a:gd name="connsiteX85" fmla="*/ 5504326 w 6784903"/>
              <a:gd name="connsiteY85" fmla="*/ 2014374 h 6593390"/>
              <a:gd name="connsiteX86" fmla="*/ 5775131 w 6784903"/>
              <a:gd name="connsiteY86" fmla="*/ 2555984 h 6593390"/>
              <a:gd name="connsiteX87" fmla="*/ 5504326 w 6784903"/>
              <a:gd name="connsiteY87" fmla="*/ 3097595 h 6593390"/>
              <a:gd name="connsiteX88" fmla="*/ 4789399 w 6784903"/>
              <a:gd name="connsiteY88" fmla="*/ 3097595 h 6593390"/>
              <a:gd name="connsiteX89" fmla="*/ 4518593 w 6784903"/>
              <a:gd name="connsiteY89" fmla="*/ 2555984 h 6593390"/>
              <a:gd name="connsiteX90" fmla="*/ 1221145 w 6784903"/>
              <a:gd name="connsiteY90" fmla="*/ 1514388 h 6593390"/>
              <a:gd name="connsiteX91" fmla="*/ 1936072 w 6784903"/>
              <a:gd name="connsiteY91" fmla="*/ 1514388 h 6593390"/>
              <a:gd name="connsiteX92" fmla="*/ 2206877 w 6784903"/>
              <a:gd name="connsiteY92" fmla="*/ 2055999 h 6593390"/>
              <a:gd name="connsiteX93" fmla="*/ 1936072 w 6784903"/>
              <a:gd name="connsiteY93" fmla="*/ 2597610 h 6593390"/>
              <a:gd name="connsiteX94" fmla="*/ 1221145 w 6784903"/>
              <a:gd name="connsiteY94" fmla="*/ 2597610 h 6593390"/>
              <a:gd name="connsiteX95" fmla="*/ 950339 w 6784903"/>
              <a:gd name="connsiteY95" fmla="*/ 2055999 h 6593390"/>
              <a:gd name="connsiteX96" fmla="*/ 547249 w 6784903"/>
              <a:gd name="connsiteY96" fmla="*/ 1479065 h 6593390"/>
              <a:gd name="connsiteX97" fmla="*/ 877436 w 6784903"/>
              <a:gd name="connsiteY97" fmla="*/ 1479065 h 6593390"/>
              <a:gd name="connsiteX98" fmla="*/ 1002506 w 6784903"/>
              <a:gd name="connsiteY98" fmla="*/ 1729206 h 6593390"/>
              <a:gd name="connsiteX99" fmla="*/ 877436 w 6784903"/>
              <a:gd name="connsiteY99" fmla="*/ 1979347 h 6593390"/>
              <a:gd name="connsiteX100" fmla="*/ 547249 w 6784903"/>
              <a:gd name="connsiteY100" fmla="*/ 1979347 h 6593390"/>
              <a:gd name="connsiteX101" fmla="*/ 422178 w 6784903"/>
              <a:gd name="connsiteY101" fmla="*/ 1729206 h 6593390"/>
              <a:gd name="connsiteX102" fmla="*/ 90919 w 6784903"/>
              <a:gd name="connsiteY102" fmla="*/ 1396400 h 6593390"/>
              <a:gd name="connsiteX103" fmla="*/ 330944 w 6784903"/>
              <a:gd name="connsiteY103" fmla="*/ 1396400 h 6593390"/>
              <a:gd name="connsiteX104" fmla="*/ 421863 w 6784903"/>
              <a:gd name="connsiteY104" fmla="*/ 1578237 h 6593390"/>
              <a:gd name="connsiteX105" fmla="*/ 330944 w 6784903"/>
              <a:gd name="connsiteY105" fmla="*/ 1760074 h 6593390"/>
              <a:gd name="connsiteX106" fmla="*/ 90919 w 6784903"/>
              <a:gd name="connsiteY106" fmla="*/ 1760074 h 6593390"/>
              <a:gd name="connsiteX107" fmla="*/ 0 w 6784903"/>
              <a:gd name="connsiteY107" fmla="*/ 1578237 h 6593390"/>
              <a:gd name="connsiteX108" fmla="*/ 3562675 w 6784903"/>
              <a:gd name="connsiteY108" fmla="*/ 1286205 h 6593390"/>
              <a:gd name="connsiteX109" fmla="*/ 4400731 w 6784903"/>
              <a:gd name="connsiteY109" fmla="*/ 1286205 h 6593390"/>
              <a:gd name="connsiteX110" fmla="*/ 4718176 w 6784903"/>
              <a:gd name="connsiteY110" fmla="*/ 1921095 h 6593390"/>
              <a:gd name="connsiteX111" fmla="*/ 4400731 w 6784903"/>
              <a:gd name="connsiteY111" fmla="*/ 2555984 h 6593390"/>
              <a:gd name="connsiteX112" fmla="*/ 3562675 w 6784903"/>
              <a:gd name="connsiteY112" fmla="*/ 2555984 h 6593390"/>
              <a:gd name="connsiteX113" fmla="*/ 3245230 w 6784903"/>
              <a:gd name="connsiteY113" fmla="*/ 1921095 h 6593390"/>
              <a:gd name="connsiteX114" fmla="*/ 2795277 w 6784903"/>
              <a:gd name="connsiteY114" fmla="*/ 680938 h 6593390"/>
              <a:gd name="connsiteX115" fmla="*/ 3342681 w 6784903"/>
              <a:gd name="connsiteY115" fmla="*/ 680938 h 6593390"/>
              <a:gd name="connsiteX116" fmla="*/ 3550030 w 6784903"/>
              <a:gd name="connsiteY116" fmla="*/ 1095636 h 6593390"/>
              <a:gd name="connsiteX117" fmla="*/ 3342681 w 6784903"/>
              <a:gd name="connsiteY117" fmla="*/ 1510335 h 6593390"/>
              <a:gd name="connsiteX118" fmla="*/ 2795277 w 6784903"/>
              <a:gd name="connsiteY118" fmla="*/ 1510335 h 6593390"/>
              <a:gd name="connsiteX119" fmla="*/ 2587928 w 6784903"/>
              <a:gd name="connsiteY119" fmla="*/ 1095636 h 6593390"/>
              <a:gd name="connsiteX120" fmla="*/ 4810450 w 6784903"/>
              <a:gd name="connsiteY120" fmla="*/ 619619 h 6593390"/>
              <a:gd name="connsiteX121" fmla="*/ 5648506 w 6784903"/>
              <a:gd name="connsiteY121" fmla="*/ 619619 h 6593390"/>
              <a:gd name="connsiteX122" fmla="*/ 5965951 w 6784903"/>
              <a:gd name="connsiteY122" fmla="*/ 1254509 h 6593390"/>
              <a:gd name="connsiteX123" fmla="*/ 5648506 w 6784903"/>
              <a:gd name="connsiteY123" fmla="*/ 1889400 h 6593390"/>
              <a:gd name="connsiteX124" fmla="*/ 4810450 w 6784903"/>
              <a:gd name="connsiteY124" fmla="*/ 1889400 h 6593390"/>
              <a:gd name="connsiteX125" fmla="*/ 4493005 w 6784903"/>
              <a:gd name="connsiteY125" fmla="*/ 1254509 h 6593390"/>
              <a:gd name="connsiteX126" fmla="*/ 3684819 w 6784903"/>
              <a:gd name="connsiteY126" fmla="*/ 117990 h 6593390"/>
              <a:gd name="connsiteX127" fmla="*/ 4399746 w 6784903"/>
              <a:gd name="connsiteY127" fmla="*/ 117990 h 6593390"/>
              <a:gd name="connsiteX128" fmla="*/ 4670551 w 6784903"/>
              <a:gd name="connsiteY128" fmla="*/ 659601 h 6593390"/>
              <a:gd name="connsiteX129" fmla="*/ 4399746 w 6784903"/>
              <a:gd name="connsiteY129" fmla="*/ 1201213 h 6593390"/>
              <a:gd name="connsiteX130" fmla="*/ 3684819 w 6784903"/>
              <a:gd name="connsiteY130" fmla="*/ 1201213 h 6593390"/>
              <a:gd name="connsiteX131" fmla="*/ 3414013 w 6784903"/>
              <a:gd name="connsiteY131" fmla="*/ 659601 h 6593390"/>
              <a:gd name="connsiteX132" fmla="*/ 3010923 w 6784903"/>
              <a:gd name="connsiteY132" fmla="*/ 82667 h 6593390"/>
              <a:gd name="connsiteX133" fmla="*/ 3341110 w 6784903"/>
              <a:gd name="connsiteY133" fmla="*/ 82667 h 6593390"/>
              <a:gd name="connsiteX134" fmla="*/ 3466180 w 6784903"/>
              <a:gd name="connsiteY134" fmla="*/ 332808 h 6593390"/>
              <a:gd name="connsiteX135" fmla="*/ 3341110 w 6784903"/>
              <a:gd name="connsiteY135" fmla="*/ 582949 h 6593390"/>
              <a:gd name="connsiteX136" fmla="*/ 3010923 w 6784903"/>
              <a:gd name="connsiteY136" fmla="*/ 582949 h 6593390"/>
              <a:gd name="connsiteX137" fmla="*/ 2885852 w 6784903"/>
              <a:gd name="connsiteY137" fmla="*/ 332808 h 6593390"/>
              <a:gd name="connsiteX138" fmla="*/ 2554593 w 6784903"/>
              <a:gd name="connsiteY138" fmla="*/ 0 h 6593390"/>
              <a:gd name="connsiteX139" fmla="*/ 2794618 w 6784903"/>
              <a:gd name="connsiteY139" fmla="*/ 0 h 6593390"/>
              <a:gd name="connsiteX140" fmla="*/ 2885536 w 6784903"/>
              <a:gd name="connsiteY140" fmla="*/ 181837 h 6593390"/>
              <a:gd name="connsiteX141" fmla="*/ 2794618 w 6784903"/>
              <a:gd name="connsiteY141" fmla="*/ 363674 h 6593390"/>
              <a:gd name="connsiteX142" fmla="*/ 2554593 w 6784903"/>
              <a:gd name="connsiteY142" fmla="*/ 363674 h 6593390"/>
              <a:gd name="connsiteX143" fmla="*/ 2463674 w 6784903"/>
              <a:gd name="connsiteY143" fmla="*/ 181837 h 6593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6784903" h="6593390">
                <a:moveTo>
                  <a:pt x="3765937" y="6093108"/>
                </a:moveTo>
                <a:lnTo>
                  <a:pt x="4096124" y="6093108"/>
                </a:lnTo>
                <a:lnTo>
                  <a:pt x="4221194" y="6343249"/>
                </a:lnTo>
                <a:lnTo>
                  <a:pt x="4096124" y="6593390"/>
                </a:lnTo>
                <a:lnTo>
                  <a:pt x="3765937" y="6593390"/>
                </a:lnTo>
                <a:lnTo>
                  <a:pt x="3640866" y="6343249"/>
                </a:lnTo>
                <a:close/>
                <a:moveTo>
                  <a:pt x="3466441" y="5160578"/>
                </a:moveTo>
                <a:lnTo>
                  <a:pt x="4013845" y="5160578"/>
                </a:lnTo>
                <a:lnTo>
                  <a:pt x="4221194" y="5575276"/>
                </a:lnTo>
                <a:lnTo>
                  <a:pt x="4013845" y="5989974"/>
                </a:lnTo>
                <a:lnTo>
                  <a:pt x="3466441" y="5989974"/>
                </a:lnTo>
                <a:lnTo>
                  <a:pt x="3259092" y="5575276"/>
                </a:lnTo>
                <a:close/>
                <a:moveTo>
                  <a:pt x="6229611" y="4696709"/>
                </a:moveTo>
                <a:lnTo>
                  <a:pt x="6559798" y="4696709"/>
                </a:lnTo>
                <a:lnTo>
                  <a:pt x="6684868" y="4946850"/>
                </a:lnTo>
                <a:lnTo>
                  <a:pt x="6559798" y="5196991"/>
                </a:lnTo>
                <a:lnTo>
                  <a:pt x="6229611" y="5196991"/>
                </a:lnTo>
                <a:lnTo>
                  <a:pt x="6104540" y="4946850"/>
                </a:lnTo>
                <a:close/>
                <a:moveTo>
                  <a:pt x="2435186" y="4631749"/>
                </a:moveTo>
                <a:lnTo>
                  <a:pt x="3096422" y="4631749"/>
                </a:lnTo>
                <a:lnTo>
                  <a:pt x="3346890" y="5132685"/>
                </a:lnTo>
                <a:lnTo>
                  <a:pt x="3096422" y="5633621"/>
                </a:lnTo>
                <a:lnTo>
                  <a:pt x="2435186" y="5633621"/>
                </a:lnTo>
                <a:lnTo>
                  <a:pt x="2184718" y="5132685"/>
                </a:lnTo>
                <a:close/>
                <a:moveTo>
                  <a:pt x="3444958" y="4086739"/>
                </a:moveTo>
                <a:lnTo>
                  <a:pt x="4106194" y="4086739"/>
                </a:lnTo>
                <a:lnTo>
                  <a:pt x="4356662" y="4587675"/>
                </a:lnTo>
                <a:lnTo>
                  <a:pt x="4106194" y="5088611"/>
                </a:lnTo>
                <a:lnTo>
                  <a:pt x="3444958" y="5088611"/>
                </a:lnTo>
                <a:lnTo>
                  <a:pt x="3194490" y="4587675"/>
                </a:lnTo>
                <a:close/>
                <a:moveTo>
                  <a:pt x="1268770" y="4077356"/>
                </a:moveTo>
                <a:lnTo>
                  <a:pt x="1983697" y="4077356"/>
                </a:lnTo>
                <a:lnTo>
                  <a:pt x="2254502" y="4618967"/>
                </a:lnTo>
                <a:lnTo>
                  <a:pt x="1983697" y="5160578"/>
                </a:lnTo>
                <a:lnTo>
                  <a:pt x="1268770" y="5160578"/>
                </a:lnTo>
                <a:lnTo>
                  <a:pt x="997964" y="4618967"/>
                </a:lnTo>
                <a:close/>
                <a:moveTo>
                  <a:pt x="5930115" y="3764179"/>
                </a:moveTo>
                <a:lnTo>
                  <a:pt x="6477519" y="3764179"/>
                </a:lnTo>
                <a:lnTo>
                  <a:pt x="6684868" y="4178877"/>
                </a:lnTo>
                <a:lnTo>
                  <a:pt x="6477519" y="4593575"/>
                </a:lnTo>
                <a:lnTo>
                  <a:pt x="5930115" y="4593575"/>
                </a:lnTo>
                <a:lnTo>
                  <a:pt x="5722766" y="4178877"/>
                </a:lnTo>
                <a:close/>
                <a:moveTo>
                  <a:pt x="2343499" y="3363749"/>
                </a:moveTo>
                <a:lnTo>
                  <a:pt x="3118568" y="3363749"/>
                </a:lnTo>
                <a:lnTo>
                  <a:pt x="3412154" y="3950922"/>
                </a:lnTo>
                <a:lnTo>
                  <a:pt x="3118568" y="4538095"/>
                </a:lnTo>
                <a:lnTo>
                  <a:pt x="2343499" y="4538095"/>
                </a:lnTo>
                <a:lnTo>
                  <a:pt x="2049912" y="3950922"/>
                </a:lnTo>
                <a:close/>
                <a:moveTo>
                  <a:pt x="4891279" y="3210059"/>
                </a:moveTo>
                <a:lnTo>
                  <a:pt x="5552515" y="3210059"/>
                </a:lnTo>
                <a:lnTo>
                  <a:pt x="5802983" y="3710994"/>
                </a:lnTo>
                <a:lnTo>
                  <a:pt x="5552515" y="4211930"/>
                </a:lnTo>
                <a:lnTo>
                  <a:pt x="4891279" y="4211930"/>
                </a:lnTo>
                <a:lnTo>
                  <a:pt x="4640811" y="3710994"/>
                </a:lnTo>
                <a:close/>
                <a:moveTo>
                  <a:pt x="1099001" y="2682602"/>
                </a:moveTo>
                <a:lnTo>
                  <a:pt x="1937057" y="2682602"/>
                </a:lnTo>
                <a:lnTo>
                  <a:pt x="2254502" y="3317492"/>
                </a:lnTo>
                <a:lnTo>
                  <a:pt x="1937057" y="3952382"/>
                </a:lnTo>
                <a:lnTo>
                  <a:pt x="1099001" y="3952382"/>
                </a:lnTo>
                <a:lnTo>
                  <a:pt x="781556" y="3317492"/>
                </a:lnTo>
                <a:close/>
                <a:moveTo>
                  <a:pt x="3593219" y="2668447"/>
                </a:moveTo>
                <a:lnTo>
                  <a:pt x="4444356" y="2668447"/>
                </a:lnTo>
                <a:lnTo>
                  <a:pt x="4766756" y="3313248"/>
                </a:lnTo>
                <a:lnTo>
                  <a:pt x="4444356" y="3958049"/>
                </a:lnTo>
                <a:lnTo>
                  <a:pt x="3593219" y="3958049"/>
                </a:lnTo>
                <a:lnTo>
                  <a:pt x="3270818" y="3313248"/>
                </a:lnTo>
                <a:close/>
                <a:moveTo>
                  <a:pt x="5873199" y="2659173"/>
                </a:moveTo>
                <a:lnTo>
                  <a:pt x="6534435" y="2659173"/>
                </a:lnTo>
                <a:lnTo>
                  <a:pt x="6784903" y="3160110"/>
                </a:lnTo>
                <a:lnTo>
                  <a:pt x="6534435" y="3661045"/>
                </a:lnTo>
                <a:lnTo>
                  <a:pt x="5873199" y="3661045"/>
                </a:lnTo>
                <a:lnTo>
                  <a:pt x="5622731" y="3160110"/>
                </a:lnTo>
                <a:close/>
                <a:moveTo>
                  <a:pt x="331603" y="2077336"/>
                </a:moveTo>
                <a:lnTo>
                  <a:pt x="879007" y="2077336"/>
                </a:lnTo>
                <a:lnTo>
                  <a:pt x="1086356" y="2492034"/>
                </a:lnTo>
                <a:lnTo>
                  <a:pt x="879007" y="2906732"/>
                </a:lnTo>
                <a:lnTo>
                  <a:pt x="331603" y="2906732"/>
                </a:lnTo>
                <a:lnTo>
                  <a:pt x="124254" y="2492034"/>
                </a:lnTo>
                <a:close/>
                <a:moveTo>
                  <a:pt x="2346776" y="2016018"/>
                </a:moveTo>
                <a:lnTo>
                  <a:pt x="3184832" y="2016018"/>
                </a:lnTo>
                <a:lnTo>
                  <a:pt x="3502277" y="2650907"/>
                </a:lnTo>
                <a:lnTo>
                  <a:pt x="3184832" y="3285798"/>
                </a:lnTo>
                <a:lnTo>
                  <a:pt x="2346776" y="3285798"/>
                </a:lnTo>
                <a:lnTo>
                  <a:pt x="2029331" y="2650907"/>
                </a:lnTo>
                <a:close/>
                <a:moveTo>
                  <a:pt x="4789399" y="2014374"/>
                </a:moveTo>
                <a:lnTo>
                  <a:pt x="5504326" y="2014374"/>
                </a:lnTo>
                <a:lnTo>
                  <a:pt x="5775131" y="2555984"/>
                </a:lnTo>
                <a:lnTo>
                  <a:pt x="5504326" y="3097595"/>
                </a:lnTo>
                <a:lnTo>
                  <a:pt x="4789399" y="3097595"/>
                </a:lnTo>
                <a:lnTo>
                  <a:pt x="4518593" y="2555984"/>
                </a:lnTo>
                <a:close/>
                <a:moveTo>
                  <a:pt x="1221145" y="1514388"/>
                </a:moveTo>
                <a:lnTo>
                  <a:pt x="1936072" y="1514388"/>
                </a:lnTo>
                <a:lnTo>
                  <a:pt x="2206877" y="2055999"/>
                </a:lnTo>
                <a:lnTo>
                  <a:pt x="1936072" y="2597610"/>
                </a:lnTo>
                <a:lnTo>
                  <a:pt x="1221145" y="2597610"/>
                </a:lnTo>
                <a:lnTo>
                  <a:pt x="950339" y="2055999"/>
                </a:lnTo>
                <a:close/>
                <a:moveTo>
                  <a:pt x="547249" y="1479065"/>
                </a:moveTo>
                <a:lnTo>
                  <a:pt x="877436" y="1479065"/>
                </a:lnTo>
                <a:lnTo>
                  <a:pt x="1002506" y="1729206"/>
                </a:lnTo>
                <a:lnTo>
                  <a:pt x="877436" y="1979347"/>
                </a:lnTo>
                <a:lnTo>
                  <a:pt x="547249" y="1979347"/>
                </a:lnTo>
                <a:lnTo>
                  <a:pt x="422178" y="1729206"/>
                </a:lnTo>
                <a:close/>
                <a:moveTo>
                  <a:pt x="90919" y="1396400"/>
                </a:moveTo>
                <a:lnTo>
                  <a:pt x="330944" y="1396400"/>
                </a:lnTo>
                <a:lnTo>
                  <a:pt x="421863" y="1578237"/>
                </a:lnTo>
                <a:lnTo>
                  <a:pt x="330944" y="1760074"/>
                </a:lnTo>
                <a:lnTo>
                  <a:pt x="90919" y="1760074"/>
                </a:lnTo>
                <a:lnTo>
                  <a:pt x="0" y="1578237"/>
                </a:lnTo>
                <a:close/>
                <a:moveTo>
                  <a:pt x="3562675" y="1286205"/>
                </a:moveTo>
                <a:lnTo>
                  <a:pt x="4400731" y="1286205"/>
                </a:lnTo>
                <a:lnTo>
                  <a:pt x="4718176" y="1921095"/>
                </a:lnTo>
                <a:lnTo>
                  <a:pt x="4400731" y="2555984"/>
                </a:lnTo>
                <a:lnTo>
                  <a:pt x="3562675" y="2555984"/>
                </a:lnTo>
                <a:lnTo>
                  <a:pt x="3245230" y="1921095"/>
                </a:lnTo>
                <a:close/>
                <a:moveTo>
                  <a:pt x="2795277" y="680938"/>
                </a:moveTo>
                <a:lnTo>
                  <a:pt x="3342681" y="680938"/>
                </a:lnTo>
                <a:lnTo>
                  <a:pt x="3550030" y="1095636"/>
                </a:lnTo>
                <a:lnTo>
                  <a:pt x="3342681" y="1510335"/>
                </a:lnTo>
                <a:lnTo>
                  <a:pt x="2795277" y="1510335"/>
                </a:lnTo>
                <a:lnTo>
                  <a:pt x="2587928" y="1095636"/>
                </a:lnTo>
                <a:close/>
                <a:moveTo>
                  <a:pt x="4810450" y="619619"/>
                </a:moveTo>
                <a:lnTo>
                  <a:pt x="5648506" y="619619"/>
                </a:lnTo>
                <a:lnTo>
                  <a:pt x="5965951" y="1254509"/>
                </a:lnTo>
                <a:lnTo>
                  <a:pt x="5648506" y="1889400"/>
                </a:lnTo>
                <a:lnTo>
                  <a:pt x="4810450" y="1889400"/>
                </a:lnTo>
                <a:lnTo>
                  <a:pt x="4493005" y="1254509"/>
                </a:lnTo>
                <a:close/>
                <a:moveTo>
                  <a:pt x="3684819" y="117990"/>
                </a:moveTo>
                <a:lnTo>
                  <a:pt x="4399746" y="117990"/>
                </a:lnTo>
                <a:lnTo>
                  <a:pt x="4670551" y="659601"/>
                </a:lnTo>
                <a:lnTo>
                  <a:pt x="4399746" y="1201213"/>
                </a:lnTo>
                <a:lnTo>
                  <a:pt x="3684819" y="1201213"/>
                </a:lnTo>
                <a:lnTo>
                  <a:pt x="3414013" y="659601"/>
                </a:lnTo>
                <a:close/>
                <a:moveTo>
                  <a:pt x="3010923" y="82667"/>
                </a:moveTo>
                <a:lnTo>
                  <a:pt x="3341110" y="82667"/>
                </a:lnTo>
                <a:lnTo>
                  <a:pt x="3466180" y="332808"/>
                </a:lnTo>
                <a:lnTo>
                  <a:pt x="3341110" y="582949"/>
                </a:lnTo>
                <a:lnTo>
                  <a:pt x="3010923" y="582949"/>
                </a:lnTo>
                <a:lnTo>
                  <a:pt x="2885852" y="332808"/>
                </a:lnTo>
                <a:close/>
                <a:moveTo>
                  <a:pt x="2554593" y="0"/>
                </a:moveTo>
                <a:lnTo>
                  <a:pt x="2794618" y="0"/>
                </a:lnTo>
                <a:lnTo>
                  <a:pt x="2885536" y="181837"/>
                </a:lnTo>
                <a:lnTo>
                  <a:pt x="2794618" y="363674"/>
                </a:lnTo>
                <a:lnTo>
                  <a:pt x="2554593" y="363674"/>
                </a:lnTo>
                <a:lnTo>
                  <a:pt x="2463674" y="181837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95250">
            <a:noFill/>
          </a:ln>
        </p:spPr>
        <p:txBody>
          <a:bodyPr wrap="square" anchor="ctr">
            <a:noAutofit/>
          </a:bodyPr>
          <a:lstStyle>
            <a:lvl1pPr marL="0" indent="0" algn="ctr">
              <a:buNone/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 altLang="ko-KR" dirty="0"/>
              <a:t>Your Picture Here And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575633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-3472" y="0"/>
            <a:ext cx="211223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pic>
        <p:nvPicPr>
          <p:cNvPr id="3074" name="Picture 2" descr="E:\002-KIMS BUSINESS\007-02-Fullslidesppt-Contents\20161228\02-edu\bulb-item2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645" y="1250975"/>
            <a:ext cx="2112235" cy="4687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E:\002-KIMS BUSINESS\007-02-Fullslidesppt-Contents\20161228\02-edu\bulb-item.png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052646" y="1250975"/>
            <a:ext cx="1056117" cy="4687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8118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10948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-3472" y="0"/>
            <a:ext cx="211223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pic>
        <p:nvPicPr>
          <p:cNvPr id="3074" name="Picture 2" descr="E:\002-KIMS BUSINESS\007-02-Fullslidesppt-Contents\20161228\02-edu\bulb-item2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314" y="3909054"/>
            <a:ext cx="1260665" cy="279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30005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4533123"/>
            <a:ext cx="12192000" cy="23248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4" name="Oval 3"/>
          <p:cNvSpPr/>
          <p:nvPr userDrawn="1"/>
        </p:nvSpPr>
        <p:spPr>
          <a:xfrm>
            <a:off x="5391415" y="3813043"/>
            <a:ext cx="1440160" cy="1440160"/>
          </a:xfrm>
          <a:prstGeom prst="ellipse">
            <a:avLst/>
          </a:prstGeom>
          <a:solidFill>
            <a:schemeClr val="accent1"/>
          </a:solidFill>
          <a:ln w="635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pic>
        <p:nvPicPr>
          <p:cNvPr id="5" name="Picture 2" descr="E:\002-KIMS BUSINESS\007-02-Fullslidesppt-Contents\20161228\02-edu\bulb-item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7409" y="4013590"/>
            <a:ext cx="468171" cy="1039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86336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4" name="Rectangle 3"/>
          <p:cNvSpPr/>
          <p:nvPr userDrawn="1"/>
        </p:nvSpPr>
        <p:spPr>
          <a:xfrm>
            <a:off x="0" y="6618000"/>
            <a:ext cx="12192000" cy="2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0748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2457657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 and Contents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191344" y="123479"/>
            <a:ext cx="11809312" cy="661104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0" y="1797032"/>
            <a:ext cx="2880320" cy="24960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3103893" y="1797032"/>
            <a:ext cx="2880320" cy="24960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6207787" y="1797032"/>
            <a:ext cx="2880320" cy="24960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9311680" y="1797032"/>
            <a:ext cx="2880320" cy="24960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3" name="Rectangle 2"/>
          <p:cNvSpPr/>
          <p:nvPr userDrawn="1"/>
        </p:nvSpPr>
        <p:spPr>
          <a:xfrm>
            <a:off x="0" y="4293096"/>
            <a:ext cx="2880000" cy="21122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3104000" y="4293096"/>
            <a:ext cx="2880000" cy="21122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6208000" y="4293096"/>
            <a:ext cx="2880000" cy="21122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9312000" y="4293096"/>
            <a:ext cx="2880000" cy="21122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3888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909485"/>
            <a:ext cx="12192000" cy="29485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Picture 3" descr="D:\Fullppt\005-PNG이미지\노트북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701" y="1508787"/>
            <a:ext cx="9640360" cy="4903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6017974" y="2168343"/>
            <a:ext cx="4620289" cy="34168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3" name="Rectangle 2"/>
          <p:cNvSpPr/>
          <p:nvPr userDrawn="1"/>
        </p:nvSpPr>
        <p:spPr>
          <a:xfrm>
            <a:off x="623392" y="4485118"/>
            <a:ext cx="4032448" cy="13441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1482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0" y="2346339"/>
            <a:ext cx="12192000" cy="29485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pic>
        <p:nvPicPr>
          <p:cNvPr id="6" name="Picture 2" descr="D:\Fullppt\PNG이미지\핸드폰2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0944" y="1389641"/>
            <a:ext cx="3825696" cy="4632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9840416" y="1566977"/>
            <a:ext cx="1344149" cy="340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7524359" y="1681512"/>
            <a:ext cx="2206355" cy="340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74856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-1"/>
            <a:ext cx="4079776" cy="68580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2133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" name="Rectangle 1"/>
          <p:cNvSpPr/>
          <p:nvPr userDrawn="1"/>
        </p:nvSpPr>
        <p:spPr>
          <a:xfrm>
            <a:off x="6480043" y="0"/>
            <a:ext cx="48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>
          <a:xfrm>
            <a:off x="6528043" y="1749000"/>
            <a:ext cx="240000" cy="336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1662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s and Contents Layou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-1"/>
            <a:ext cx="12192000" cy="41021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2133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910192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4175787" y="242176"/>
            <a:ext cx="8016213" cy="76808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4175787" y="1010261"/>
            <a:ext cx="8016213" cy="384043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-1"/>
            <a:ext cx="4079776" cy="68580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4195293" y="1508787"/>
            <a:ext cx="4079776" cy="534921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96351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2191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548680"/>
            <a:ext cx="8592277" cy="57606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80829" y="260650"/>
            <a:ext cx="2592288" cy="63367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2965139" y="260650"/>
            <a:ext cx="2592288" cy="63367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5749448" y="260650"/>
            <a:ext cx="2592288" cy="63367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203706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Images and Contents Layou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8592277" y="356659"/>
            <a:ext cx="2880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8592277" y="3621021"/>
            <a:ext cx="2880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5314951" y="356659"/>
            <a:ext cx="2880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5314951" y="3621021"/>
            <a:ext cx="2880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435319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27381" y="4389107"/>
            <a:ext cx="11664619" cy="76808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27381" y="5157192"/>
            <a:ext cx="11664619" cy="384043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0" y="6618000"/>
            <a:ext cx="12192000" cy="2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9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7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623392" y="452669"/>
            <a:ext cx="4416171" cy="374409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5327915" y="452669"/>
            <a:ext cx="6240693" cy="17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5327915" y="2420765"/>
            <a:ext cx="1920000" cy="17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7488261" y="2420765"/>
            <a:ext cx="1920000" cy="17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6" hasCustomPrompt="1"/>
          </p:nvPr>
        </p:nvSpPr>
        <p:spPr>
          <a:xfrm>
            <a:off x="9648608" y="2420765"/>
            <a:ext cx="1920000" cy="17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866427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sp>
        <p:nvSpPr>
          <p:cNvPr id="11" name="Rounded Rectangle 10"/>
          <p:cNvSpPr/>
          <p:nvPr userDrawn="1"/>
        </p:nvSpPr>
        <p:spPr>
          <a:xfrm>
            <a:off x="472011" y="1508786"/>
            <a:ext cx="3799787" cy="4865561"/>
          </a:xfrm>
          <a:prstGeom prst="roundRect">
            <a:avLst>
              <a:gd name="adj" fmla="val 3968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 dirty="0">
              <a:solidFill>
                <a:prstClr val="white"/>
              </a:solidFill>
            </a:endParaRPr>
          </a:p>
        </p:txBody>
      </p:sp>
      <p:sp>
        <p:nvSpPr>
          <p:cNvPr id="17" name="Rounded Rectangle 16"/>
          <p:cNvSpPr/>
          <p:nvPr userDrawn="1"/>
        </p:nvSpPr>
        <p:spPr>
          <a:xfrm>
            <a:off x="709243" y="1796667"/>
            <a:ext cx="144693" cy="4320631"/>
          </a:xfrm>
          <a:prstGeom prst="roundRect">
            <a:avLst>
              <a:gd name="adj" fmla="val 50000"/>
            </a:avLst>
          </a:prstGeom>
          <a:solidFill>
            <a:schemeClr val="bg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8" name="Half Frame 17"/>
          <p:cNvSpPr/>
          <p:nvPr userDrawn="1"/>
        </p:nvSpPr>
        <p:spPr>
          <a:xfrm rot="5400000">
            <a:off x="3456857" y="1650935"/>
            <a:ext cx="669775" cy="669775"/>
          </a:xfrm>
          <a:prstGeom prst="halfFrame">
            <a:avLst>
              <a:gd name="adj1" fmla="val 23728"/>
              <a:gd name="adj2" fmla="val 24642"/>
            </a:avLst>
          </a:prstGeom>
          <a:solidFill>
            <a:schemeClr val="bg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0514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Images and Contents Layou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431371" y="242176"/>
            <a:ext cx="11760629" cy="76808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48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695733" y="1206664"/>
            <a:ext cx="8496267" cy="2784000"/>
          </a:xfrm>
          <a:custGeom>
            <a:avLst/>
            <a:gdLst>
              <a:gd name="connsiteX0" fmla="*/ 0 w 5328592"/>
              <a:gd name="connsiteY0" fmla="*/ 0 h 2088000"/>
              <a:gd name="connsiteX1" fmla="*/ 5328592 w 5328592"/>
              <a:gd name="connsiteY1" fmla="*/ 0 h 2088000"/>
              <a:gd name="connsiteX2" fmla="*/ 5328592 w 5328592"/>
              <a:gd name="connsiteY2" fmla="*/ 2088000 h 2088000"/>
              <a:gd name="connsiteX3" fmla="*/ 0 w 5328592"/>
              <a:gd name="connsiteY3" fmla="*/ 2088000 h 2088000"/>
              <a:gd name="connsiteX4" fmla="*/ 0 w 5328592"/>
              <a:gd name="connsiteY4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941531" h="2088000">
                <a:moveTo>
                  <a:pt x="612939" y="0"/>
                </a:moveTo>
                <a:lnTo>
                  <a:pt x="5941531" y="0"/>
                </a:lnTo>
                <a:lnTo>
                  <a:pt x="5941531" y="2088000"/>
                </a:lnTo>
                <a:lnTo>
                  <a:pt x="612939" y="2088000"/>
                </a:lnTo>
                <a:cubicBezTo>
                  <a:pt x="376904" y="1710967"/>
                  <a:pt x="256723" y="1511850"/>
                  <a:pt x="0" y="1047929"/>
                </a:cubicBezTo>
                <a:lnTo>
                  <a:pt x="612939" y="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3695734" y="4074000"/>
            <a:ext cx="8496267" cy="2784000"/>
          </a:xfrm>
          <a:custGeom>
            <a:avLst/>
            <a:gdLst>
              <a:gd name="connsiteX0" fmla="*/ 0 w 5328592"/>
              <a:gd name="connsiteY0" fmla="*/ 0 h 2088000"/>
              <a:gd name="connsiteX1" fmla="*/ 5328592 w 5328592"/>
              <a:gd name="connsiteY1" fmla="*/ 0 h 2088000"/>
              <a:gd name="connsiteX2" fmla="*/ 5328592 w 5328592"/>
              <a:gd name="connsiteY2" fmla="*/ 2088000 h 2088000"/>
              <a:gd name="connsiteX3" fmla="*/ 0 w 5328592"/>
              <a:gd name="connsiteY3" fmla="*/ 2088000 h 2088000"/>
              <a:gd name="connsiteX4" fmla="*/ 0 w 5328592"/>
              <a:gd name="connsiteY4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941531" h="2088000">
                <a:moveTo>
                  <a:pt x="612939" y="0"/>
                </a:moveTo>
                <a:lnTo>
                  <a:pt x="5941531" y="0"/>
                </a:lnTo>
                <a:lnTo>
                  <a:pt x="5941531" y="2088000"/>
                </a:lnTo>
                <a:lnTo>
                  <a:pt x="612939" y="2088000"/>
                </a:lnTo>
                <a:cubicBezTo>
                  <a:pt x="376904" y="1710967"/>
                  <a:pt x="256723" y="1511850"/>
                  <a:pt x="0" y="1047929"/>
                </a:cubicBezTo>
                <a:lnTo>
                  <a:pt x="612939" y="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5321006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151424" y="2133096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3789508" y="2129832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6446311" y="2129832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9102681" y="2133096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" name="Block Arc 1"/>
          <p:cNvSpPr/>
          <p:nvPr userDrawn="1"/>
        </p:nvSpPr>
        <p:spPr>
          <a:xfrm>
            <a:off x="911424" y="1893096"/>
            <a:ext cx="2400000" cy="24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black"/>
              </a:solidFill>
            </a:endParaRPr>
          </a:p>
        </p:txBody>
      </p:sp>
      <p:sp>
        <p:nvSpPr>
          <p:cNvPr id="12" name="Block Arc 11"/>
          <p:cNvSpPr/>
          <p:nvPr userDrawn="1"/>
        </p:nvSpPr>
        <p:spPr>
          <a:xfrm>
            <a:off x="3561843" y="1893096"/>
            <a:ext cx="2400000" cy="24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 dirty="0">
              <a:solidFill>
                <a:prstClr val="black"/>
              </a:solidFill>
            </a:endParaRPr>
          </a:p>
        </p:txBody>
      </p:sp>
      <p:sp>
        <p:nvSpPr>
          <p:cNvPr id="13" name="Block Arc 12"/>
          <p:cNvSpPr/>
          <p:nvPr userDrawn="1"/>
        </p:nvSpPr>
        <p:spPr>
          <a:xfrm>
            <a:off x="6212261" y="1893096"/>
            <a:ext cx="2400000" cy="24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black"/>
              </a:solidFill>
            </a:endParaRPr>
          </a:p>
        </p:txBody>
      </p:sp>
      <p:sp>
        <p:nvSpPr>
          <p:cNvPr id="14" name="Block Arc 13"/>
          <p:cNvSpPr/>
          <p:nvPr userDrawn="1"/>
        </p:nvSpPr>
        <p:spPr>
          <a:xfrm>
            <a:off x="8862681" y="1893096"/>
            <a:ext cx="2400000" cy="24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black"/>
              </a:solidFill>
            </a:endParaRPr>
          </a:p>
        </p:txBody>
      </p:sp>
      <p:sp>
        <p:nvSpPr>
          <p:cNvPr id="17" name="Text Placeholder 9">
            <a:extLst>
              <a:ext uri="{FF2B5EF4-FFF2-40B4-BE49-F238E27FC236}">
                <a16:creationId xmlns:a16="http://schemas.microsoft.com/office/drawing/2014/main" id="{EDBECCA6-8618-46C3-A8D4-3B6399CCEF8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1D40A599-6D66-4DC9-82BB-52C171B56BB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301390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601245" y="430000"/>
            <a:ext cx="2110712" cy="1846873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accent2"/>
            </a:solidFill>
          </a:ln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5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3601245" y="2531480"/>
            <a:ext cx="2110712" cy="1846873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accent3"/>
            </a:solidFill>
          </a:ln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3601245" y="4632960"/>
            <a:ext cx="2110712" cy="1846873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accent4"/>
            </a:solidFill>
          </a:ln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563257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08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419066996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-3472" y="0"/>
            <a:ext cx="211223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pic>
        <p:nvPicPr>
          <p:cNvPr id="3074" name="Picture 2" descr="E:\002-KIMS BUSINESS\007-02-Fullslidesppt-Contents\20161228\02-edu\bulb-item2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645" y="1250975"/>
            <a:ext cx="2112235" cy="4687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E:\002-KIMS BUSINESS\007-02-Fullslidesppt-Contents\20161228\02-edu\bulb-item.png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052646" y="1250975"/>
            <a:ext cx="1056117" cy="4687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928491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-3472" y="0"/>
            <a:ext cx="211223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pic>
        <p:nvPicPr>
          <p:cNvPr id="3074" name="Picture 2" descr="E:\002-KIMS BUSINESS\007-02-Fullslidesppt-Contents\20161228\02-edu\bulb-item2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314" y="3909054"/>
            <a:ext cx="1260665" cy="279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12892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668698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4533123"/>
            <a:ext cx="12192000" cy="23248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4" name="Oval 3"/>
          <p:cNvSpPr/>
          <p:nvPr userDrawn="1"/>
        </p:nvSpPr>
        <p:spPr>
          <a:xfrm>
            <a:off x="5391415" y="3813043"/>
            <a:ext cx="1440160" cy="1440160"/>
          </a:xfrm>
          <a:prstGeom prst="ellipse">
            <a:avLst/>
          </a:prstGeom>
          <a:solidFill>
            <a:schemeClr val="accent1"/>
          </a:solidFill>
          <a:ln w="635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pic>
        <p:nvPicPr>
          <p:cNvPr id="5" name="Picture 2" descr="E:\002-KIMS BUSINESS\007-02-Fullslidesppt-Contents\20161228\02-edu\bulb-item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7409" y="4013590"/>
            <a:ext cx="468171" cy="1039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95182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4" name="Rectangle 3"/>
          <p:cNvSpPr/>
          <p:nvPr userDrawn="1"/>
        </p:nvSpPr>
        <p:spPr>
          <a:xfrm>
            <a:off x="0" y="6618000"/>
            <a:ext cx="12192000" cy="2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0" y="0"/>
            <a:ext cx="12192000" cy="9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61076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220620588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 and Contents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191344" y="123479"/>
            <a:ext cx="11809312" cy="661104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0" y="1797032"/>
            <a:ext cx="2880320" cy="24960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3103893" y="1797032"/>
            <a:ext cx="2880320" cy="24960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6207787" y="1797032"/>
            <a:ext cx="2880320" cy="24960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9311680" y="1797032"/>
            <a:ext cx="2880320" cy="249606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3" name="Rectangle 2"/>
          <p:cNvSpPr/>
          <p:nvPr userDrawn="1"/>
        </p:nvSpPr>
        <p:spPr>
          <a:xfrm>
            <a:off x="0" y="4293096"/>
            <a:ext cx="2880000" cy="21122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3104000" y="4293096"/>
            <a:ext cx="2880000" cy="21122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6208000" y="4293096"/>
            <a:ext cx="2880000" cy="21122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9312000" y="4293096"/>
            <a:ext cx="2880000" cy="21122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69919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909485"/>
            <a:ext cx="12192000" cy="29485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5" name="Picture 3" descr="D:\Fullppt\005-PNG이미지\노트북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701" y="1508787"/>
            <a:ext cx="9640360" cy="4903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6017974" y="2168343"/>
            <a:ext cx="4620289" cy="34168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3" name="Rectangle 2"/>
          <p:cNvSpPr/>
          <p:nvPr userDrawn="1"/>
        </p:nvSpPr>
        <p:spPr>
          <a:xfrm>
            <a:off x="623392" y="4485118"/>
            <a:ext cx="4032448" cy="13441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9586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42176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1010261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0" y="2346339"/>
            <a:ext cx="12192000" cy="294851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pic>
        <p:nvPicPr>
          <p:cNvPr id="6" name="Picture 2" descr="D:\Fullppt\PNG이미지\핸드폰2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0944" y="1389641"/>
            <a:ext cx="3825696" cy="4632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9840416" y="1566977"/>
            <a:ext cx="1344149" cy="340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7524359" y="1681512"/>
            <a:ext cx="2206355" cy="340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1859736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-1"/>
            <a:ext cx="4079776" cy="68580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2133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" name="Rectangle 1"/>
          <p:cNvSpPr/>
          <p:nvPr userDrawn="1"/>
        </p:nvSpPr>
        <p:spPr>
          <a:xfrm>
            <a:off x="6480043" y="0"/>
            <a:ext cx="48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>
          <a:xfrm>
            <a:off x="6528043" y="1749000"/>
            <a:ext cx="240000" cy="336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49192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s and Contents Layou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-1"/>
            <a:ext cx="12192000" cy="41021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2133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2722882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4175787" y="242176"/>
            <a:ext cx="8016213" cy="76808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4175787" y="1010261"/>
            <a:ext cx="8016213" cy="384043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-1"/>
            <a:ext cx="4079776" cy="68580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4195293" y="1508787"/>
            <a:ext cx="4079776" cy="534921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9987841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548680"/>
            <a:ext cx="8592277" cy="57606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6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80829" y="260650"/>
            <a:ext cx="2592288" cy="63367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2965139" y="260650"/>
            <a:ext cx="2592288" cy="63367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5749448" y="260650"/>
            <a:ext cx="2592288" cy="633670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19072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AD12A631-1449-458D-8F7A-DD74ACB1BF08}"/>
              </a:ext>
            </a:extLst>
          </p:cNvPr>
          <p:cNvSpPr/>
          <p:nvPr userDrawn="1"/>
        </p:nvSpPr>
        <p:spPr>
          <a:xfrm>
            <a:off x="0" y="2858807"/>
            <a:ext cx="12191999" cy="2204134"/>
          </a:xfrm>
          <a:prstGeom prst="rect">
            <a:avLst/>
          </a:prstGeom>
          <a:gradFill flip="none" rotWithShape="1">
            <a:gsLst>
              <a:gs pos="74000">
                <a:schemeClr val="accent6">
                  <a:alpha val="70000"/>
                </a:schemeClr>
              </a:gs>
              <a:gs pos="45000">
                <a:schemeClr val="accent6">
                  <a:alpha val="75000"/>
                </a:schemeClr>
              </a:gs>
              <a:gs pos="8000">
                <a:schemeClr val="accent1">
                  <a:alpha val="0"/>
                </a:schemeClr>
              </a:gs>
              <a:gs pos="96000">
                <a:schemeClr val="accent5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2" name="Graphic 14">
            <a:extLst>
              <a:ext uri="{FF2B5EF4-FFF2-40B4-BE49-F238E27FC236}">
                <a16:creationId xmlns:a16="http://schemas.microsoft.com/office/drawing/2014/main" id="{EB6248EF-B06C-43D0-91E9-33C54CEB5B7B}"/>
              </a:ext>
            </a:extLst>
          </p:cNvPr>
          <p:cNvGrpSpPr/>
          <p:nvPr userDrawn="1"/>
        </p:nvGrpSpPr>
        <p:grpSpPr>
          <a:xfrm>
            <a:off x="753445" y="2639304"/>
            <a:ext cx="4261727" cy="3351921"/>
            <a:chOff x="2444748" y="555045"/>
            <a:chExt cx="7282048" cy="5727454"/>
          </a:xfrm>
        </p:grpSpPr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F4296F62-9662-4403-9A1B-140DFC6CEF67}"/>
                </a:ext>
              </a:extLst>
            </p:cNvPr>
            <p:cNvSpPr/>
            <p:nvPr/>
          </p:nvSpPr>
          <p:spPr>
            <a:xfrm>
              <a:off x="4964693" y="5443837"/>
              <a:ext cx="2168250" cy="818208"/>
            </a:xfrm>
            <a:custGeom>
              <a:avLst/>
              <a:gdLst>
                <a:gd name="connsiteX0" fmla="*/ 1941333 w 2168250"/>
                <a:gd name="connsiteY0" fmla="*/ 525699 h 818207"/>
                <a:gd name="connsiteX1" fmla="*/ 1785874 w 2168250"/>
                <a:gd name="connsiteY1" fmla="*/ 30683 h 818207"/>
                <a:gd name="connsiteX2" fmla="*/ 1114943 w 2168250"/>
                <a:gd name="connsiteY2" fmla="*/ 30683 h 818207"/>
                <a:gd name="connsiteX3" fmla="*/ 1065851 w 2168250"/>
                <a:gd name="connsiteY3" fmla="*/ 30683 h 818207"/>
                <a:gd name="connsiteX4" fmla="*/ 390830 w 2168250"/>
                <a:gd name="connsiteY4" fmla="*/ 30683 h 818207"/>
                <a:gd name="connsiteX5" fmla="*/ 235370 w 2168250"/>
                <a:gd name="connsiteY5" fmla="*/ 525699 h 818207"/>
                <a:gd name="connsiteX6" fmla="*/ 259916 w 2168250"/>
                <a:gd name="connsiteY6" fmla="*/ 816162 h 818207"/>
                <a:gd name="connsiteX7" fmla="*/ 1065851 w 2168250"/>
                <a:gd name="connsiteY7" fmla="*/ 816162 h 818207"/>
                <a:gd name="connsiteX8" fmla="*/ 1114943 w 2168250"/>
                <a:gd name="connsiteY8" fmla="*/ 816162 h 818207"/>
                <a:gd name="connsiteX9" fmla="*/ 1920878 w 2168250"/>
                <a:gd name="connsiteY9" fmla="*/ 816162 h 818207"/>
                <a:gd name="connsiteX10" fmla="*/ 1941333 w 2168250"/>
                <a:gd name="connsiteY10" fmla="*/ 525699 h 8182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68250" h="818207">
                  <a:moveTo>
                    <a:pt x="1941333" y="525699"/>
                  </a:moveTo>
                  <a:cubicBezTo>
                    <a:pt x="1789965" y="370239"/>
                    <a:pt x="1785874" y="30683"/>
                    <a:pt x="1785874" y="30683"/>
                  </a:cubicBezTo>
                  <a:lnTo>
                    <a:pt x="1114943" y="30683"/>
                  </a:lnTo>
                  <a:lnTo>
                    <a:pt x="1065851" y="30683"/>
                  </a:lnTo>
                  <a:lnTo>
                    <a:pt x="390830" y="30683"/>
                  </a:lnTo>
                  <a:cubicBezTo>
                    <a:pt x="390830" y="30683"/>
                    <a:pt x="386739" y="366148"/>
                    <a:pt x="235370" y="525699"/>
                  </a:cubicBezTo>
                  <a:cubicBezTo>
                    <a:pt x="84002" y="681158"/>
                    <a:pt x="-149188" y="816162"/>
                    <a:pt x="259916" y="816162"/>
                  </a:cubicBezTo>
                  <a:cubicBezTo>
                    <a:pt x="587199" y="816162"/>
                    <a:pt x="939029" y="816162"/>
                    <a:pt x="1065851" y="816162"/>
                  </a:cubicBezTo>
                  <a:cubicBezTo>
                    <a:pt x="1098579" y="816162"/>
                    <a:pt x="1114943" y="816162"/>
                    <a:pt x="1114943" y="816162"/>
                  </a:cubicBezTo>
                  <a:cubicBezTo>
                    <a:pt x="1245857" y="816162"/>
                    <a:pt x="1597686" y="816162"/>
                    <a:pt x="1920878" y="816162"/>
                  </a:cubicBezTo>
                  <a:cubicBezTo>
                    <a:pt x="2329982" y="816162"/>
                    <a:pt x="2092702" y="681158"/>
                    <a:pt x="1941333" y="525699"/>
                  </a:cubicBezTo>
                  <a:close/>
                </a:path>
              </a:pathLst>
            </a:custGeom>
            <a:gradFill>
              <a:gsLst>
                <a:gs pos="0">
                  <a:schemeClr val="bg1">
                    <a:lumMod val="75000"/>
                  </a:schemeClr>
                </a:gs>
                <a:gs pos="53000">
                  <a:schemeClr val="bg1">
                    <a:lumMod val="85000"/>
                  </a:schemeClr>
                </a:gs>
                <a:gs pos="83000">
                  <a:schemeClr val="bg1">
                    <a:lumMod val="7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6200000" scaled="0"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EC151A04-4E35-4F1C-99AA-68E3920CDF5B}"/>
                </a:ext>
              </a:extLst>
            </p:cNvPr>
            <p:cNvSpPr/>
            <p:nvPr/>
          </p:nvSpPr>
          <p:spPr>
            <a:xfrm>
              <a:off x="2444748" y="555045"/>
              <a:ext cx="7282048" cy="4950157"/>
            </a:xfrm>
            <a:custGeom>
              <a:avLst/>
              <a:gdLst>
                <a:gd name="connsiteX0" fmla="*/ 7038632 w 7282048"/>
                <a:gd name="connsiteY0" fmla="*/ 30683 h 4950157"/>
                <a:gd name="connsiteX1" fmla="*/ 3704436 w 7282048"/>
                <a:gd name="connsiteY1" fmla="*/ 30683 h 4950157"/>
                <a:gd name="connsiteX2" fmla="*/ 3589886 w 7282048"/>
                <a:gd name="connsiteY2" fmla="*/ 30683 h 4950157"/>
                <a:gd name="connsiteX3" fmla="*/ 259781 w 7282048"/>
                <a:gd name="connsiteY3" fmla="*/ 30683 h 4950157"/>
                <a:gd name="connsiteX4" fmla="*/ 30683 w 7282048"/>
                <a:gd name="connsiteY4" fmla="*/ 259781 h 4950157"/>
                <a:gd name="connsiteX5" fmla="*/ 30683 w 7282048"/>
                <a:gd name="connsiteY5" fmla="*/ 4698558 h 4950157"/>
                <a:gd name="connsiteX6" fmla="*/ 239326 w 7282048"/>
                <a:gd name="connsiteY6" fmla="*/ 4931748 h 4950157"/>
                <a:gd name="connsiteX7" fmla="*/ 7042723 w 7282048"/>
                <a:gd name="connsiteY7" fmla="*/ 4931748 h 4950157"/>
                <a:gd name="connsiteX8" fmla="*/ 7251366 w 7282048"/>
                <a:gd name="connsiteY8" fmla="*/ 4698558 h 4950157"/>
                <a:gd name="connsiteX9" fmla="*/ 7251366 w 7282048"/>
                <a:gd name="connsiteY9" fmla="*/ 259781 h 4950157"/>
                <a:gd name="connsiteX10" fmla="*/ 7038632 w 7282048"/>
                <a:gd name="connsiteY10" fmla="*/ 30683 h 4950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82048" h="4950157">
                  <a:moveTo>
                    <a:pt x="7038632" y="30683"/>
                  </a:moveTo>
                  <a:lnTo>
                    <a:pt x="3704436" y="30683"/>
                  </a:lnTo>
                  <a:lnTo>
                    <a:pt x="3589886" y="30683"/>
                  </a:lnTo>
                  <a:lnTo>
                    <a:pt x="259781" y="30683"/>
                  </a:lnTo>
                  <a:cubicBezTo>
                    <a:pt x="141141" y="30683"/>
                    <a:pt x="30683" y="128868"/>
                    <a:pt x="30683" y="259781"/>
                  </a:cubicBezTo>
                  <a:lnTo>
                    <a:pt x="30683" y="4698558"/>
                  </a:lnTo>
                  <a:cubicBezTo>
                    <a:pt x="30683" y="4829472"/>
                    <a:pt x="124777" y="4931748"/>
                    <a:pt x="239326" y="4931748"/>
                  </a:cubicBezTo>
                  <a:lnTo>
                    <a:pt x="7042723" y="4931748"/>
                  </a:lnTo>
                  <a:cubicBezTo>
                    <a:pt x="7157272" y="4931748"/>
                    <a:pt x="7251366" y="4825380"/>
                    <a:pt x="7251366" y="4698558"/>
                  </a:cubicBezTo>
                  <a:lnTo>
                    <a:pt x="7251366" y="259781"/>
                  </a:lnTo>
                  <a:cubicBezTo>
                    <a:pt x="7251366" y="128868"/>
                    <a:pt x="7157272" y="30683"/>
                    <a:pt x="7038632" y="30683"/>
                  </a:cubicBezTo>
                  <a:close/>
                </a:path>
              </a:pathLst>
            </a:custGeom>
            <a:solidFill>
              <a:srgbClr val="99999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6924EC27-EA8E-48AC-B3BA-B86C7B650247}"/>
                </a:ext>
              </a:extLst>
            </p:cNvPr>
            <p:cNvSpPr/>
            <p:nvPr/>
          </p:nvSpPr>
          <p:spPr>
            <a:xfrm>
              <a:off x="8706599" y="5435655"/>
              <a:ext cx="490925" cy="81821"/>
            </a:xfrm>
            <a:custGeom>
              <a:avLst/>
              <a:gdLst>
                <a:gd name="connsiteX0" fmla="*/ 32212 w 490924"/>
                <a:gd name="connsiteY0" fmla="*/ 30683 h 81820"/>
                <a:gd name="connsiteX1" fmla="*/ 64939 w 490924"/>
                <a:gd name="connsiteY1" fmla="*/ 71593 h 81820"/>
                <a:gd name="connsiteX2" fmla="*/ 461771 w 490924"/>
                <a:gd name="connsiteY2" fmla="*/ 71593 h 81820"/>
                <a:gd name="connsiteX3" fmla="*/ 498590 w 490924"/>
                <a:gd name="connsiteY3" fmla="*/ 30683 h 81820"/>
                <a:gd name="connsiteX4" fmla="*/ 32212 w 490924"/>
                <a:gd name="connsiteY4" fmla="*/ 30683 h 818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0924" h="81820">
                  <a:moveTo>
                    <a:pt x="32212" y="30683"/>
                  </a:moveTo>
                  <a:cubicBezTo>
                    <a:pt x="32212" y="30683"/>
                    <a:pt x="19938" y="67502"/>
                    <a:pt x="64939" y="71593"/>
                  </a:cubicBezTo>
                  <a:lnTo>
                    <a:pt x="461771" y="71593"/>
                  </a:lnTo>
                  <a:cubicBezTo>
                    <a:pt x="461771" y="71593"/>
                    <a:pt x="502681" y="75684"/>
                    <a:pt x="498590" y="30683"/>
                  </a:cubicBezTo>
                  <a:lnTo>
                    <a:pt x="32212" y="30683"/>
                  </a:lnTo>
                  <a:close/>
                </a:path>
              </a:pathLst>
            </a:custGeom>
            <a:solidFill>
              <a:srgbClr val="999999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AF88730B-3EDA-490F-8B6F-5357A5EF0ECA}"/>
                </a:ext>
              </a:extLst>
            </p:cNvPr>
            <p:cNvSpPr/>
            <p:nvPr/>
          </p:nvSpPr>
          <p:spPr>
            <a:xfrm>
              <a:off x="2481568" y="595956"/>
              <a:ext cx="7200228" cy="4336501"/>
            </a:xfrm>
            <a:custGeom>
              <a:avLst/>
              <a:gdLst>
                <a:gd name="connsiteX0" fmla="*/ 6973175 w 7200227"/>
                <a:gd name="connsiteY0" fmla="*/ 30683 h 4336501"/>
                <a:gd name="connsiteX1" fmla="*/ 3671707 w 7200227"/>
                <a:gd name="connsiteY1" fmla="*/ 30683 h 4336501"/>
                <a:gd name="connsiteX2" fmla="*/ 3561249 w 7200227"/>
                <a:gd name="connsiteY2" fmla="*/ 30683 h 4336501"/>
                <a:gd name="connsiteX3" fmla="*/ 259781 w 7200227"/>
                <a:gd name="connsiteY3" fmla="*/ 30683 h 4336501"/>
                <a:gd name="connsiteX4" fmla="*/ 30683 w 7200227"/>
                <a:gd name="connsiteY4" fmla="*/ 231144 h 4336501"/>
                <a:gd name="connsiteX5" fmla="*/ 30683 w 7200227"/>
                <a:gd name="connsiteY5" fmla="*/ 4330365 h 4336501"/>
                <a:gd name="connsiteX6" fmla="*/ 7185909 w 7200227"/>
                <a:gd name="connsiteY6" fmla="*/ 4330365 h 4336501"/>
                <a:gd name="connsiteX7" fmla="*/ 7185909 w 7200227"/>
                <a:gd name="connsiteY7" fmla="*/ 231144 h 4336501"/>
                <a:gd name="connsiteX8" fmla="*/ 6973175 w 7200227"/>
                <a:gd name="connsiteY8" fmla="*/ 30683 h 4336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200227" h="4336501">
                  <a:moveTo>
                    <a:pt x="6973175" y="30683"/>
                  </a:moveTo>
                  <a:lnTo>
                    <a:pt x="3671707" y="30683"/>
                  </a:lnTo>
                  <a:lnTo>
                    <a:pt x="3561249" y="30683"/>
                  </a:lnTo>
                  <a:lnTo>
                    <a:pt x="259781" y="30683"/>
                  </a:lnTo>
                  <a:cubicBezTo>
                    <a:pt x="141141" y="30683"/>
                    <a:pt x="30683" y="112504"/>
                    <a:pt x="30683" y="231144"/>
                  </a:cubicBezTo>
                  <a:lnTo>
                    <a:pt x="30683" y="4330365"/>
                  </a:lnTo>
                  <a:lnTo>
                    <a:pt x="7185909" y="4330365"/>
                  </a:lnTo>
                  <a:lnTo>
                    <a:pt x="7185909" y="231144"/>
                  </a:lnTo>
                  <a:cubicBezTo>
                    <a:pt x="7185909" y="112504"/>
                    <a:pt x="7091815" y="30683"/>
                    <a:pt x="6973175" y="30683"/>
                  </a:cubicBezTo>
                  <a:close/>
                </a:path>
              </a:pathLst>
            </a:custGeom>
            <a:solidFill>
              <a:srgbClr val="231F20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8AAC3D30-A9EC-437B-BAEC-5158F5227067}"/>
                </a:ext>
              </a:extLst>
            </p:cNvPr>
            <p:cNvSpPr/>
            <p:nvPr/>
          </p:nvSpPr>
          <p:spPr>
            <a:xfrm>
              <a:off x="4968919" y="6159768"/>
              <a:ext cx="2168250" cy="122731"/>
            </a:xfrm>
            <a:custGeom>
              <a:avLst/>
              <a:gdLst>
                <a:gd name="connsiteX0" fmla="*/ 30683 w 2168250"/>
                <a:gd name="connsiteY0" fmla="*/ 34774 h 122731"/>
                <a:gd name="connsiteX1" fmla="*/ 30683 w 2168250"/>
                <a:gd name="connsiteY1" fmla="*/ 34774 h 122731"/>
                <a:gd name="connsiteX2" fmla="*/ 30683 w 2168250"/>
                <a:gd name="connsiteY2" fmla="*/ 38865 h 122731"/>
                <a:gd name="connsiteX3" fmla="*/ 30683 w 2168250"/>
                <a:gd name="connsiteY3" fmla="*/ 38865 h 122731"/>
                <a:gd name="connsiteX4" fmla="*/ 263872 w 2168250"/>
                <a:gd name="connsiteY4" fmla="*/ 96140 h 122731"/>
                <a:gd name="connsiteX5" fmla="*/ 1069807 w 2168250"/>
                <a:gd name="connsiteY5" fmla="*/ 96140 h 122731"/>
                <a:gd name="connsiteX6" fmla="*/ 1118899 w 2168250"/>
                <a:gd name="connsiteY6" fmla="*/ 96140 h 122731"/>
                <a:gd name="connsiteX7" fmla="*/ 1924834 w 2168250"/>
                <a:gd name="connsiteY7" fmla="*/ 96140 h 122731"/>
                <a:gd name="connsiteX8" fmla="*/ 2153932 w 2168250"/>
                <a:gd name="connsiteY8" fmla="*/ 30683 h 122731"/>
                <a:gd name="connsiteX9" fmla="*/ 2137568 w 2168250"/>
                <a:gd name="connsiteY9" fmla="*/ 30683 h 122731"/>
                <a:gd name="connsiteX10" fmla="*/ 2137568 w 2168250"/>
                <a:gd name="connsiteY10" fmla="*/ 30683 h 122731"/>
                <a:gd name="connsiteX11" fmla="*/ 30683 w 2168250"/>
                <a:gd name="connsiteY11" fmla="*/ 30683 h 1227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8250" h="122731">
                  <a:moveTo>
                    <a:pt x="30683" y="34774"/>
                  </a:moveTo>
                  <a:lnTo>
                    <a:pt x="30683" y="34774"/>
                  </a:lnTo>
                  <a:cubicBezTo>
                    <a:pt x="30683" y="38865"/>
                    <a:pt x="30683" y="38865"/>
                    <a:pt x="30683" y="38865"/>
                  </a:cubicBezTo>
                  <a:lnTo>
                    <a:pt x="30683" y="38865"/>
                  </a:lnTo>
                  <a:cubicBezTo>
                    <a:pt x="30683" y="79775"/>
                    <a:pt x="96139" y="96140"/>
                    <a:pt x="263872" y="96140"/>
                  </a:cubicBezTo>
                  <a:cubicBezTo>
                    <a:pt x="591155" y="96140"/>
                    <a:pt x="942984" y="96140"/>
                    <a:pt x="1069807" y="96140"/>
                  </a:cubicBezTo>
                  <a:cubicBezTo>
                    <a:pt x="1102535" y="96140"/>
                    <a:pt x="1118899" y="96140"/>
                    <a:pt x="1118899" y="96140"/>
                  </a:cubicBezTo>
                  <a:cubicBezTo>
                    <a:pt x="1249812" y="96140"/>
                    <a:pt x="1601642" y="96140"/>
                    <a:pt x="1924834" y="96140"/>
                  </a:cubicBezTo>
                  <a:cubicBezTo>
                    <a:pt x="2092566" y="96140"/>
                    <a:pt x="2149841" y="75684"/>
                    <a:pt x="2153932" y="30683"/>
                  </a:cubicBezTo>
                  <a:lnTo>
                    <a:pt x="2137568" y="30683"/>
                  </a:lnTo>
                  <a:lnTo>
                    <a:pt x="2137568" y="30683"/>
                  </a:lnTo>
                  <a:lnTo>
                    <a:pt x="30683" y="30683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1460114B-7023-4F6E-B074-79932670ADDE}"/>
                </a:ext>
              </a:extLst>
            </p:cNvPr>
            <p:cNvSpPr/>
            <p:nvPr/>
          </p:nvSpPr>
          <p:spPr>
            <a:xfrm>
              <a:off x="2481568" y="4903820"/>
              <a:ext cx="7200228" cy="572745"/>
            </a:xfrm>
            <a:custGeom>
              <a:avLst/>
              <a:gdLst>
                <a:gd name="connsiteX0" fmla="*/ 30683 w 7200227"/>
                <a:gd name="connsiteY0" fmla="*/ 362057 h 572745"/>
                <a:gd name="connsiteX1" fmla="*/ 259781 w 7200227"/>
                <a:gd name="connsiteY1" fmla="*/ 562518 h 572745"/>
                <a:gd name="connsiteX2" fmla="*/ 3561249 w 7200227"/>
                <a:gd name="connsiteY2" fmla="*/ 562518 h 572745"/>
                <a:gd name="connsiteX3" fmla="*/ 3671707 w 7200227"/>
                <a:gd name="connsiteY3" fmla="*/ 562518 h 572745"/>
                <a:gd name="connsiteX4" fmla="*/ 6973175 w 7200227"/>
                <a:gd name="connsiteY4" fmla="*/ 562518 h 572745"/>
                <a:gd name="connsiteX5" fmla="*/ 7185909 w 7200227"/>
                <a:gd name="connsiteY5" fmla="*/ 362057 h 572745"/>
                <a:gd name="connsiteX6" fmla="*/ 7185909 w 7200227"/>
                <a:gd name="connsiteY6" fmla="*/ 30683 h 572745"/>
                <a:gd name="connsiteX7" fmla="*/ 30683 w 7200227"/>
                <a:gd name="connsiteY7" fmla="*/ 30683 h 572745"/>
                <a:gd name="connsiteX8" fmla="*/ 30683 w 7200227"/>
                <a:gd name="connsiteY8" fmla="*/ 362057 h 572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200227" h="572745">
                  <a:moveTo>
                    <a:pt x="30683" y="362057"/>
                  </a:moveTo>
                  <a:cubicBezTo>
                    <a:pt x="30683" y="464333"/>
                    <a:pt x="141141" y="562518"/>
                    <a:pt x="259781" y="562518"/>
                  </a:cubicBezTo>
                  <a:lnTo>
                    <a:pt x="3561249" y="562518"/>
                  </a:lnTo>
                  <a:lnTo>
                    <a:pt x="3671707" y="562518"/>
                  </a:lnTo>
                  <a:lnTo>
                    <a:pt x="6973175" y="562518"/>
                  </a:lnTo>
                  <a:cubicBezTo>
                    <a:pt x="7091815" y="562518"/>
                    <a:pt x="7185909" y="464333"/>
                    <a:pt x="7185909" y="362057"/>
                  </a:cubicBezTo>
                  <a:lnTo>
                    <a:pt x="7185909" y="30683"/>
                  </a:lnTo>
                  <a:lnTo>
                    <a:pt x="30683" y="30683"/>
                  </a:lnTo>
                  <a:lnTo>
                    <a:pt x="30683" y="362057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3AC2F032-DFD7-46FF-8CCA-E33896C690DE}"/>
                </a:ext>
              </a:extLst>
            </p:cNvPr>
            <p:cNvSpPr/>
            <p:nvPr/>
          </p:nvSpPr>
          <p:spPr>
            <a:xfrm>
              <a:off x="2747714" y="910966"/>
              <a:ext cx="6676116" cy="3763756"/>
            </a:xfrm>
            <a:custGeom>
              <a:avLst/>
              <a:gdLst>
                <a:gd name="connsiteX0" fmla="*/ 30683 w 6586571"/>
                <a:gd name="connsiteY0" fmla="*/ 30683 h 3763755"/>
                <a:gd name="connsiteX1" fmla="*/ 6564071 w 6586571"/>
                <a:gd name="connsiteY1" fmla="*/ 30683 h 3763755"/>
                <a:gd name="connsiteX2" fmla="*/ 6564071 w 6586571"/>
                <a:gd name="connsiteY2" fmla="*/ 3753528 h 3763755"/>
                <a:gd name="connsiteX3" fmla="*/ 30683 w 6586571"/>
                <a:gd name="connsiteY3" fmla="*/ 3753528 h 37637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586571" h="3763755">
                  <a:moveTo>
                    <a:pt x="30683" y="30683"/>
                  </a:moveTo>
                  <a:lnTo>
                    <a:pt x="6564071" y="30683"/>
                  </a:lnTo>
                  <a:lnTo>
                    <a:pt x="6564071" y="3753528"/>
                  </a:lnTo>
                  <a:lnTo>
                    <a:pt x="30683" y="3753528"/>
                  </a:lnTo>
                  <a:close/>
                </a:path>
              </a:pathLst>
            </a:custGeom>
            <a:solidFill>
              <a:srgbClr val="F2F2F2"/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EDDB5B76-DE90-4CC7-A371-1C02A86AF779}"/>
                </a:ext>
              </a:extLst>
            </p:cNvPr>
            <p:cNvSpPr/>
            <p:nvPr/>
          </p:nvSpPr>
          <p:spPr>
            <a:xfrm>
              <a:off x="5654591" y="939518"/>
              <a:ext cx="3769239" cy="3736342"/>
            </a:xfrm>
            <a:custGeom>
              <a:avLst/>
              <a:gdLst>
                <a:gd name="connsiteX0" fmla="*/ 2567127 w 4009217"/>
                <a:gd name="connsiteY0" fmla="*/ 30683 h 4295590"/>
                <a:gd name="connsiteX1" fmla="*/ 3798529 w 4009217"/>
                <a:gd name="connsiteY1" fmla="*/ 30683 h 4295590"/>
                <a:gd name="connsiteX2" fmla="*/ 4007172 w 4009217"/>
                <a:gd name="connsiteY2" fmla="*/ 272054 h 4295590"/>
                <a:gd name="connsiteX3" fmla="*/ 3998990 w 4009217"/>
                <a:gd name="connsiteY3" fmla="*/ 4268999 h 4295590"/>
                <a:gd name="connsiteX4" fmla="*/ 30683 w 4009217"/>
                <a:gd name="connsiteY4" fmla="*/ 4268999 h 4295590"/>
                <a:gd name="connsiteX0" fmla="*/ 2536444 w 3976489"/>
                <a:gd name="connsiteY0" fmla="*/ 0 h 4238316"/>
                <a:gd name="connsiteX1" fmla="*/ 3976489 w 3976489"/>
                <a:gd name="connsiteY1" fmla="*/ 241371 h 4238316"/>
                <a:gd name="connsiteX2" fmla="*/ 3968307 w 3976489"/>
                <a:gd name="connsiteY2" fmla="*/ 4238316 h 4238316"/>
                <a:gd name="connsiteX3" fmla="*/ 0 w 3976489"/>
                <a:gd name="connsiteY3" fmla="*/ 4238316 h 4238316"/>
                <a:gd name="connsiteX0" fmla="*/ 2536444 w 3976489"/>
                <a:gd name="connsiteY0" fmla="*/ 0 h 4238316"/>
                <a:gd name="connsiteX1" fmla="*/ 3976489 w 3976489"/>
                <a:gd name="connsiteY1" fmla="*/ 213683 h 4238316"/>
                <a:gd name="connsiteX2" fmla="*/ 3968307 w 3976489"/>
                <a:gd name="connsiteY2" fmla="*/ 4238316 h 4238316"/>
                <a:gd name="connsiteX3" fmla="*/ 0 w 3976489"/>
                <a:gd name="connsiteY3" fmla="*/ 4238316 h 4238316"/>
                <a:gd name="connsiteX0" fmla="*/ 2473335 w 3976489"/>
                <a:gd name="connsiteY0" fmla="*/ 0 h 4035268"/>
                <a:gd name="connsiteX1" fmla="*/ 3976489 w 3976489"/>
                <a:gd name="connsiteY1" fmla="*/ 10635 h 4035268"/>
                <a:gd name="connsiteX2" fmla="*/ 3968307 w 3976489"/>
                <a:gd name="connsiteY2" fmla="*/ 4035268 h 4035268"/>
                <a:gd name="connsiteX3" fmla="*/ 0 w 3976489"/>
                <a:gd name="connsiteY3" fmla="*/ 4035268 h 4035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976489" h="4035268">
                  <a:moveTo>
                    <a:pt x="2473335" y="0"/>
                  </a:moveTo>
                  <a:lnTo>
                    <a:pt x="3976489" y="10635"/>
                  </a:lnTo>
                  <a:cubicBezTo>
                    <a:pt x="3973762" y="1342950"/>
                    <a:pt x="3971034" y="2702953"/>
                    <a:pt x="3968307" y="4035268"/>
                  </a:cubicBezTo>
                  <a:lnTo>
                    <a:pt x="0" y="4035268"/>
                  </a:lnTo>
                </a:path>
              </a:pathLst>
            </a:custGeom>
            <a:solidFill>
              <a:srgbClr val="999999">
                <a:alpha val="10000"/>
              </a:srgbClr>
            </a:soli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</p:grpSp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D01CFF7D-B6F4-4B1B-9C6A-AB93A7AA88C1}"/>
              </a:ext>
            </a:extLst>
          </p:cNvPr>
          <p:cNvSpPr>
            <a:spLocks noGrp="1"/>
          </p:cNvSpPr>
          <p:nvPr>
            <p:ph type="pic" idx="10" hasCustomPrompt="1"/>
          </p:nvPr>
        </p:nvSpPr>
        <p:spPr>
          <a:xfrm>
            <a:off x="930752" y="2858807"/>
            <a:ext cx="3907112" cy="218664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txBody>
          <a:bodyPr anchor="ctr"/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 altLang="ko-KR" dirty="0"/>
              <a:t>Your Picture Here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36279608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Images and Contents Layou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8592277" y="356659"/>
            <a:ext cx="2880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8592277" y="3621021"/>
            <a:ext cx="2880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5314951" y="356659"/>
            <a:ext cx="2880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5314951" y="3621021"/>
            <a:ext cx="2880000" cy="288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60729172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27381" y="4389107"/>
            <a:ext cx="11664619" cy="76808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27381" y="5157192"/>
            <a:ext cx="11664619" cy="384043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0" y="6618000"/>
            <a:ext cx="12192000" cy="240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9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7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623392" y="452669"/>
            <a:ext cx="4416171" cy="374409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5327915" y="452669"/>
            <a:ext cx="6240693" cy="17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9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5327915" y="2420765"/>
            <a:ext cx="1920000" cy="17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2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7488261" y="2420765"/>
            <a:ext cx="1920000" cy="17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13" name="Picture Placeholder 2"/>
          <p:cNvSpPr>
            <a:spLocks noGrp="1"/>
          </p:cNvSpPr>
          <p:nvPr>
            <p:ph type="pic" idx="16" hasCustomPrompt="1"/>
          </p:nvPr>
        </p:nvSpPr>
        <p:spPr>
          <a:xfrm>
            <a:off x="9648608" y="2420765"/>
            <a:ext cx="1920000" cy="17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288427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sp>
        <p:nvSpPr>
          <p:cNvPr id="11" name="Rounded Rectangle 10"/>
          <p:cNvSpPr/>
          <p:nvPr userDrawn="1"/>
        </p:nvSpPr>
        <p:spPr>
          <a:xfrm>
            <a:off x="472011" y="1508786"/>
            <a:ext cx="3799787" cy="4865561"/>
          </a:xfrm>
          <a:prstGeom prst="roundRect">
            <a:avLst>
              <a:gd name="adj" fmla="val 3968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 dirty="0">
              <a:solidFill>
                <a:prstClr val="white"/>
              </a:solidFill>
            </a:endParaRPr>
          </a:p>
        </p:txBody>
      </p:sp>
      <p:sp>
        <p:nvSpPr>
          <p:cNvPr id="17" name="Rounded Rectangle 16"/>
          <p:cNvSpPr/>
          <p:nvPr userDrawn="1"/>
        </p:nvSpPr>
        <p:spPr>
          <a:xfrm>
            <a:off x="709243" y="1796667"/>
            <a:ext cx="144693" cy="4320631"/>
          </a:xfrm>
          <a:prstGeom prst="roundRect">
            <a:avLst>
              <a:gd name="adj" fmla="val 50000"/>
            </a:avLst>
          </a:prstGeom>
          <a:solidFill>
            <a:schemeClr val="bg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white"/>
              </a:solidFill>
            </a:endParaRPr>
          </a:p>
        </p:txBody>
      </p:sp>
      <p:sp>
        <p:nvSpPr>
          <p:cNvPr id="18" name="Half Frame 17"/>
          <p:cNvSpPr/>
          <p:nvPr userDrawn="1"/>
        </p:nvSpPr>
        <p:spPr>
          <a:xfrm rot="5400000">
            <a:off x="3456857" y="1650935"/>
            <a:ext cx="669775" cy="669775"/>
          </a:xfrm>
          <a:prstGeom prst="halfFrame">
            <a:avLst>
              <a:gd name="adj1" fmla="val 23728"/>
              <a:gd name="adj2" fmla="val 24642"/>
            </a:avLst>
          </a:prstGeom>
          <a:solidFill>
            <a:schemeClr val="bg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1"/>
            <a:endParaRPr lang="ko-KR" alt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78421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Images and Contents Layou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431371" y="242176"/>
            <a:ext cx="11760629" cy="76808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48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3695733" y="1206664"/>
            <a:ext cx="8496267" cy="2784000"/>
          </a:xfrm>
          <a:custGeom>
            <a:avLst/>
            <a:gdLst>
              <a:gd name="connsiteX0" fmla="*/ 0 w 5328592"/>
              <a:gd name="connsiteY0" fmla="*/ 0 h 2088000"/>
              <a:gd name="connsiteX1" fmla="*/ 5328592 w 5328592"/>
              <a:gd name="connsiteY1" fmla="*/ 0 h 2088000"/>
              <a:gd name="connsiteX2" fmla="*/ 5328592 w 5328592"/>
              <a:gd name="connsiteY2" fmla="*/ 2088000 h 2088000"/>
              <a:gd name="connsiteX3" fmla="*/ 0 w 5328592"/>
              <a:gd name="connsiteY3" fmla="*/ 2088000 h 2088000"/>
              <a:gd name="connsiteX4" fmla="*/ 0 w 5328592"/>
              <a:gd name="connsiteY4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941531" h="2088000">
                <a:moveTo>
                  <a:pt x="612939" y="0"/>
                </a:moveTo>
                <a:lnTo>
                  <a:pt x="5941531" y="0"/>
                </a:lnTo>
                <a:lnTo>
                  <a:pt x="5941531" y="2088000"/>
                </a:lnTo>
                <a:lnTo>
                  <a:pt x="612939" y="2088000"/>
                </a:lnTo>
                <a:cubicBezTo>
                  <a:pt x="376904" y="1710967"/>
                  <a:pt x="256723" y="1511850"/>
                  <a:pt x="0" y="1047929"/>
                </a:cubicBezTo>
                <a:lnTo>
                  <a:pt x="612939" y="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3695734" y="4074000"/>
            <a:ext cx="8496267" cy="2784000"/>
          </a:xfrm>
          <a:custGeom>
            <a:avLst/>
            <a:gdLst>
              <a:gd name="connsiteX0" fmla="*/ 0 w 5328592"/>
              <a:gd name="connsiteY0" fmla="*/ 0 h 2088000"/>
              <a:gd name="connsiteX1" fmla="*/ 5328592 w 5328592"/>
              <a:gd name="connsiteY1" fmla="*/ 0 h 2088000"/>
              <a:gd name="connsiteX2" fmla="*/ 5328592 w 5328592"/>
              <a:gd name="connsiteY2" fmla="*/ 2088000 h 2088000"/>
              <a:gd name="connsiteX3" fmla="*/ 0 w 5328592"/>
              <a:gd name="connsiteY3" fmla="*/ 2088000 h 2088000"/>
              <a:gd name="connsiteX4" fmla="*/ 0 w 5328592"/>
              <a:gd name="connsiteY4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  <a:gd name="connsiteX0" fmla="*/ 612939 w 5941531"/>
              <a:gd name="connsiteY0" fmla="*/ 0 h 2088000"/>
              <a:gd name="connsiteX1" fmla="*/ 5941531 w 5941531"/>
              <a:gd name="connsiteY1" fmla="*/ 0 h 2088000"/>
              <a:gd name="connsiteX2" fmla="*/ 5941531 w 5941531"/>
              <a:gd name="connsiteY2" fmla="*/ 2088000 h 2088000"/>
              <a:gd name="connsiteX3" fmla="*/ 612939 w 5941531"/>
              <a:gd name="connsiteY3" fmla="*/ 2088000 h 2088000"/>
              <a:gd name="connsiteX4" fmla="*/ 0 w 5941531"/>
              <a:gd name="connsiteY4" fmla="*/ 1047929 h 2088000"/>
              <a:gd name="connsiteX5" fmla="*/ 612939 w 5941531"/>
              <a:gd name="connsiteY5" fmla="*/ 0 h 208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941531" h="2088000">
                <a:moveTo>
                  <a:pt x="612939" y="0"/>
                </a:moveTo>
                <a:lnTo>
                  <a:pt x="5941531" y="0"/>
                </a:lnTo>
                <a:lnTo>
                  <a:pt x="5941531" y="2088000"/>
                </a:lnTo>
                <a:lnTo>
                  <a:pt x="612939" y="2088000"/>
                </a:lnTo>
                <a:cubicBezTo>
                  <a:pt x="376904" y="1710967"/>
                  <a:pt x="256723" y="1511850"/>
                  <a:pt x="0" y="1047929"/>
                </a:cubicBezTo>
                <a:lnTo>
                  <a:pt x="612939" y="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7242983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asic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151424" y="2133096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3789508" y="2129832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6446311" y="2129832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9102681" y="2133096"/>
            <a:ext cx="1920000" cy="192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2" name="Block Arc 1"/>
          <p:cNvSpPr/>
          <p:nvPr userDrawn="1"/>
        </p:nvSpPr>
        <p:spPr>
          <a:xfrm>
            <a:off x="911424" y="1893096"/>
            <a:ext cx="2400000" cy="24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black"/>
              </a:solidFill>
            </a:endParaRPr>
          </a:p>
        </p:txBody>
      </p:sp>
      <p:sp>
        <p:nvSpPr>
          <p:cNvPr id="12" name="Block Arc 11"/>
          <p:cNvSpPr/>
          <p:nvPr userDrawn="1"/>
        </p:nvSpPr>
        <p:spPr>
          <a:xfrm>
            <a:off x="3561843" y="1893096"/>
            <a:ext cx="2400000" cy="24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 dirty="0">
              <a:solidFill>
                <a:prstClr val="black"/>
              </a:solidFill>
            </a:endParaRPr>
          </a:p>
        </p:txBody>
      </p:sp>
      <p:sp>
        <p:nvSpPr>
          <p:cNvPr id="13" name="Block Arc 12"/>
          <p:cNvSpPr/>
          <p:nvPr userDrawn="1"/>
        </p:nvSpPr>
        <p:spPr>
          <a:xfrm>
            <a:off x="6212261" y="1893096"/>
            <a:ext cx="2400000" cy="24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black"/>
              </a:solidFill>
            </a:endParaRPr>
          </a:p>
        </p:txBody>
      </p:sp>
      <p:sp>
        <p:nvSpPr>
          <p:cNvPr id="14" name="Block Arc 13"/>
          <p:cNvSpPr/>
          <p:nvPr userDrawn="1"/>
        </p:nvSpPr>
        <p:spPr>
          <a:xfrm>
            <a:off x="8862681" y="1893096"/>
            <a:ext cx="2400000" cy="2400000"/>
          </a:xfrm>
          <a:prstGeom prst="blockArc">
            <a:avLst>
              <a:gd name="adj1" fmla="val 10800000"/>
              <a:gd name="adj2" fmla="val 94979"/>
              <a:gd name="adj3" fmla="val 5402"/>
            </a:avLst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latinLnBrk="1"/>
            <a:endParaRPr lang="ko-KR" altLang="en-US" sz="2400">
              <a:solidFill>
                <a:prstClr val="black"/>
              </a:solidFill>
            </a:endParaRPr>
          </a:p>
        </p:txBody>
      </p:sp>
      <p:sp>
        <p:nvSpPr>
          <p:cNvPr id="17" name="Text Placeholder 9">
            <a:extLst>
              <a:ext uri="{FF2B5EF4-FFF2-40B4-BE49-F238E27FC236}">
                <a16:creationId xmlns:a16="http://schemas.microsoft.com/office/drawing/2014/main" id="{EDBECCA6-8618-46C3-A8D4-3B6399CCEF8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64638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8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8" name="Text Placeholder 9">
            <a:extLst>
              <a:ext uri="{FF2B5EF4-FFF2-40B4-BE49-F238E27FC236}">
                <a16:creationId xmlns:a16="http://schemas.microsoft.com/office/drawing/2014/main" id="{1D40A599-6D66-4DC9-82BB-52C171B56BB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0" y="932723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61669039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468F6418-2F54-45D4-A57F-70F7C2212E90}"/>
              </a:ext>
            </a:extLst>
          </p:cNvPr>
          <p:cNvSpPr/>
          <p:nvPr userDrawn="1"/>
        </p:nvSpPr>
        <p:spPr>
          <a:xfrm>
            <a:off x="-20054" y="5839006"/>
            <a:ext cx="12212054" cy="794973"/>
          </a:xfrm>
          <a:custGeom>
            <a:avLst/>
            <a:gdLst>
              <a:gd name="connsiteX0" fmla="*/ 5579269 w 5600700"/>
              <a:gd name="connsiteY0" fmla="*/ 285274 h 409575"/>
              <a:gd name="connsiteX1" fmla="*/ 5285899 w 5600700"/>
              <a:gd name="connsiteY1" fmla="*/ 285274 h 409575"/>
              <a:gd name="connsiteX2" fmla="*/ 5258277 w 5600700"/>
              <a:gd name="connsiteY2" fmla="*/ 323374 h 409575"/>
              <a:gd name="connsiteX3" fmla="*/ 5218271 w 5600700"/>
              <a:gd name="connsiteY3" fmla="*/ 153829 h 409575"/>
              <a:gd name="connsiteX4" fmla="*/ 5182077 w 5600700"/>
              <a:gd name="connsiteY4" fmla="*/ 285274 h 409575"/>
              <a:gd name="connsiteX5" fmla="*/ 5094446 w 5600700"/>
              <a:gd name="connsiteY5" fmla="*/ 285274 h 409575"/>
              <a:gd name="connsiteX6" fmla="*/ 5081111 w 5600700"/>
              <a:gd name="connsiteY6" fmla="*/ 335756 h 409575"/>
              <a:gd name="connsiteX7" fmla="*/ 5057299 w 5600700"/>
              <a:gd name="connsiteY7" fmla="*/ 277654 h 409575"/>
              <a:gd name="connsiteX8" fmla="*/ 5033486 w 5600700"/>
              <a:gd name="connsiteY8" fmla="*/ 322421 h 409575"/>
              <a:gd name="connsiteX9" fmla="*/ 4988719 w 5600700"/>
              <a:gd name="connsiteY9" fmla="*/ 21431 h 409575"/>
              <a:gd name="connsiteX10" fmla="*/ 4933474 w 5600700"/>
              <a:gd name="connsiteY10" fmla="*/ 393859 h 409575"/>
              <a:gd name="connsiteX11" fmla="*/ 4912519 w 5600700"/>
              <a:gd name="connsiteY11" fmla="*/ 285274 h 409575"/>
              <a:gd name="connsiteX12" fmla="*/ 4686777 w 5600700"/>
              <a:gd name="connsiteY12" fmla="*/ 285274 h 409575"/>
              <a:gd name="connsiteX13" fmla="*/ 4657249 w 5600700"/>
              <a:gd name="connsiteY13" fmla="*/ 344329 h 409575"/>
              <a:gd name="connsiteX14" fmla="*/ 4622006 w 5600700"/>
              <a:gd name="connsiteY14" fmla="*/ 150971 h 409575"/>
              <a:gd name="connsiteX15" fmla="*/ 4579144 w 5600700"/>
              <a:gd name="connsiteY15" fmla="*/ 285274 h 409575"/>
              <a:gd name="connsiteX16" fmla="*/ 4492466 w 5600700"/>
              <a:gd name="connsiteY16" fmla="*/ 285274 h 409575"/>
              <a:gd name="connsiteX17" fmla="*/ 4467702 w 5600700"/>
              <a:gd name="connsiteY17" fmla="*/ 322421 h 409575"/>
              <a:gd name="connsiteX18" fmla="*/ 4441984 w 5600700"/>
              <a:gd name="connsiteY18" fmla="*/ 275749 h 409575"/>
              <a:gd name="connsiteX19" fmla="*/ 4408646 w 5600700"/>
              <a:gd name="connsiteY19" fmla="*/ 336709 h 409575"/>
              <a:gd name="connsiteX20" fmla="*/ 4377214 w 5600700"/>
              <a:gd name="connsiteY20" fmla="*/ 72866 h 409575"/>
              <a:gd name="connsiteX21" fmla="*/ 4336256 w 5600700"/>
              <a:gd name="connsiteY21" fmla="*/ 377666 h 409575"/>
              <a:gd name="connsiteX22" fmla="*/ 4308634 w 5600700"/>
              <a:gd name="connsiteY22" fmla="*/ 285274 h 409575"/>
              <a:gd name="connsiteX23" fmla="*/ 4239102 w 5600700"/>
              <a:gd name="connsiteY23" fmla="*/ 285274 h 409575"/>
              <a:gd name="connsiteX24" fmla="*/ 4210527 w 5600700"/>
              <a:gd name="connsiteY24" fmla="*/ 237649 h 409575"/>
              <a:gd name="connsiteX25" fmla="*/ 4178141 w 5600700"/>
              <a:gd name="connsiteY25" fmla="*/ 285274 h 409575"/>
              <a:gd name="connsiteX26" fmla="*/ 21431 w 5600700"/>
              <a:gd name="connsiteY26" fmla="*/ 285274 h 409575"/>
              <a:gd name="connsiteX0" fmla="*/ 5196891 w 5196891"/>
              <a:gd name="connsiteY0" fmla="*/ 263843 h 372428"/>
              <a:gd name="connsiteX1" fmla="*/ 4903521 w 5196891"/>
              <a:gd name="connsiteY1" fmla="*/ 263843 h 372428"/>
              <a:gd name="connsiteX2" fmla="*/ 4875899 w 5196891"/>
              <a:gd name="connsiteY2" fmla="*/ 301943 h 372428"/>
              <a:gd name="connsiteX3" fmla="*/ 4835893 w 5196891"/>
              <a:gd name="connsiteY3" fmla="*/ 132398 h 372428"/>
              <a:gd name="connsiteX4" fmla="*/ 4799699 w 5196891"/>
              <a:gd name="connsiteY4" fmla="*/ 263843 h 372428"/>
              <a:gd name="connsiteX5" fmla="*/ 4712068 w 5196891"/>
              <a:gd name="connsiteY5" fmla="*/ 263843 h 372428"/>
              <a:gd name="connsiteX6" fmla="*/ 4698733 w 5196891"/>
              <a:gd name="connsiteY6" fmla="*/ 314325 h 372428"/>
              <a:gd name="connsiteX7" fmla="*/ 4674921 w 5196891"/>
              <a:gd name="connsiteY7" fmla="*/ 256223 h 372428"/>
              <a:gd name="connsiteX8" fmla="*/ 4651108 w 5196891"/>
              <a:gd name="connsiteY8" fmla="*/ 300990 h 372428"/>
              <a:gd name="connsiteX9" fmla="*/ 4606341 w 5196891"/>
              <a:gd name="connsiteY9" fmla="*/ 0 h 372428"/>
              <a:gd name="connsiteX10" fmla="*/ 4551096 w 5196891"/>
              <a:gd name="connsiteY10" fmla="*/ 372428 h 372428"/>
              <a:gd name="connsiteX11" fmla="*/ 4530141 w 5196891"/>
              <a:gd name="connsiteY11" fmla="*/ 263843 h 372428"/>
              <a:gd name="connsiteX12" fmla="*/ 4304399 w 5196891"/>
              <a:gd name="connsiteY12" fmla="*/ 263843 h 372428"/>
              <a:gd name="connsiteX13" fmla="*/ 4274871 w 5196891"/>
              <a:gd name="connsiteY13" fmla="*/ 322898 h 372428"/>
              <a:gd name="connsiteX14" fmla="*/ 4239628 w 5196891"/>
              <a:gd name="connsiteY14" fmla="*/ 129540 h 372428"/>
              <a:gd name="connsiteX15" fmla="*/ 4196766 w 5196891"/>
              <a:gd name="connsiteY15" fmla="*/ 263843 h 372428"/>
              <a:gd name="connsiteX16" fmla="*/ 4110088 w 5196891"/>
              <a:gd name="connsiteY16" fmla="*/ 263843 h 372428"/>
              <a:gd name="connsiteX17" fmla="*/ 4085324 w 5196891"/>
              <a:gd name="connsiteY17" fmla="*/ 300990 h 372428"/>
              <a:gd name="connsiteX18" fmla="*/ 4059606 w 5196891"/>
              <a:gd name="connsiteY18" fmla="*/ 254318 h 372428"/>
              <a:gd name="connsiteX19" fmla="*/ 4026268 w 5196891"/>
              <a:gd name="connsiteY19" fmla="*/ 315278 h 372428"/>
              <a:gd name="connsiteX20" fmla="*/ 3994836 w 5196891"/>
              <a:gd name="connsiteY20" fmla="*/ 51435 h 372428"/>
              <a:gd name="connsiteX21" fmla="*/ 3953878 w 5196891"/>
              <a:gd name="connsiteY21" fmla="*/ 356235 h 372428"/>
              <a:gd name="connsiteX22" fmla="*/ 3926256 w 5196891"/>
              <a:gd name="connsiteY22" fmla="*/ 263843 h 372428"/>
              <a:gd name="connsiteX23" fmla="*/ 3856724 w 5196891"/>
              <a:gd name="connsiteY23" fmla="*/ 263843 h 372428"/>
              <a:gd name="connsiteX24" fmla="*/ 3828149 w 5196891"/>
              <a:gd name="connsiteY24" fmla="*/ 216218 h 372428"/>
              <a:gd name="connsiteX25" fmla="*/ 3795763 w 5196891"/>
              <a:gd name="connsiteY25" fmla="*/ 263843 h 372428"/>
              <a:gd name="connsiteX26" fmla="*/ 0 w 5196891"/>
              <a:gd name="connsiteY26" fmla="*/ 275874 h 372428"/>
              <a:gd name="connsiteX0" fmla="*/ 5196891 w 5196891"/>
              <a:gd name="connsiteY0" fmla="*/ 263843 h 372428"/>
              <a:gd name="connsiteX1" fmla="*/ 4903521 w 5196891"/>
              <a:gd name="connsiteY1" fmla="*/ 263843 h 372428"/>
              <a:gd name="connsiteX2" fmla="*/ 4875899 w 5196891"/>
              <a:gd name="connsiteY2" fmla="*/ 301943 h 372428"/>
              <a:gd name="connsiteX3" fmla="*/ 4835893 w 5196891"/>
              <a:gd name="connsiteY3" fmla="*/ 132398 h 372428"/>
              <a:gd name="connsiteX4" fmla="*/ 4799699 w 5196891"/>
              <a:gd name="connsiteY4" fmla="*/ 263843 h 372428"/>
              <a:gd name="connsiteX5" fmla="*/ 4712068 w 5196891"/>
              <a:gd name="connsiteY5" fmla="*/ 263843 h 372428"/>
              <a:gd name="connsiteX6" fmla="*/ 4698733 w 5196891"/>
              <a:gd name="connsiteY6" fmla="*/ 314325 h 372428"/>
              <a:gd name="connsiteX7" fmla="*/ 4674921 w 5196891"/>
              <a:gd name="connsiteY7" fmla="*/ 256223 h 372428"/>
              <a:gd name="connsiteX8" fmla="*/ 4651108 w 5196891"/>
              <a:gd name="connsiteY8" fmla="*/ 300990 h 372428"/>
              <a:gd name="connsiteX9" fmla="*/ 4606341 w 5196891"/>
              <a:gd name="connsiteY9" fmla="*/ 0 h 372428"/>
              <a:gd name="connsiteX10" fmla="*/ 4551096 w 5196891"/>
              <a:gd name="connsiteY10" fmla="*/ 372428 h 372428"/>
              <a:gd name="connsiteX11" fmla="*/ 4530141 w 5196891"/>
              <a:gd name="connsiteY11" fmla="*/ 263843 h 372428"/>
              <a:gd name="connsiteX12" fmla="*/ 4304399 w 5196891"/>
              <a:gd name="connsiteY12" fmla="*/ 263843 h 372428"/>
              <a:gd name="connsiteX13" fmla="*/ 4274871 w 5196891"/>
              <a:gd name="connsiteY13" fmla="*/ 322898 h 372428"/>
              <a:gd name="connsiteX14" fmla="*/ 4239628 w 5196891"/>
              <a:gd name="connsiteY14" fmla="*/ 129540 h 372428"/>
              <a:gd name="connsiteX15" fmla="*/ 4196766 w 5196891"/>
              <a:gd name="connsiteY15" fmla="*/ 263843 h 372428"/>
              <a:gd name="connsiteX16" fmla="*/ 4110088 w 5196891"/>
              <a:gd name="connsiteY16" fmla="*/ 263843 h 372428"/>
              <a:gd name="connsiteX17" fmla="*/ 4085324 w 5196891"/>
              <a:gd name="connsiteY17" fmla="*/ 300990 h 372428"/>
              <a:gd name="connsiteX18" fmla="*/ 4059606 w 5196891"/>
              <a:gd name="connsiteY18" fmla="*/ 254318 h 372428"/>
              <a:gd name="connsiteX19" fmla="*/ 4026268 w 5196891"/>
              <a:gd name="connsiteY19" fmla="*/ 315278 h 372428"/>
              <a:gd name="connsiteX20" fmla="*/ 3994836 w 5196891"/>
              <a:gd name="connsiteY20" fmla="*/ 51435 h 372428"/>
              <a:gd name="connsiteX21" fmla="*/ 3953878 w 5196891"/>
              <a:gd name="connsiteY21" fmla="*/ 356235 h 372428"/>
              <a:gd name="connsiteX22" fmla="*/ 3926256 w 5196891"/>
              <a:gd name="connsiteY22" fmla="*/ 263843 h 372428"/>
              <a:gd name="connsiteX23" fmla="*/ 3856724 w 5196891"/>
              <a:gd name="connsiteY23" fmla="*/ 263843 h 372428"/>
              <a:gd name="connsiteX24" fmla="*/ 3828149 w 5196891"/>
              <a:gd name="connsiteY24" fmla="*/ 216218 h 372428"/>
              <a:gd name="connsiteX25" fmla="*/ 3795763 w 5196891"/>
              <a:gd name="connsiteY25" fmla="*/ 263843 h 372428"/>
              <a:gd name="connsiteX26" fmla="*/ 0 w 5196891"/>
              <a:gd name="connsiteY26" fmla="*/ 263842 h 372428"/>
              <a:gd name="connsiteX0" fmla="*/ 5698543 w 5698543"/>
              <a:gd name="connsiteY0" fmla="*/ 252570 h 372428"/>
              <a:gd name="connsiteX1" fmla="*/ 4903521 w 5698543"/>
              <a:gd name="connsiteY1" fmla="*/ 263843 h 372428"/>
              <a:gd name="connsiteX2" fmla="*/ 4875899 w 5698543"/>
              <a:gd name="connsiteY2" fmla="*/ 301943 h 372428"/>
              <a:gd name="connsiteX3" fmla="*/ 4835893 w 5698543"/>
              <a:gd name="connsiteY3" fmla="*/ 132398 h 372428"/>
              <a:gd name="connsiteX4" fmla="*/ 4799699 w 5698543"/>
              <a:gd name="connsiteY4" fmla="*/ 263843 h 372428"/>
              <a:gd name="connsiteX5" fmla="*/ 4712068 w 5698543"/>
              <a:gd name="connsiteY5" fmla="*/ 263843 h 372428"/>
              <a:gd name="connsiteX6" fmla="*/ 4698733 w 5698543"/>
              <a:gd name="connsiteY6" fmla="*/ 314325 h 372428"/>
              <a:gd name="connsiteX7" fmla="*/ 4674921 w 5698543"/>
              <a:gd name="connsiteY7" fmla="*/ 256223 h 372428"/>
              <a:gd name="connsiteX8" fmla="*/ 4651108 w 5698543"/>
              <a:gd name="connsiteY8" fmla="*/ 300990 h 372428"/>
              <a:gd name="connsiteX9" fmla="*/ 4606341 w 5698543"/>
              <a:gd name="connsiteY9" fmla="*/ 0 h 372428"/>
              <a:gd name="connsiteX10" fmla="*/ 4551096 w 5698543"/>
              <a:gd name="connsiteY10" fmla="*/ 372428 h 372428"/>
              <a:gd name="connsiteX11" fmla="*/ 4530141 w 5698543"/>
              <a:gd name="connsiteY11" fmla="*/ 263843 h 372428"/>
              <a:gd name="connsiteX12" fmla="*/ 4304399 w 5698543"/>
              <a:gd name="connsiteY12" fmla="*/ 263843 h 372428"/>
              <a:gd name="connsiteX13" fmla="*/ 4274871 w 5698543"/>
              <a:gd name="connsiteY13" fmla="*/ 322898 h 372428"/>
              <a:gd name="connsiteX14" fmla="*/ 4239628 w 5698543"/>
              <a:gd name="connsiteY14" fmla="*/ 129540 h 372428"/>
              <a:gd name="connsiteX15" fmla="*/ 4196766 w 5698543"/>
              <a:gd name="connsiteY15" fmla="*/ 263843 h 372428"/>
              <a:gd name="connsiteX16" fmla="*/ 4110088 w 5698543"/>
              <a:gd name="connsiteY16" fmla="*/ 263843 h 372428"/>
              <a:gd name="connsiteX17" fmla="*/ 4085324 w 5698543"/>
              <a:gd name="connsiteY17" fmla="*/ 300990 h 372428"/>
              <a:gd name="connsiteX18" fmla="*/ 4059606 w 5698543"/>
              <a:gd name="connsiteY18" fmla="*/ 254318 h 372428"/>
              <a:gd name="connsiteX19" fmla="*/ 4026268 w 5698543"/>
              <a:gd name="connsiteY19" fmla="*/ 315278 h 372428"/>
              <a:gd name="connsiteX20" fmla="*/ 3994836 w 5698543"/>
              <a:gd name="connsiteY20" fmla="*/ 51435 h 372428"/>
              <a:gd name="connsiteX21" fmla="*/ 3953878 w 5698543"/>
              <a:gd name="connsiteY21" fmla="*/ 356235 h 372428"/>
              <a:gd name="connsiteX22" fmla="*/ 3926256 w 5698543"/>
              <a:gd name="connsiteY22" fmla="*/ 263843 h 372428"/>
              <a:gd name="connsiteX23" fmla="*/ 3856724 w 5698543"/>
              <a:gd name="connsiteY23" fmla="*/ 263843 h 372428"/>
              <a:gd name="connsiteX24" fmla="*/ 3828149 w 5698543"/>
              <a:gd name="connsiteY24" fmla="*/ 216218 h 372428"/>
              <a:gd name="connsiteX25" fmla="*/ 3795763 w 5698543"/>
              <a:gd name="connsiteY25" fmla="*/ 263843 h 372428"/>
              <a:gd name="connsiteX26" fmla="*/ 0 w 5698543"/>
              <a:gd name="connsiteY26" fmla="*/ 263842 h 372428"/>
              <a:gd name="connsiteX0" fmla="*/ 5506901 w 5506901"/>
              <a:gd name="connsiteY0" fmla="*/ 252570 h 372428"/>
              <a:gd name="connsiteX1" fmla="*/ 4903521 w 5506901"/>
              <a:gd name="connsiteY1" fmla="*/ 263843 h 372428"/>
              <a:gd name="connsiteX2" fmla="*/ 4875899 w 5506901"/>
              <a:gd name="connsiteY2" fmla="*/ 301943 h 372428"/>
              <a:gd name="connsiteX3" fmla="*/ 4835893 w 5506901"/>
              <a:gd name="connsiteY3" fmla="*/ 132398 h 372428"/>
              <a:gd name="connsiteX4" fmla="*/ 4799699 w 5506901"/>
              <a:gd name="connsiteY4" fmla="*/ 263843 h 372428"/>
              <a:gd name="connsiteX5" fmla="*/ 4712068 w 5506901"/>
              <a:gd name="connsiteY5" fmla="*/ 263843 h 372428"/>
              <a:gd name="connsiteX6" fmla="*/ 4698733 w 5506901"/>
              <a:gd name="connsiteY6" fmla="*/ 314325 h 372428"/>
              <a:gd name="connsiteX7" fmla="*/ 4674921 w 5506901"/>
              <a:gd name="connsiteY7" fmla="*/ 256223 h 372428"/>
              <a:gd name="connsiteX8" fmla="*/ 4651108 w 5506901"/>
              <a:gd name="connsiteY8" fmla="*/ 300990 h 372428"/>
              <a:gd name="connsiteX9" fmla="*/ 4606341 w 5506901"/>
              <a:gd name="connsiteY9" fmla="*/ 0 h 372428"/>
              <a:gd name="connsiteX10" fmla="*/ 4551096 w 5506901"/>
              <a:gd name="connsiteY10" fmla="*/ 372428 h 372428"/>
              <a:gd name="connsiteX11" fmla="*/ 4530141 w 5506901"/>
              <a:gd name="connsiteY11" fmla="*/ 263843 h 372428"/>
              <a:gd name="connsiteX12" fmla="*/ 4304399 w 5506901"/>
              <a:gd name="connsiteY12" fmla="*/ 263843 h 372428"/>
              <a:gd name="connsiteX13" fmla="*/ 4274871 w 5506901"/>
              <a:gd name="connsiteY13" fmla="*/ 322898 h 372428"/>
              <a:gd name="connsiteX14" fmla="*/ 4239628 w 5506901"/>
              <a:gd name="connsiteY14" fmla="*/ 129540 h 372428"/>
              <a:gd name="connsiteX15" fmla="*/ 4196766 w 5506901"/>
              <a:gd name="connsiteY15" fmla="*/ 263843 h 372428"/>
              <a:gd name="connsiteX16" fmla="*/ 4110088 w 5506901"/>
              <a:gd name="connsiteY16" fmla="*/ 263843 h 372428"/>
              <a:gd name="connsiteX17" fmla="*/ 4085324 w 5506901"/>
              <a:gd name="connsiteY17" fmla="*/ 300990 h 372428"/>
              <a:gd name="connsiteX18" fmla="*/ 4059606 w 5506901"/>
              <a:gd name="connsiteY18" fmla="*/ 254318 h 372428"/>
              <a:gd name="connsiteX19" fmla="*/ 4026268 w 5506901"/>
              <a:gd name="connsiteY19" fmla="*/ 315278 h 372428"/>
              <a:gd name="connsiteX20" fmla="*/ 3994836 w 5506901"/>
              <a:gd name="connsiteY20" fmla="*/ 51435 h 372428"/>
              <a:gd name="connsiteX21" fmla="*/ 3953878 w 5506901"/>
              <a:gd name="connsiteY21" fmla="*/ 356235 h 372428"/>
              <a:gd name="connsiteX22" fmla="*/ 3926256 w 5506901"/>
              <a:gd name="connsiteY22" fmla="*/ 263843 h 372428"/>
              <a:gd name="connsiteX23" fmla="*/ 3856724 w 5506901"/>
              <a:gd name="connsiteY23" fmla="*/ 263843 h 372428"/>
              <a:gd name="connsiteX24" fmla="*/ 3828149 w 5506901"/>
              <a:gd name="connsiteY24" fmla="*/ 216218 h 372428"/>
              <a:gd name="connsiteX25" fmla="*/ 3795763 w 5506901"/>
              <a:gd name="connsiteY25" fmla="*/ 263843 h 372428"/>
              <a:gd name="connsiteX26" fmla="*/ 0 w 5506901"/>
              <a:gd name="connsiteY26" fmla="*/ 263842 h 372428"/>
              <a:gd name="connsiteX0" fmla="*/ 5721090 w 5721090"/>
              <a:gd name="connsiteY0" fmla="*/ 252570 h 372428"/>
              <a:gd name="connsiteX1" fmla="*/ 5117710 w 5721090"/>
              <a:gd name="connsiteY1" fmla="*/ 263843 h 372428"/>
              <a:gd name="connsiteX2" fmla="*/ 5090088 w 5721090"/>
              <a:gd name="connsiteY2" fmla="*/ 301943 h 372428"/>
              <a:gd name="connsiteX3" fmla="*/ 5050082 w 5721090"/>
              <a:gd name="connsiteY3" fmla="*/ 132398 h 372428"/>
              <a:gd name="connsiteX4" fmla="*/ 5013888 w 5721090"/>
              <a:gd name="connsiteY4" fmla="*/ 263843 h 372428"/>
              <a:gd name="connsiteX5" fmla="*/ 4926257 w 5721090"/>
              <a:gd name="connsiteY5" fmla="*/ 263843 h 372428"/>
              <a:gd name="connsiteX6" fmla="*/ 4912922 w 5721090"/>
              <a:gd name="connsiteY6" fmla="*/ 314325 h 372428"/>
              <a:gd name="connsiteX7" fmla="*/ 4889110 w 5721090"/>
              <a:gd name="connsiteY7" fmla="*/ 256223 h 372428"/>
              <a:gd name="connsiteX8" fmla="*/ 4865297 w 5721090"/>
              <a:gd name="connsiteY8" fmla="*/ 300990 h 372428"/>
              <a:gd name="connsiteX9" fmla="*/ 4820530 w 5721090"/>
              <a:gd name="connsiteY9" fmla="*/ 0 h 372428"/>
              <a:gd name="connsiteX10" fmla="*/ 4765285 w 5721090"/>
              <a:gd name="connsiteY10" fmla="*/ 372428 h 372428"/>
              <a:gd name="connsiteX11" fmla="*/ 4744330 w 5721090"/>
              <a:gd name="connsiteY11" fmla="*/ 263843 h 372428"/>
              <a:gd name="connsiteX12" fmla="*/ 4518588 w 5721090"/>
              <a:gd name="connsiteY12" fmla="*/ 263843 h 372428"/>
              <a:gd name="connsiteX13" fmla="*/ 4489060 w 5721090"/>
              <a:gd name="connsiteY13" fmla="*/ 322898 h 372428"/>
              <a:gd name="connsiteX14" fmla="*/ 4453817 w 5721090"/>
              <a:gd name="connsiteY14" fmla="*/ 129540 h 372428"/>
              <a:gd name="connsiteX15" fmla="*/ 4410955 w 5721090"/>
              <a:gd name="connsiteY15" fmla="*/ 263843 h 372428"/>
              <a:gd name="connsiteX16" fmla="*/ 4324277 w 5721090"/>
              <a:gd name="connsiteY16" fmla="*/ 263843 h 372428"/>
              <a:gd name="connsiteX17" fmla="*/ 4299513 w 5721090"/>
              <a:gd name="connsiteY17" fmla="*/ 300990 h 372428"/>
              <a:gd name="connsiteX18" fmla="*/ 4273795 w 5721090"/>
              <a:gd name="connsiteY18" fmla="*/ 254318 h 372428"/>
              <a:gd name="connsiteX19" fmla="*/ 4240457 w 5721090"/>
              <a:gd name="connsiteY19" fmla="*/ 315278 h 372428"/>
              <a:gd name="connsiteX20" fmla="*/ 4209025 w 5721090"/>
              <a:gd name="connsiteY20" fmla="*/ 51435 h 372428"/>
              <a:gd name="connsiteX21" fmla="*/ 4168067 w 5721090"/>
              <a:gd name="connsiteY21" fmla="*/ 356235 h 372428"/>
              <a:gd name="connsiteX22" fmla="*/ 4140445 w 5721090"/>
              <a:gd name="connsiteY22" fmla="*/ 263843 h 372428"/>
              <a:gd name="connsiteX23" fmla="*/ 4070913 w 5721090"/>
              <a:gd name="connsiteY23" fmla="*/ 263843 h 372428"/>
              <a:gd name="connsiteX24" fmla="*/ 4042338 w 5721090"/>
              <a:gd name="connsiteY24" fmla="*/ 216218 h 372428"/>
              <a:gd name="connsiteX25" fmla="*/ 4009952 w 5721090"/>
              <a:gd name="connsiteY25" fmla="*/ 263843 h 372428"/>
              <a:gd name="connsiteX26" fmla="*/ 0 w 5721090"/>
              <a:gd name="connsiteY26" fmla="*/ 258205 h 372428"/>
              <a:gd name="connsiteX0" fmla="*/ 5721090 w 5721090"/>
              <a:gd name="connsiteY0" fmla="*/ 258207 h 372428"/>
              <a:gd name="connsiteX1" fmla="*/ 5117710 w 5721090"/>
              <a:gd name="connsiteY1" fmla="*/ 263843 h 372428"/>
              <a:gd name="connsiteX2" fmla="*/ 5090088 w 5721090"/>
              <a:gd name="connsiteY2" fmla="*/ 301943 h 372428"/>
              <a:gd name="connsiteX3" fmla="*/ 5050082 w 5721090"/>
              <a:gd name="connsiteY3" fmla="*/ 132398 h 372428"/>
              <a:gd name="connsiteX4" fmla="*/ 5013888 w 5721090"/>
              <a:gd name="connsiteY4" fmla="*/ 263843 h 372428"/>
              <a:gd name="connsiteX5" fmla="*/ 4926257 w 5721090"/>
              <a:gd name="connsiteY5" fmla="*/ 263843 h 372428"/>
              <a:gd name="connsiteX6" fmla="*/ 4912922 w 5721090"/>
              <a:gd name="connsiteY6" fmla="*/ 314325 h 372428"/>
              <a:gd name="connsiteX7" fmla="*/ 4889110 w 5721090"/>
              <a:gd name="connsiteY7" fmla="*/ 256223 h 372428"/>
              <a:gd name="connsiteX8" fmla="*/ 4865297 w 5721090"/>
              <a:gd name="connsiteY8" fmla="*/ 300990 h 372428"/>
              <a:gd name="connsiteX9" fmla="*/ 4820530 w 5721090"/>
              <a:gd name="connsiteY9" fmla="*/ 0 h 372428"/>
              <a:gd name="connsiteX10" fmla="*/ 4765285 w 5721090"/>
              <a:gd name="connsiteY10" fmla="*/ 372428 h 372428"/>
              <a:gd name="connsiteX11" fmla="*/ 4744330 w 5721090"/>
              <a:gd name="connsiteY11" fmla="*/ 263843 h 372428"/>
              <a:gd name="connsiteX12" fmla="*/ 4518588 w 5721090"/>
              <a:gd name="connsiteY12" fmla="*/ 263843 h 372428"/>
              <a:gd name="connsiteX13" fmla="*/ 4489060 w 5721090"/>
              <a:gd name="connsiteY13" fmla="*/ 322898 h 372428"/>
              <a:gd name="connsiteX14" fmla="*/ 4453817 w 5721090"/>
              <a:gd name="connsiteY14" fmla="*/ 129540 h 372428"/>
              <a:gd name="connsiteX15" fmla="*/ 4410955 w 5721090"/>
              <a:gd name="connsiteY15" fmla="*/ 263843 h 372428"/>
              <a:gd name="connsiteX16" fmla="*/ 4324277 w 5721090"/>
              <a:gd name="connsiteY16" fmla="*/ 263843 h 372428"/>
              <a:gd name="connsiteX17" fmla="*/ 4299513 w 5721090"/>
              <a:gd name="connsiteY17" fmla="*/ 300990 h 372428"/>
              <a:gd name="connsiteX18" fmla="*/ 4273795 w 5721090"/>
              <a:gd name="connsiteY18" fmla="*/ 254318 h 372428"/>
              <a:gd name="connsiteX19" fmla="*/ 4240457 w 5721090"/>
              <a:gd name="connsiteY19" fmla="*/ 315278 h 372428"/>
              <a:gd name="connsiteX20" fmla="*/ 4209025 w 5721090"/>
              <a:gd name="connsiteY20" fmla="*/ 51435 h 372428"/>
              <a:gd name="connsiteX21" fmla="*/ 4168067 w 5721090"/>
              <a:gd name="connsiteY21" fmla="*/ 356235 h 372428"/>
              <a:gd name="connsiteX22" fmla="*/ 4140445 w 5721090"/>
              <a:gd name="connsiteY22" fmla="*/ 263843 h 372428"/>
              <a:gd name="connsiteX23" fmla="*/ 4070913 w 5721090"/>
              <a:gd name="connsiteY23" fmla="*/ 263843 h 372428"/>
              <a:gd name="connsiteX24" fmla="*/ 4042338 w 5721090"/>
              <a:gd name="connsiteY24" fmla="*/ 216218 h 372428"/>
              <a:gd name="connsiteX25" fmla="*/ 4009952 w 5721090"/>
              <a:gd name="connsiteY25" fmla="*/ 263843 h 372428"/>
              <a:gd name="connsiteX26" fmla="*/ 0 w 5721090"/>
              <a:gd name="connsiteY26" fmla="*/ 258205 h 372428"/>
              <a:gd name="connsiteX0" fmla="*/ 5721090 w 5721090"/>
              <a:gd name="connsiteY0" fmla="*/ 258207 h 372428"/>
              <a:gd name="connsiteX1" fmla="*/ 5117710 w 5721090"/>
              <a:gd name="connsiteY1" fmla="*/ 263843 h 372428"/>
              <a:gd name="connsiteX2" fmla="*/ 5090088 w 5721090"/>
              <a:gd name="connsiteY2" fmla="*/ 301943 h 372428"/>
              <a:gd name="connsiteX3" fmla="*/ 5050082 w 5721090"/>
              <a:gd name="connsiteY3" fmla="*/ 132398 h 372428"/>
              <a:gd name="connsiteX4" fmla="*/ 5013888 w 5721090"/>
              <a:gd name="connsiteY4" fmla="*/ 263843 h 372428"/>
              <a:gd name="connsiteX5" fmla="*/ 4926257 w 5721090"/>
              <a:gd name="connsiteY5" fmla="*/ 263843 h 372428"/>
              <a:gd name="connsiteX6" fmla="*/ 4912922 w 5721090"/>
              <a:gd name="connsiteY6" fmla="*/ 314325 h 372428"/>
              <a:gd name="connsiteX7" fmla="*/ 4889110 w 5721090"/>
              <a:gd name="connsiteY7" fmla="*/ 256223 h 372428"/>
              <a:gd name="connsiteX8" fmla="*/ 4865297 w 5721090"/>
              <a:gd name="connsiteY8" fmla="*/ 300990 h 372428"/>
              <a:gd name="connsiteX9" fmla="*/ 4820530 w 5721090"/>
              <a:gd name="connsiteY9" fmla="*/ 0 h 372428"/>
              <a:gd name="connsiteX10" fmla="*/ 4765285 w 5721090"/>
              <a:gd name="connsiteY10" fmla="*/ 372428 h 372428"/>
              <a:gd name="connsiteX11" fmla="*/ 4744330 w 5721090"/>
              <a:gd name="connsiteY11" fmla="*/ 263843 h 372428"/>
              <a:gd name="connsiteX12" fmla="*/ 4518588 w 5721090"/>
              <a:gd name="connsiteY12" fmla="*/ 263843 h 372428"/>
              <a:gd name="connsiteX13" fmla="*/ 4489060 w 5721090"/>
              <a:gd name="connsiteY13" fmla="*/ 322898 h 372428"/>
              <a:gd name="connsiteX14" fmla="*/ 4453817 w 5721090"/>
              <a:gd name="connsiteY14" fmla="*/ 129540 h 372428"/>
              <a:gd name="connsiteX15" fmla="*/ 4410955 w 5721090"/>
              <a:gd name="connsiteY15" fmla="*/ 263843 h 372428"/>
              <a:gd name="connsiteX16" fmla="*/ 4324277 w 5721090"/>
              <a:gd name="connsiteY16" fmla="*/ 263843 h 372428"/>
              <a:gd name="connsiteX17" fmla="*/ 4299513 w 5721090"/>
              <a:gd name="connsiteY17" fmla="*/ 300990 h 372428"/>
              <a:gd name="connsiteX18" fmla="*/ 4273795 w 5721090"/>
              <a:gd name="connsiteY18" fmla="*/ 254318 h 372428"/>
              <a:gd name="connsiteX19" fmla="*/ 4240457 w 5721090"/>
              <a:gd name="connsiteY19" fmla="*/ 315278 h 372428"/>
              <a:gd name="connsiteX20" fmla="*/ 4209025 w 5721090"/>
              <a:gd name="connsiteY20" fmla="*/ 51435 h 372428"/>
              <a:gd name="connsiteX21" fmla="*/ 4168067 w 5721090"/>
              <a:gd name="connsiteY21" fmla="*/ 356235 h 372428"/>
              <a:gd name="connsiteX22" fmla="*/ 4140445 w 5721090"/>
              <a:gd name="connsiteY22" fmla="*/ 263843 h 372428"/>
              <a:gd name="connsiteX23" fmla="*/ 4070913 w 5721090"/>
              <a:gd name="connsiteY23" fmla="*/ 263843 h 372428"/>
              <a:gd name="connsiteX24" fmla="*/ 4042338 w 5721090"/>
              <a:gd name="connsiteY24" fmla="*/ 216218 h 372428"/>
              <a:gd name="connsiteX25" fmla="*/ 4009952 w 5721090"/>
              <a:gd name="connsiteY25" fmla="*/ 263843 h 372428"/>
              <a:gd name="connsiteX26" fmla="*/ 0 w 5721090"/>
              <a:gd name="connsiteY26" fmla="*/ 269478 h 372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721090" h="372428">
                <a:moveTo>
                  <a:pt x="5721090" y="258207"/>
                </a:moveTo>
                <a:lnTo>
                  <a:pt x="5117710" y="263843"/>
                </a:lnTo>
                <a:lnTo>
                  <a:pt x="5090088" y="301943"/>
                </a:lnTo>
                <a:lnTo>
                  <a:pt x="5050082" y="132398"/>
                </a:lnTo>
                <a:lnTo>
                  <a:pt x="5013888" y="263843"/>
                </a:lnTo>
                <a:lnTo>
                  <a:pt x="4926257" y="263843"/>
                </a:lnTo>
                <a:lnTo>
                  <a:pt x="4912922" y="314325"/>
                </a:lnTo>
                <a:lnTo>
                  <a:pt x="4889110" y="256223"/>
                </a:lnTo>
                <a:lnTo>
                  <a:pt x="4865297" y="300990"/>
                </a:lnTo>
                <a:lnTo>
                  <a:pt x="4820530" y="0"/>
                </a:lnTo>
                <a:lnTo>
                  <a:pt x="4765285" y="372428"/>
                </a:lnTo>
                <a:lnTo>
                  <a:pt x="4744330" y="263843"/>
                </a:lnTo>
                <a:lnTo>
                  <a:pt x="4518588" y="263843"/>
                </a:lnTo>
                <a:lnTo>
                  <a:pt x="4489060" y="322898"/>
                </a:lnTo>
                <a:lnTo>
                  <a:pt x="4453817" y="129540"/>
                </a:lnTo>
                <a:lnTo>
                  <a:pt x="4410955" y="263843"/>
                </a:lnTo>
                <a:lnTo>
                  <a:pt x="4324277" y="263843"/>
                </a:lnTo>
                <a:lnTo>
                  <a:pt x="4299513" y="300990"/>
                </a:lnTo>
                <a:lnTo>
                  <a:pt x="4273795" y="254318"/>
                </a:lnTo>
                <a:lnTo>
                  <a:pt x="4240457" y="315278"/>
                </a:lnTo>
                <a:lnTo>
                  <a:pt x="4209025" y="51435"/>
                </a:lnTo>
                <a:lnTo>
                  <a:pt x="4168067" y="356235"/>
                </a:lnTo>
                <a:lnTo>
                  <a:pt x="4140445" y="263843"/>
                </a:lnTo>
                <a:lnTo>
                  <a:pt x="4070913" y="263843"/>
                </a:lnTo>
                <a:lnTo>
                  <a:pt x="4042338" y="216218"/>
                </a:lnTo>
                <a:lnTo>
                  <a:pt x="4009952" y="263843"/>
                </a:lnTo>
                <a:lnTo>
                  <a:pt x="0" y="269478"/>
                </a:lnTo>
              </a:path>
            </a:pathLst>
          </a:custGeom>
          <a:noFill/>
          <a:ln w="28575" cap="rnd">
            <a:solidFill>
              <a:schemeClr val="accent1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02102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BA95570-ABCA-4EAA-A150-DE9A778788FF}"/>
              </a:ext>
            </a:extLst>
          </p:cNvPr>
          <p:cNvGrpSpPr/>
          <p:nvPr userDrawn="1"/>
        </p:nvGrpSpPr>
        <p:grpSpPr>
          <a:xfrm rot="10800000" flipH="1" flipV="1">
            <a:off x="6286500" y="5899288"/>
            <a:ext cx="5572126" cy="862288"/>
            <a:chOff x="477110" y="4905446"/>
            <a:chExt cx="11078677" cy="1714429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46A78A61-879F-457D-9A77-D666DFE521FF}"/>
                </a:ext>
              </a:extLst>
            </p:cNvPr>
            <p:cNvSpPr/>
            <p:nvPr/>
          </p:nvSpPr>
          <p:spPr>
            <a:xfrm>
              <a:off x="6913640" y="4905446"/>
              <a:ext cx="4642147" cy="1714429"/>
            </a:xfrm>
            <a:custGeom>
              <a:avLst/>
              <a:gdLst>
                <a:gd name="connsiteX0" fmla="*/ 4794342 w 4797505"/>
                <a:gd name="connsiteY0" fmla="*/ 184721 h 1771805"/>
                <a:gd name="connsiteX1" fmla="*/ 4759588 w 4797505"/>
                <a:gd name="connsiteY1" fmla="*/ 70236 h 1771805"/>
                <a:gd name="connsiteX2" fmla="*/ 4668953 w 4797505"/>
                <a:gd name="connsiteY2" fmla="*/ 27303 h 1771805"/>
                <a:gd name="connsiteX3" fmla="*/ 4624657 w 4797505"/>
                <a:gd name="connsiteY3" fmla="*/ 6178 h 1771805"/>
                <a:gd name="connsiteX4" fmla="*/ 4564007 w 4797505"/>
                <a:gd name="connsiteY4" fmla="*/ 39570 h 1771805"/>
                <a:gd name="connsiteX5" fmla="*/ 4616480 w 4797505"/>
                <a:gd name="connsiteY5" fmla="*/ 84546 h 1771805"/>
                <a:gd name="connsiteX6" fmla="*/ 4665545 w 4797505"/>
                <a:gd name="connsiteY6" fmla="*/ 71598 h 1771805"/>
                <a:gd name="connsiteX7" fmla="*/ 4727559 w 4797505"/>
                <a:gd name="connsiteY7" fmla="*/ 101583 h 1771805"/>
                <a:gd name="connsiteX8" fmla="*/ 4750047 w 4797505"/>
                <a:gd name="connsiteY8" fmla="*/ 180633 h 1771805"/>
                <a:gd name="connsiteX9" fmla="*/ 4663501 w 4797505"/>
                <a:gd name="connsiteY9" fmla="*/ 456625 h 1771805"/>
                <a:gd name="connsiteX10" fmla="*/ 4638968 w 4797505"/>
                <a:gd name="connsiteY10" fmla="*/ 494787 h 1771805"/>
                <a:gd name="connsiteX11" fmla="*/ 4613073 w 4797505"/>
                <a:gd name="connsiteY11" fmla="*/ 507054 h 1771805"/>
                <a:gd name="connsiteX12" fmla="*/ 4430440 w 4797505"/>
                <a:gd name="connsiteY12" fmla="*/ 593600 h 1771805"/>
                <a:gd name="connsiteX13" fmla="*/ 4257349 w 4797505"/>
                <a:gd name="connsiteY13" fmla="*/ 504328 h 1771805"/>
                <a:gd name="connsiteX14" fmla="*/ 4231453 w 4797505"/>
                <a:gd name="connsiteY14" fmla="*/ 492062 h 1771805"/>
                <a:gd name="connsiteX15" fmla="*/ 4206920 w 4797505"/>
                <a:gd name="connsiteY15" fmla="*/ 453900 h 1771805"/>
                <a:gd name="connsiteX16" fmla="*/ 4119011 w 4797505"/>
                <a:gd name="connsiteY16" fmla="*/ 178588 h 1771805"/>
                <a:gd name="connsiteX17" fmla="*/ 4140818 w 4797505"/>
                <a:gd name="connsiteY17" fmla="*/ 99538 h 1771805"/>
                <a:gd name="connsiteX18" fmla="*/ 4203513 w 4797505"/>
                <a:gd name="connsiteY18" fmla="*/ 69554 h 1771805"/>
                <a:gd name="connsiteX19" fmla="*/ 4252578 w 4797505"/>
                <a:gd name="connsiteY19" fmla="*/ 82502 h 1771805"/>
                <a:gd name="connsiteX20" fmla="*/ 4305051 w 4797505"/>
                <a:gd name="connsiteY20" fmla="*/ 37525 h 1771805"/>
                <a:gd name="connsiteX21" fmla="*/ 4244401 w 4797505"/>
                <a:gd name="connsiteY21" fmla="*/ 4134 h 1771805"/>
                <a:gd name="connsiteX22" fmla="*/ 4199424 w 4797505"/>
                <a:gd name="connsiteY22" fmla="*/ 25259 h 1771805"/>
                <a:gd name="connsiteX23" fmla="*/ 4109471 w 4797505"/>
                <a:gd name="connsiteY23" fmla="*/ 68191 h 1771805"/>
                <a:gd name="connsiteX24" fmla="*/ 4075398 w 4797505"/>
                <a:gd name="connsiteY24" fmla="*/ 183359 h 1771805"/>
                <a:gd name="connsiteX25" fmla="*/ 4196698 w 4797505"/>
                <a:gd name="connsiteY25" fmla="*/ 520002 h 1771805"/>
                <a:gd name="connsiteX26" fmla="*/ 4204195 w 4797505"/>
                <a:gd name="connsiteY26" fmla="*/ 549986 h 1771805"/>
                <a:gd name="connsiteX27" fmla="*/ 4391597 w 4797505"/>
                <a:gd name="connsiteY27" fmla="*/ 660383 h 1771805"/>
                <a:gd name="connsiteX28" fmla="*/ 4391597 w 4797505"/>
                <a:gd name="connsiteY28" fmla="*/ 928880 h 1771805"/>
                <a:gd name="connsiteX29" fmla="*/ 4318680 w 4797505"/>
                <a:gd name="connsiteY29" fmla="*/ 1031099 h 1771805"/>
                <a:gd name="connsiteX30" fmla="*/ 3718992 w 4797505"/>
                <a:gd name="connsiteY30" fmla="*/ 1031099 h 1771805"/>
                <a:gd name="connsiteX31" fmla="*/ 3638579 w 4797505"/>
                <a:gd name="connsiteY31" fmla="*/ 673331 h 1771805"/>
                <a:gd name="connsiteX32" fmla="*/ 3626313 w 4797505"/>
                <a:gd name="connsiteY32" fmla="*/ 654250 h 1771805"/>
                <a:gd name="connsiteX33" fmla="*/ 3604506 w 4797505"/>
                <a:gd name="connsiteY33" fmla="*/ 646754 h 1771805"/>
                <a:gd name="connsiteX34" fmla="*/ 3603825 w 4797505"/>
                <a:gd name="connsiteY34" fmla="*/ 646754 h 1771805"/>
                <a:gd name="connsiteX35" fmla="*/ 3582018 w 4797505"/>
                <a:gd name="connsiteY35" fmla="*/ 654931 h 1771805"/>
                <a:gd name="connsiteX36" fmla="*/ 3570433 w 4797505"/>
                <a:gd name="connsiteY36" fmla="*/ 674694 h 1771805"/>
                <a:gd name="connsiteX37" fmla="*/ 3504331 w 4797505"/>
                <a:gd name="connsiteY37" fmla="*/ 1030418 h 1771805"/>
                <a:gd name="connsiteX38" fmla="*/ 3404837 w 4797505"/>
                <a:gd name="connsiteY38" fmla="*/ 1030418 h 1771805"/>
                <a:gd name="connsiteX39" fmla="*/ 3272633 w 4797505"/>
                <a:gd name="connsiteY39" fmla="*/ 319651 h 1771805"/>
                <a:gd name="connsiteX40" fmla="*/ 3261048 w 4797505"/>
                <a:gd name="connsiteY40" fmla="*/ 298526 h 1771805"/>
                <a:gd name="connsiteX41" fmla="*/ 3238560 w 4797505"/>
                <a:gd name="connsiteY41" fmla="*/ 290348 h 1771805"/>
                <a:gd name="connsiteX42" fmla="*/ 3216072 w 4797505"/>
                <a:gd name="connsiteY42" fmla="*/ 298526 h 1771805"/>
                <a:gd name="connsiteX43" fmla="*/ 3204487 w 4797505"/>
                <a:gd name="connsiteY43" fmla="*/ 319651 h 1771805"/>
                <a:gd name="connsiteX44" fmla="*/ 3060016 w 4797505"/>
                <a:gd name="connsiteY44" fmla="*/ 1199421 h 1771805"/>
                <a:gd name="connsiteX45" fmla="*/ 3046387 w 4797505"/>
                <a:gd name="connsiteY45" fmla="*/ 1041321 h 1771805"/>
                <a:gd name="connsiteX46" fmla="*/ 3035484 w 4797505"/>
                <a:gd name="connsiteY46" fmla="*/ 1018833 h 1771805"/>
                <a:gd name="connsiteX47" fmla="*/ 3012314 w 4797505"/>
                <a:gd name="connsiteY47" fmla="*/ 1009293 h 1771805"/>
                <a:gd name="connsiteX48" fmla="*/ 2970745 w 4797505"/>
                <a:gd name="connsiteY48" fmla="*/ 1009293 h 1771805"/>
                <a:gd name="connsiteX49" fmla="*/ 2970745 w 4797505"/>
                <a:gd name="connsiteY49" fmla="*/ 1008611 h 1771805"/>
                <a:gd name="connsiteX50" fmla="*/ 2938716 w 4797505"/>
                <a:gd name="connsiteY50" fmla="*/ 1008611 h 1771805"/>
                <a:gd name="connsiteX51" fmla="*/ 2909413 w 4797505"/>
                <a:gd name="connsiteY51" fmla="*/ 1008611 h 1771805"/>
                <a:gd name="connsiteX52" fmla="*/ 1420414 w 4797505"/>
                <a:gd name="connsiteY52" fmla="*/ 1008611 h 1771805"/>
                <a:gd name="connsiteX53" fmla="*/ 1399289 w 4797505"/>
                <a:gd name="connsiteY53" fmla="*/ 1008611 h 1771805"/>
                <a:gd name="connsiteX54" fmla="*/ 1380889 w 4797505"/>
                <a:gd name="connsiteY54" fmla="*/ 1008611 h 1771805"/>
                <a:gd name="connsiteX55" fmla="*/ 1358401 w 4797505"/>
                <a:gd name="connsiteY55" fmla="*/ 1016789 h 1771805"/>
                <a:gd name="connsiteX56" fmla="*/ 1346816 w 4797505"/>
                <a:gd name="connsiteY56" fmla="*/ 1037914 h 1771805"/>
                <a:gd name="connsiteX57" fmla="*/ 1250048 w 4797505"/>
                <a:gd name="connsiteY57" fmla="*/ 1495176 h 1771805"/>
                <a:gd name="connsiteX58" fmla="*/ 1083771 w 4797505"/>
                <a:gd name="connsiteY58" fmla="*/ 567023 h 1771805"/>
                <a:gd name="connsiteX59" fmla="*/ 1072186 w 4797505"/>
                <a:gd name="connsiteY59" fmla="*/ 545897 h 1771805"/>
                <a:gd name="connsiteX60" fmla="*/ 1049698 w 4797505"/>
                <a:gd name="connsiteY60" fmla="*/ 537720 h 1771805"/>
                <a:gd name="connsiteX61" fmla="*/ 1049016 w 4797505"/>
                <a:gd name="connsiteY61" fmla="*/ 537720 h 1771805"/>
                <a:gd name="connsiteX62" fmla="*/ 1048335 w 4797505"/>
                <a:gd name="connsiteY62" fmla="*/ 537720 h 1771805"/>
                <a:gd name="connsiteX63" fmla="*/ 1025847 w 4797505"/>
                <a:gd name="connsiteY63" fmla="*/ 547260 h 1771805"/>
                <a:gd name="connsiteX64" fmla="*/ 1014943 w 4797505"/>
                <a:gd name="connsiteY64" fmla="*/ 569748 h 1771805"/>
                <a:gd name="connsiteX65" fmla="*/ 978144 w 4797505"/>
                <a:gd name="connsiteY65" fmla="*/ 1009293 h 1771805"/>
                <a:gd name="connsiteX66" fmla="*/ 899094 w 4797505"/>
                <a:gd name="connsiteY66" fmla="*/ 1009293 h 1771805"/>
                <a:gd name="connsiteX67" fmla="*/ 876606 w 4797505"/>
                <a:gd name="connsiteY67" fmla="*/ 1017470 h 1771805"/>
                <a:gd name="connsiteX68" fmla="*/ 865021 w 4797505"/>
                <a:gd name="connsiteY68" fmla="*/ 1038595 h 1771805"/>
                <a:gd name="connsiteX69" fmla="*/ 805052 w 4797505"/>
                <a:gd name="connsiteY69" fmla="*/ 1289374 h 1771805"/>
                <a:gd name="connsiteX70" fmla="*/ 775068 w 4797505"/>
                <a:gd name="connsiteY70" fmla="*/ 1052906 h 1771805"/>
                <a:gd name="connsiteX71" fmla="*/ 762801 w 4797505"/>
                <a:gd name="connsiteY71" fmla="*/ 1033144 h 1771805"/>
                <a:gd name="connsiteX72" fmla="*/ 740995 w 4797505"/>
                <a:gd name="connsiteY72" fmla="*/ 1025648 h 1771805"/>
                <a:gd name="connsiteX73" fmla="*/ 3651 w 4797505"/>
                <a:gd name="connsiteY73" fmla="*/ 1025648 h 1771805"/>
                <a:gd name="connsiteX74" fmla="*/ 3651 w 4797505"/>
                <a:gd name="connsiteY74" fmla="*/ 1095157 h 1771805"/>
                <a:gd name="connsiteX75" fmla="*/ 713055 w 4797505"/>
                <a:gd name="connsiteY75" fmla="*/ 1095157 h 1771805"/>
                <a:gd name="connsiteX76" fmla="*/ 775749 w 4797505"/>
                <a:gd name="connsiteY76" fmla="*/ 1486999 h 1771805"/>
                <a:gd name="connsiteX77" fmla="*/ 788016 w 4797505"/>
                <a:gd name="connsiteY77" fmla="*/ 1506761 h 1771805"/>
                <a:gd name="connsiteX78" fmla="*/ 810504 w 4797505"/>
                <a:gd name="connsiteY78" fmla="*/ 1514257 h 1771805"/>
                <a:gd name="connsiteX79" fmla="*/ 810504 w 4797505"/>
                <a:gd name="connsiteY79" fmla="*/ 1514257 h 1771805"/>
                <a:gd name="connsiteX80" fmla="*/ 832311 w 4797505"/>
                <a:gd name="connsiteY80" fmla="*/ 1506080 h 1771805"/>
                <a:gd name="connsiteX81" fmla="*/ 843896 w 4797505"/>
                <a:gd name="connsiteY81" fmla="*/ 1485636 h 1771805"/>
                <a:gd name="connsiteX82" fmla="*/ 929079 w 4797505"/>
                <a:gd name="connsiteY82" fmla="*/ 1080165 h 1771805"/>
                <a:gd name="connsiteX83" fmla="*/ 1010173 w 4797505"/>
                <a:gd name="connsiteY83" fmla="*/ 1080165 h 1771805"/>
                <a:gd name="connsiteX84" fmla="*/ 1033343 w 4797505"/>
                <a:gd name="connsiteY84" fmla="*/ 1071306 h 1771805"/>
                <a:gd name="connsiteX85" fmla="*/ 1044246 w 4797505"/>
                <a:gd name="connsiteY85" fmla="*/ 1048817 h 1771805"/>
                <a:gd name="connsiteX86" fmla="*/ 1057875 w 4797505"/>
                <a:gd name="connsiteY86" fmla="*/ 890036 h 1771805"/>
                <a:gd name="connsiteX87" fmla="*/ 1216656 w 4797505"/>
                <a:gd name="connsiteY87" fmla="*/ 1740503 h 1771805"/>
                <a:gd name="connsiteX88" fmla="*/ 1228241 w 4797505"/>
                <a:gd name="connsiteY88" fmla="*/ 1761629 h 1771805"/>
                <a:gd name="connsiteX89" fmla="*/ 1250730 w 4797505"/>
                <a:gd name="connsiteY89" fmla="*/ 1769806 h 1771805"/>
                <a:gd name="connsiteX90" fmla="*/ 1273218 w 4797505"/>
                <a:gd name="connsiteY90" fmla="*/ 1760947 h 1771805"/>
                <a:gd name="connsiteX91" fmla="*/ 1284803 w 4797505"/>
                <a:gd name="connsiteY91" fmla="*/ 1739822 h 1771805"/>
                <a:gd name="connsiteX92" fmla="*/ 1410192 w 4797505"/>
                <a:gd name="connsiteY92" fmla="*/ 1078802 h 1771805"/>
                <a:gd name="connsiteX93" fmla="*/ 2907369 w 4797505"/>
                <a:gd name="connsiteY93" fmla="*/ 1078802 h 1771805"/>
                <a:gd name="connsiteX94" fmla="*/ 2936671 w 4797505"/>
                <a:gd name="connsiteY94" fmla="*/ 1078802 h 1771805"/>
                <a:gd name="connsiteX95" fmla="*/ 2968700 w 4797505"/>
                <a:gd name="connsiteY95" fmla="*/ 1078802 h 1771805"/>
                <a:gd name="connsiteX96" fmla="*/ 2968700 w 4797505"/>
                <a:gd name="connsiteY96" fmla="*/ 1078120 h 1771805"/>
                <a:gd name="connsiteX97" fmla="*/ 2978922 w 4797505"/>
                <a:gd name="connsiteY97" fmla="*/ 1078120 h 1771805"/>
                <a:gd name="connsiteX98" fmla="*/ 3015721 w 4797505"/>
                <a:gd name="connsiteY98" fmla="*/ 1497221 h 1771805"/>
                <a:gd name="connsiteX99" fmla="*/ 3026625 w 4797505"/>
                <a:gd name="connsiteY99" fmla="*/ 1519027 h 1771805"/>
                <a:gd name="connsiteX100" fmla="*/ 3049113 w 4797505"/>
                <a:gd name="connsiteY100" fmla="*/ 1528568 h 1771805"/>
                <a:gd name="connsiteX101" fmla="*/ 3049794 w 4797505"/>
                <a:gd name="connsiteY101" fmla="*/ 1528568 h 1771805"/>
                <a:gd name="connsiteX102" fmla="*/ 3050476 w 4797505"/>
                <a:gd name="connsiteY102" fmla="*/ 1528568 h 1771805"/>
                <a:gd name="connsiteX103" fmla="*/ 3072964 w 4797505"/>
                <a:gd name="connsiteY103" fmla="*/ 1520390 h 1771805"/>
                <a:gd name="connsiteX104" fmla="*/ 3084549 w 4797505"/>
                <a:gd name="connsiteY104" fmla="*/ 1499265 h 1771805"/>
                <a:gd name="connsiteX105" fmla="*/ 3237197 w 4797505"/>
                <a:gd name="connsiteY105" fmla="*/ 563615 h 1771805"/>
                <a:gd name="connsiteX106" fmla="*/ 3340098 w 4797505"/>
                <a:gd name="connsiteY106" fmla="*/ 1068580 h 1771805"/>
                <a:gd name="connsiteX107" fmla="*/ 3340098 w 4797505"/>
                <a:gd name="connsiteY107" fmla="*/ 1068580 h 1771805"/>
                <a:gd name="connsiteX108" fmla="*/ 3351683 w 4797505"/>
                <a:gd name="connsiteY108" fmla="*/ 1089705 h 1771805"/>
                <a:gd name="connsiteX109" fmla="*/ 3374171 w 4797505"/>
                <a:gd name="connsiteY109" fmla="*/ 1098564 h 1771805"/>
                <a:gd name="connsiteX110" fmla="*/ 3533634 w 4797505"/>
                <a:gd name="connsiteY110" fmla="*/ 1098564 h 1771805"/>
                <a:gd name="connsiteX111" fmla="*/ 3555441 w 4797505"/>
                <a:gd name="connsiteY111" fmla="*/ 1090387 h 1771805"/>
                <a:gd name="connsiteX112" fmla="*/ 3567026 w 4797505"/>
                <a:gd name="connsiteY112" fmla="*/ 1069943 h 1771805"/>
                <a:gd name="connsiteX113" fmla="*/ 3607232 w 4797505"/>
                <a:gd name="connsiteY113" fmla="*/ 842334 h 1771805"/>
                <a:gd name="connsiteX114" fmla="*/ 3656979 w 4797505"/>
                <a:gd name="connsiteY114" fmla="*/ 1071987 h 1771805"/>
                <a:gd name="connsiteX115" fmla="*/ 3669245 w 4797505"/>
                <a:gd name="connsiteY115" fmla="*/ 1091068 h 1771805"/>
                <a:gd name="connsiteX116" fmla="*/ 3690371 w 4797505"/>
                <a:gd name="connsiteY116" fmla="*/ 1098564 h 1771805"/>
                <a:gd name="connsiteX117" fmla="*/ 4326858 w 4797505"/>
                <a:gd name="connsiteY117" fmla="*/ 1098564 h 1771805"/>
                <a:gd name="connsiteX118" fmla="*/ 4368427 w 4797505"/>
                <a:gd name="connsiteY118" fmla="*/ 1098564 h 1771805"/>
                <a:gd name="connsiteX119" fmla="*/ 4459744 w 4797505"/>
                <a:gd name="connsiteY119" fmla="*/ 1015426 h 1771805"/>
                <a:gd name="connsiteX120" fmla="*/ 4459744 w 4797505"/>
                <a:gd name="connsiteY120" fmla="*/ 659020 h 1771805"/>
                <a:gd name="connsiteX121" fmla="*/ 4665545 w 4797505"/>
                <a:gd name="connsiteY121" fmla="*/ 552030 h 1771805"/>
                <a:gd name="connsiteX122" fmla="*/ 4673042 w 4797505"/>
                <a:gd name="connsiteY122" fmla="*/ 522046 h 1771805"/>
                <a:gd name="connsiteX123" fmla="*/ 4794342 w 4797505"/>
                <a:gd name="connsiteY123" fmla="*/ 184721 h 17718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</a:cxnLst>
              <a:rect l="l" t="t" r="r" b="b"/>
              <a:pathLst>
                <a:path w="4797505" h="1771805">
                  <a:moveTo>
                    <a:pt x="4794342" y="184721"/>
                  </a:moveTo>
                  <a:cubicBezTo>
                    <a:pt x="4799112" y="137019"/>
                    <a:pt x="4787527" y="98176"/>
                    <a:pt x="4759588" y="70236"/>
                  </a:cubicBezTo>
                  <a:cubicBezTo>
                    <a:pt x="4733692" y="43658"/>
                    <a:pt x="4698256" y="32074"/>
                    <a:pt x="4668953" y="27303"/>
                  </a:cubicBezTo>
                  <a:cubicBezTo>
                    <a:pt x="4659412" y="16400"/>
                    <a:pt x="4643739" y="8222"/>
                    <a:pt x="4624657" y="6178"/>
                  </a:cubicBezTo>
                  <a:cubicBezTo>
                    <a:pt x="4593310" y="2771"/>
                    <a:pt x="4566052" y="18444"/>
                    <a:pt x="4564007" y="39570"/>
                  </a:cubicBezTo>
                  <a:cubicBezTo>
                    <a:pt x="4561963" y="61377"/>
                    <a:pt x="4585814" y="81820"/>
                    <a:pt x="4616480" y="84546"/>
                  </a:cubicBezTo>
                  <a:cubicBezTo>
                    <a:pt x="4636242" y="86591"/>
                    <a:pt x="4653961" y="81139"/>
                    <a:pt x="4665545" y="71598"/>
                  </a:cubicBezTo>
                  <a:cubicBezTo>
                    <a:pt x="4686671" y="75687"/>
                    <a:pt x="4711203" y="83865"/>
                    <a:pt x="4727559" y="101583"/>
                  </a:cubicBezTo>
                  <a:cubicBezTo>
                    <a:pt x="4745958" y="119982"/>
                    <a:pt x="4753454" y="145878"/>
                    <a:pt x="4750047" y="180633"/>
                  </a:cubicBezTo>
                  <a:cubicBezTo>
                    <a:pt x="4742551" y="254912"/>
                    <a:pt x="4715974" y="366672"/>
                    <a:pt x="4663501" y="456625"/>
                  </a:cubicBezTo>
                  <a:cubicBezTo>
                    <a:pt x="4655323" y="470255"/>
                    <a:pt x="4647146" y="483203"/>
                    <a:pt x="4638968" y="494787"/>
                  </a:cubicBezTo>
                  <a:cubicBezTo>
                    <a:pt x="4629428" y="494787"/>
                    <a:pt x="4619888" y="499558"/>
                    <a:pt x="4613073" y="507054"/>
                  </a:cubicBezTo>
                  <a:cubicBezTo>
                    <a:pt x="4561963" y="567023"/>
                    <a:pt x="4499268" y="593600"/>
                    <a:pt x="4430440" y="593600"/>
                  </a:cubicBezTo>
                  <a:cubicBezTo>
                    <a:pt x="4365020" y="591555"/>
                    <a:pt x="4306414" y="562252"/>
                    <a:pt x="4257349" y="504328"/>
                  </a:cubicBezTo>
                  <a:cubicBezTo>
                    <a:pt x="4250534" y="496150"/>
                    <a:pt x="4240993" y="492062"/>
                    <a:pt x="4231453" y="492062"/>
                  </a:cubicBezTo>
                  <a:cubicBezTo>
                    <a:pt x="4223275" y="480477"/>
                    <a:pt x="4214417" y="467529"/>
                    <a:pt x="4206920" y="453900"/>
                  </a:cubicBezTo>
                  <a:cubicBezTo>
                    <a:pt x="4153766" y="363946"/>
                    <a:pt x="4126507" y="252186"/>
                    <a:pt x="4119011" y="178588"/>
                  </a:cubicBezTo>
                  <a:cubicBezTo>
                    <a:pt x="4115604" y="143834"/>
                    <a:pt x="4122419" y="117938"/>
                    <a:pt x="4140818" y="99538"/>
                  </a:cubicBezTo>
                  <a:cubicBezTo>
                    <a:pt x="4157855" y="81820"/>
                    <a:pt x="4181706" y="73643"/>
                    <a:pt x="4203513" y="69554"/>
                  </a:cubicBezTo>
                  <a:cubicBezTo>
                    <a:pt x="4214417" y="79095"/>
                    <a:pt x="4232816" y="84546"/>
                    <a:pt x="4252578" y="82502"/>
                  </a:cubicBezTo>
                  <a:cubicBezTo>
                    <a:pt x="4283926" y="79095"/>
                    <a:pt x="4307777" y="59332"/>
                    <a:pt x="4305051" y="37525"/>
                  </a:cubicBezTo>
                  <a:cubicBezTo>
                    <a:pt x="4303007" y="15718"/>
                    <a:pt x="4275748" y="726"/>
                    <a:pt x="4244401" y="4134"/>
                  </a:cubicBezTo>
                  <a:cubicBezTo>
                    <a:pt x="4225320" y="6178"/>
                    <a:pt x="4208964" y="14356"/>
                    <a:pt x="4199424" y="25259"/>
                  </a:cubicBezTo>
                  <a:cubicBezTo>
                    <a:pt x="4170121" y="30029"/>
                    <a:pt x="4135366" y="42296"/>
                    <a:pt x="4109471" y="68191"/>
                  </a:cubicBezTo>
                  <a:cubicBezTo>
                    <a:pt x="4081531" y="96131"/>
                    <a:pt x="4069946" y="134975"/>
                    <a:pt x="4075398" y="183359"/>
                  </a:cubicBezTo>
                  <a:cubicBezTo>
                    <a:pt x="4083575" y="262408"/>
                    <a:pt x="4118330" y="413012"/>
                    <a:pt x="4196698" y="520002"/>
                  </a:cubicBezTo>
                  <a:cubicBezTo>
                    <a:pt x="4194654" y="530224"/>
                    <a:pt x="4197380" y="541127"/>
                    <a:pt x="4204195" y="549986"/>
                  </a:cubicBezTo>
                  <a:cubicBezTo>
                    <a:pt x="4258712" y="614044"/>
                    <a:pt x="4319362" y="647435"/>
                    <a:pt x="4391597" y="660383"/>
                  </a:cubicBezTo>
                  <a:lnTo>
                    <a:pt x="4391597" y="928880"/>
                  </a:lnTo>
                  <a:cubicBezTo>
                    <a:pt x="4392960" y="972494"/>
                    <a:pt x="4385464" y="1027011"/>
                    <a:pt x="4318680" y="1031099"/>
                  </a:cubicBezTo>
                  <a:lnTo>
                    <a:pt x="3718992" y="1031099"/>
                  </a:lnTo>
                  <a:lnTo>
                    <a:pt x="3638579" y="673331"/>
                  </a:lnTo>
                  <a:cubicBezTo>
                    <a:pt x="3636535" y="665153"/>
                    <a:pt x="3632446" y="659020"/>
                    <a:pt x="3626313" y="654250"/>
                  </a:cubicBezTo>
                  <a:cubicBezTo>
                    <a:pt x="3620861" y="649480"/>
                    <a:pt x="3613365" y="647435"/>
                    <a:pt x="3604506" y="646754"/>
                  </a:cubicBezTo>
                  <a:lnTo>
                    <a:pt x="3603825" y="646754"/>
                  </a:lnTo>
                  <a:cubicBezTo>
                    <a:pt x="3595647" y="646754"/>
                    <a:pt x="3588151" y="649480"/>
                    <a:pt x="3582018" y="654931"/>
                  </a:cubicBezTo>
                  <a:cubicBezTo>
                    <a:pt x="3576566" y="659702"/>
                    <a:pt x="3571796" y="666516"/>
                    <a:pt x="3570433" y="674694"/>
                  </a:cubicBezTo>
                  <a:lnTo>
                    <a:pt x="3504331" y="1030418"/>
                  </a:lnTo>
                  <a:lnTo>
                    <a:pt x="3404837" y="1030418"/>
                  </a:lnTo>
                  <a:lnTo>
                    <a:pt x="3272633" y="319651"/>
                  </a:lnTo>
                  <a:cubicBezTo>
                    <a:pt x="3271270" y="311474"/>
                    <a:pt x="3267182" y="303978"/>
                    <a:pt x="3261048" y="298526"/>
                  </a:cubicBezTo>
                  <a:cubicBezTo>
                    <a:pt x="3254915" y="293074"/>
                    <a:pt x="3246738" y="290348"/>
                    <a:pt x="3238560" y="290348"/>
                  </a:cubicBezTo>
                  <a:cubicBezTo>
                    <a:pt x="3230382" y="290348"/>
                    <a:pt x="3222205" y="293756"/>
                    <a:pt x="3216072" y="298526"/>
                  </a:cubicBezTo>
                  <a:cubicBezTo>
                    <a:pt x="3209938" y="303978"/>
                    <a:pt x="3205850" y="311474"/>
                    <a:pt x="3204487" y="319651"/>
                  </a:cubicBezTo>
                  <a:lnTo>
                    <a:pt x="3060016" y="1199421"/>
                  </a:lnTo>
                  <a:lnTo>
                    <a:pt x="3046387" y="1041321"/>
                  </a:lnTo>
                  <a:cubicBezTo>
                    <a:pt x="3045706" y="1032462"/>
                    <a:pt x="3041617" y="1024285"/>
                    <a:pt x="3035484" y="1018833"/>
                  </a:cubicBezTo>
                  <a:cubicBezTo>
                    <a:pt x="3029351" y="1013381"/>
                    <a:pt x="3021173" y="1009293"/>
                    <a:pt x="3012314" y="1009293"/>
                  </a:cubicBezTo>
                  <a:lnTo>
                    <a:pt x="2970745" y="1009293"/>
                  </a:lnTo>
                  <a:lnTo>
                    <a:pt x="2970745" y="1008611"/>
                  </a:lnTo>
                  <a:lnTo>
                    <a:pt x="2938716" y="1008611"/>
                  </a:lnTo>
                  <a:lnTo>
                    <a:pt x="2909413" y="1008611"/>
                  </a:lnTo>
                  <a:lnTo>
                    <a:pt x="1420414" y="1008611"/>
                  </a:lnTo>
                  <a:lnTo>
                    <a:pt x="1399289" y="1008611"/>
                  </a:lnTo>
                  <a:lnTo>
                    <a:pt x="1380889" y="1008611"/>
                  </a:lnTo>
                  <a:cubicBezTo>
                    <a:pt x="1372030" y="1008611"/>
                    <a:pt x="1363853" y="1012018"/>
                    <a:pt x="1358401" y="1016789"/>
                  </a:cubicBezTo>
                  <a:cubicBezTo>
                    <a:pt x="1352268" y="1022240"/>
                    <a:pt x="1347498" y="1029736"/>
                    <a:pt x="1346816" y="1037914"/>
                  </a:cubicBezTo>
                  <a:lnTo>
                    <a:pt x="1250048" y="1495176"/>
                  </a:lnTo>
                  <a:lnTo>
                    <a:pt x="1083771" y="567023"/>
                  </a:lnTo>
                  <a:cubicBezTo>
                    <a:pt x="1082408" y="558845"/>
                    <a:pt x="1078319" y="551349"/>
                    <a:pt x="1072186" y="545897"/>
                  </a:cubicBezTo>
                  <a:cubicBezTo>
                    <a:pt x="1066053" y="540446"/>
                    <a:pt x="1058557" y="537720"/>
                    <a:pt x="1049698" y="537720"/>
                  </a:cubicBezTo>
                  <a:lnTo>
                    <a:pt x="1049016" y="537720"/>
                  </a:lnTo>
                  <a:lnTo>
                    <a:pt x="1048335" y="537720"/>
                  </a:lnTo>
                  <a:cubicBezTo>
                    <a:pt x="1040157" y="537720"/>
                    <a:pt x="1031980" y="541808"/>
                    <a:pt x="1025847" y="547260"/>
                  </a:cubicBezTo>
                  <a:cubicBezTo>
                    <a:pt x="1019713" y="552712"/>
                    <a:pt x="1015625" y="560889"/>
                    <a:pt x="1014943" y="569748"/>
                  </a:cubicBezTo>
                  <a:lnTo>
                    <a:pt x="978144" y="1009293"/>
                  </a:lnTo>
                  <a:lnTo>
                    <a:pt x="899094" y="1009293"/>
                  </a:lnTo>
                  <a:cubicBezTo>
                    <a:pt x="890235" y="1009293"/>
                    <a:pt x="882739" y="1012700"/>
                    <a:pt x="876606" y="1017470"/>
                  </a:cubicBezTo>
                  <a:cubicBezTo>
                    <a:pt x="870473" y="1022922"/>
                    <a:pt x="866384" y="1029736"/>
                    <a:pt x="865021" y="1038595"/>
                  </a:cubicBezTo>
                  <a:lnTo>
                    <a:pt x="805052" y="1289374"/>
                  </a:lnTo>
                  <a:lnTo>
                    <a:pt x="775068" y="1052906"/>
                  </a:lnTo>
                  <a:cubicBezTo>
                    <a:pt x="773705" y="1044729"/>
                    <a:pt x="768935" y="1037914"/>
                    <a:pt x="762801" y="1033144"/>
                  </a:cubicBezTo>
                  <a:cubicBezTo>
                    <a:pt x="756668" y="1028374"/>
                    <a:pt x="749172" y="1025648"/>
                    <a:pt x="740995" y="1025648"/>
                  </a:cubicBezTo>
                  <a:lnTo>
                    <a:pt x="3651" y="1025648"/>
                  </a:lnTo>
                  <a:lnTo>
                    <a:pt x="3651" y="1095157"/>
                  </a:lnTo>
                  <a:lnTo>
                    <a:pt x="713055" y="1095157"/>
                  </a:lnTo>
                  <a:lnTo>
                    <a:pt x="775749" y="1486999"/>
                  </a:lnTo>
                  <a:cubicBezTo>
                    <a:pt x="777794" y="1495176"/>
                    <a:pt x="781882" y="1501991"/>
                    <a:pt x="788016" y="1506761"/>
                  </a:cubicBezTo>
                  <a:cubicBezTo>
                    <a:pt x="794149" y="1511531"/>
                    <a:pt x="802326" y="1514257"/>
                    <a:pt x="810504" y="1514257"/>
                  </a:cubicBezTo>
                  <a:lnTo>
                    <a:pt x="810504" y="1514257"/>
                  </a:lnTo>
                  <a:cubicBezTo>
                    <a:pt x="818682" y="1514257"/>
                    <a:pt x="826178" y="1510850"/>
                    <a:pt x="832311" y="1506080"/>
                  </a:cubicBezTo>
                  <a:cubicBezTo>
                    <a:pt x="838444" y="1500628"/>
                    <a:pt x="842533" y="1493813"/>
                    <a:pt x="843896" y="1485636"/>
                  </a:cubicBezTo>
                  <a:lnTo>
                    <a:pt x="929079" y="1080165"/>
                  </a:lnTo>
                  <a:lnTo>
                    <a:pt x="1010173" y="1080165"/>
                  </a:lnTo>
                  <a:cubicBezTo>
                    <a:pt x="1019032" y="1080165"/>
                    <a:pt x="1027209" y="1076758"/>
                    <a:pt x="1033343" y="1071306"/>
                  </a:cubicBezTo>
                  <a:cubicBezTo>
                    <a:pt x="1039476" y="1065854"/>
                    <a:pt x="1043565" y="1057677"/>
                    <a:pt x="1044246" y="1048817"/>
                  </a:cubicBezTo>
                  <a:lnTo>
                    <a:pt x="1057875" y="890036"/>
                  </a:lnTo>
                  <a:lnTo>
                    <a:pt x="1216656" y="1740503"/>
                  </a:lnTo>
                  <a:cubicBezTo>
                    <a:pt x="1218019" y="1748681"/>
                    <a:pt x="1222108" y="1756177"/>
                    <a:pt x="1228241" y="1761629"/>
                  </a:cubicBezTo>
                  <a:cubicBezTo>
                    <a:pt x="1234375" y="1767080"/>
                    <a:pt x="1241871" y="1769806"/>
                    <a:pt x="1250730" y="1769806"/>
                  </a:cubicBezTo>
                  <a:cubicBezTo>
                    <a:pt x="1259589" y="1769806"/>
                    <a:pt x="1267085" y="1766399"/>
                    <a:pt x="1273218" y="1760947"/>
                  </a:cubicBezTo>
                  <a:cubicBezTo>
                    <a:pt x="1279351" y="1755495"/>
                    <a:pt x="1283440" y="1747999"/>
                    <a:pt x="1284803" y="1739822"/>
                  </a:cubicBezTo>
                  <a:lnTo>
                    <a:pt x="1410192" y="1078802"/>
                  </a:lnTo>
                  <a:lnTo>
                    <a:pt x="2907369" y="1078802"/>
                  </a:lnTo>
                  <a:lnTo>
                    <a:pt x="2936671" y="1078802"/>
                  </a:lnTo>
                  <a:lnTo>
                    <a:pt x="2968700" y="1078802"/>
                  </a:lnTo>
                  <a:lnTo>
                    <a:pt x="2968700" y="1078120"/>
                  </a:lnTo>
                  <a:lnTo>
                    <a:pt x="2978922" y="1078120"/>
                  </a:lnTo>
                  <a:lnTo>
                    <a:pt x="3015721" y="1497221"/>
                  </a:lnTo>
                  <a:cubicBezTo>
                    <a:pt x="3016403" y="1505398"/>
                    <a:pt x="3020492" y="1513576"/>
                    <a:pt x="3026625" y="1519027"/>
                  </a:cubicBezTo>
                  <a:cubicBezTo>
                    <a:pt x="3032758" y="1524479"/>
                    <a:pt x="3040254" y="1528568"/>
                    <a:pt x="3049113" y="1528568"/>
                  </a:cubicBezTo>
                  <a:lnTo>
                    <a:pt x="3049794" y="1528568"/>
                  </a:lnTo>
                  <a:lnTo>
                    <a:pt x="3050476" y="1528568"/>
                  </a:lnTo>
                  <a:cubicBezTo>
                    <a:pt x="3059335" y="1528568"/>
                    <a:pt x="3066831" y="1525161"/>
                    <a:pt x="3072964" y="1520390"/>
                  </a:cubicBezTo>
                  <a:cubicBezTo>
                    <a:pt x="3079097" y="1514939"/>
                    <a:pt x="3083186" y="1507443"/>
                    <a:pt x="3084549" y="1499265"/>
                  </a:cubicBezTo>
                  <a:lnTo>
                    <a:pt x="3237197" y="563615"/>
                  </a:lnTo>
                  <a:lnTo>
                    <a:pt x="3340098" y="1068580"/>
                  </a:lnTo>
                  <a:lnTo>
                    <a:pt x="3340098" y="1068580"/>
                  </a:lnTo>
                  <a:cubicBezTo>
                    <a:pt x="3341461" y="1076758"/>
                    <a:pt x="3345550" y="1084254"/>
                    <a:pt x="3351683" y="1089705"/>
                  </a:cubicBezTo>
                  <a:cubicBezTo>
                    <a:pt x="3357816" y="1095157"/>
                    <a:pt x="3365994" y="1098564"/>
                    <a:pt x="3374171" y="1098564"/>
                  </a:cubicBezTo>
                  <a:lnTo>
                    <a:pt x="3533634" y="1098564"/>
                  </a:lnTo>
                  <a:cubicBezTo>
                    <a:pt x="3541811" y="1098564"/>
                    <a:pt x="3549307" y="1095157"/>
                    <a:pt x="3555441" y="1090387"/>
                  </a:cubicBezTo>
                  <a:cubicBezTo>
                    <a:pt x="3561574" y="1085616"/>
                    <a:pt x="3565663" y="1078802"/>
                    <a:pt x="3567026" y="1069943"/>
                  </a:cubicBezTo>
                  <a:lnTo>
                    <a:pt x="3607232" y="842334"/>
                  </a:lnTo>
                  <a:lnTo>
                    <a:pt x="3656979" y="1071987"/>
                  </a:lnTo>
                  <a:cubicBezTo>
                    <a:pt x="3659023" y="1079483"/>
                    <a:pt x="3663112" y="1086298"/>
                    <a:pt x="3669245" y="1091068"/>
                  </a:cubicBezTo>
                  <a:cubicBezTo>
                    <a:pt x="3675378" y="1095838"/>
                    <a:pt x="3682875" y="1098564"/>
                    <a:pt x="3690371" y="1098564"/>
                  </a:cubicBezTo>
                  <a:cubicBezTo>
                    <a:pt x="3854603" y="1098564"/>
                    <a:pt x="4162625" y="1098564"/>
                    <a:pt x="4326858" y="1098564"/>
                  </a:cubicBezTo>
                  <a:cubicBezTo>
                    <a:pt x="4340487" y="1098564"/>
                    <a:pt x="4354798" y="1098564"/>
                    <a:pt x="4368427" y="1098564"/>
                  </a:cubicBezTo>
                  <a:cubicBezTo>
                    <a:pt x="4405226" y="1098564"/>
                    <a:pt x="4459744" y="1066536"/>
                    <a:pt x="4459744" y="1015426"/>
                  </a:cubicBezTo>
                  <a:lnTo>
                    <a:pt x="4459744" y="659020"/>
                  </a:lnTo>
                  <a:cubicBezTo>
                    <a:pt x="4532660" y="646072"/>
                    <a:pt x="4611710" y="615407"/>
                    <a:pt x="4665545" y="552030"/>
                  </a:cubicBezTo>
                  <a:cubicBezTo>
                    <a:pt x="4672360" y="543171"/>
                    <a:pt x="4675086" y="532268"/>
                    <a:pt x="4673042" y="522046"/>
                  </a:cubicBezTo>
                  <a:cubicBezTo>
                    <a:pt x="4752091" y="414375"/>
                    <a:pt x="4786846" y="264453"/>
                    <a:pt x="4794342" y="184721"/>
                  </a:cubicBezTo>
                  <a:close/>
                </a:path>
              </a:pathLst>
            </a:custGeom>
            <a:solidFill>
              <a:schemeClr val="accent1"/>
            </a:solidFill>
            <a:ln w="680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C36593EB-5869-4A8C-80A1-C05AA0B24BF0}"/>
                </a:ext>
              </a:extLst>
            </p:cNvPr>
            <p:cNvGrpSpPr/>
            <p:nvPr/>
          </p:nvGrpSpPr>
          <p:grpSpPr>
            <a:xfrm>
              <a:off x="477110" y="5658084"/>
              <a:ext cx="655351" cy="517912"/>
              <a:chOff x="6456816" y="5667609"/>
              <a:chExt cx="655351" cy="517912"/>
            </a:xfrm>
          </p:grpSpPr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063A0A4C-2BF4-47D2-AFFF-A22E96B3C12D}"/>
                  </a:ext>
                </a:extLst>
              </p:cNvPr>
              <p:cNvSpPr/>
              <p:nvPr/>
            </p:nvSpPr>
            <p:spPr>
              <a:xfrm>
                <a:off x="6456816" y="5667609"/>
                <a:ext cx="517913" cy="517912"/>
              </a:xfrm>
              <a:custGeom>
                <a:avLst/>
                <a:gdLst>
                  <a:gd name="connsiteX0" fmla="*/ 460475 w 517912"/>
                  <a:gd name="connsiteY0" fmla="*/ 259443 h 517912"/>
                  <a:gd name="connsiteX1" fmla="*/ 259443 w 517912"/>
                  <a:gd name="connsiteY1" fmla="*/ 460475 h 517912"/>
                  <a:gd name="connsiteX2" fmla="*/ 58411 w 517912"/>
                  <a:gd name="connsiteY2" fmla="*/ 259443 h 517912"/>
                  <a:gd name="connsiteX3" fmla="*/ 259443 w 517912"/>
                  <a:gd name="connsiteY3" fmla="*/ 58411 h 517912"/>
                  <a:gd name="connsiteX4" fmla="*/ 460475 w 517912"/>
                  <a:gd name="connsiteY4" fmla="*/ 259443 h 5179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7912" h="517912">
                    <a:moveTo>
                      <a:pt x="460475" y="259443"/>
                    </a:moveTo>
                    <a:cubicBezTo>
                      <a:pt x="460475" y="370470"/>
                      <a:pt x="370470" y="460475"/>
                      <a:pt x="259443" y="460475"/>
                    </a:cubicBezTo>
                    <a:cubicBezTo>
                      <a:pt x="148416" y="460475"/>
                      <a:pt x="58411" y="370470"/>
                      <a:pt x="58411" y="259443"/>
                    </a:cubicBezTo>
                    <a:cubicBezTo>
                      <a:pt x="58411" y="148416"/>
                      <a:pt x="148416" y="58411"/>
                      <a:pt x="259443" y="58411"/>
                    </a:cubicBezTo>
                    <a:cubicBezTo>
                      <a:pt x="370470" y="58411"/>
                      <a:pt x="460475" y="148416"/>
                      <a:pt x="460475" y="259443"/>
                    </a:cubicBezTo>
                    <a:close/>
                  </a:path>
                </a:pathLst>
              </a:custGeom>
              <a:noFill/>
              <a:ln w="108857" cap="flat">
                <a:solidFill>
                  <a:schemeClr val="accent1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C3DAC375-EEBC-4131-8F69-CD653EE61E82}"/>
                  </a:ext>
                </a:extLst>
              </p:cNvPr>
              <p:cNvSpPr/>
              <p:nvPr/>
            </p:nvSpPr>
            <p:spPr>
              <a:xfrm>
                <a:off x="6913640" y="5874290"/>
                <a:ext cx="198527" cy="129467"/>
              </a:xfrm>
              <a:prstGeom prst="roundRect">
                <a:avLst>
                  <a:gd name="adj" fmla="val 50000"/>
                </a:avLst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C9A4658B-18D9-47F9-8999-4B217D15FD5B}"/>
                </a:ext>
              </a:extLst>
            </p:cNvPr>
            <p:cNvSpPr/>
            <p:nvPr/>
          </p:nvSpPr>
          <p:spPr>
            <a:xfrm>
              <a:off x="995023" y="5898145"/>
              <a:ext cx="6479203" cy="6533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959607F-C050-4355-908E-D24DD45D9D08}"/>
              </a:ext>
            </a:extLst>
          </p:cNvPr>
          <p:cNvGrpSpPr/>
          <p:nvPr userDrawn="1"/>
        </p:nvGrpSpPr>
        <p:grpSpPr>
          <a:xfrm rot="10800000" flipV="1">
            <a:off x="347501" y="5899288"/>
            <a:ext cx="5572126" cy="862288"/>
            <a:chOff x="477110" y="4905446"/>
            <a:chExt cx="11078677" cy="1714429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0EA74116-9898-4A6A-84F3-F61BBB7993C6}"/>
                </a:ext>
              </a:extLst>
            </p:cNvPr>
            <p:cNvSpPr/>
            <p:nvPr/>
          </p:nvSpPr>
          <p:spPr>
            <a:xfrm>
              <a:off x="6913640" y="4905446"/>
              <a:ext cx="4642147" cy="1714429"/>
            </a:xfrm>
            <a:custGeom>
              <a:avLst/>
              <a:gdLst>
                <a:gd name="connsiteX0" fmla="*/ 4794342 w 4797505"/>
                <a:gd name="connsiteY0" fmla="*/ 184721 h 1771805"/>
                <a:gd name="connsiteX1" fmla="*/ 4759588 w 4797505"/>
                <a:gd name="connsiteY1" fmla="*/ 70236 h 1771805"/>
                <a:gd name="connsiteX2" fmla="*/ 4668953 w 4797505"/>
                <a:gd name="connsiteY2" fmla="*/ 27303 h 1771805"/>
                <a:gd name="connsiteX3" fmla="*/ 4624657 w 4797505"/>
                <a:gd name="connsiteY3" fmla="*/ 6178 h 1771805"/>
                <a:gd name="connsiteX4" fmla="*/ 4564007 w 4797505"/>
                <a:gd name="connsiteY4" fmla="*/ 39570 h 1771805"/>
                <a:gd name="connsiteX5" fmla="*/ 4616480 w 4797505"/>
                <a:gd name="connsiteY5" fmla="*/ 84546 h 1771805"/>
                <a:gd name="connsiteX6" fmla="*/ 4665545 w 4797505"/>
                <a:gd name="connsiteY6" fmla="*/ 71598 h 1771805"/>
                <a:gd name="connsiteX7" fmla="*/ 4727559 w 4797505"/>
                <a:gd name="connsiteY7" fmla="*/ 101583 h 1771805"/>
                <a:gd name="connsiteX8" fmla="*/ 4750047 w 4797505"/>
                <a:gd name="connsiteY8" fmla="*/ 180633 h 1771805"/>
                <a:gd name="connsiteX9" fmla="*/ 4663501 w 4797505"/>
                <a:gd name="connsiteY9" fmla="*/ 456625 h 1771805"/>
                <a:gd name="connsiteX10" fmla="*/ 4638968 w 4797505"/>
                <a:gd name="connsiteY10" fmla="*/ 494787 h 1771805"/>
                <a:gd name="connsiteX11" fmla="*/ 4613073 w 4797505"/>
                <a:gd name="connsiteY11" fmla="*/ 507054 h 1771805"/>
                <a:gd name="connsiteX12" fmla="*/ 4430440 w 4797505"/>
                <a:gd name="connsiteY12" fmla="*/ 593600 h 1771805"/>
                <a:gd name="connsiteX13" fmla="*/ 4257349 w 4797505"/>
                <a:gd name="connsiteY13" fmla="*/ 504328 h 1771805"/>
                <a:gd name="connsiteX14" fmla="*/ 4231453 w 4797505"/>
                <a:gd name="connsiteY14" fmla="*/ 492062 h 1771805"/>
                <a:gd name="connsiteX15" fmla="*/ 4206920 w 4797505"/>
                <a:gd name="connsiteY15" fmla="*/ 453900 h 1771805"/>
                <a:gd name="connsiteX16" fmla="*/ 4119011 w 4797505"/>
                <a:gd name="connsiteY16" fmla="*/ 178588 h 1771805"/>
                <a:gd name="connsiteX17" fmla="*/ 4140818 w 4797505"/>
                <a:gd name="connsiteY17" fmla="*/ 99538 h 1771805"/>
                <a:gd name="connsiteX18" fmla="*/ 4203513 w 4797505"/>
                <a:gd name="connsiteY18" fmla="*/ 69554 h 1771805"/>
                <a:gd name="connsiteX19" fmla="*/ 4252578 w 4797505"/>
                <a:gd name="connsiteY19" fmla="*/ 82502 h 1771805"/>
                <a:gd name="connsiteX20" fmla="*/ 4305051 w 4797505"/>
                <a:gd name="connsiteY20" fmla="*/ 37525 h 1771805"/>
                <a:gd name="connsiteX21" fmla="*/ 4244401 w 4797505"/>
                <a:gd name="connsiteY21" fmla="*/ 4134 h 1771805"/>
                <a:gd name="connsiteX22" fmla="*/ 4199424 w 4797505"/>
                <a:gd name="connsiteY22" fmla="*/ 25259 h 1771805"/>
                <a:gd name="connsiteX23" fmla="*/ 4109471 w 4797505"/>
                <a:gd name="connsiteY23" fmla="*/ 68191 h 1771805"/>
                <a:gd name="connsiteX24" fmla="*/ 4075398 w 4797505"/>
                <a:gd name="connsiteY24" fmla="*/ 183359 h 1771805"/>
                <a:gd name="connsiteX25" fmla="*/ 4196698 w 4797505"/>
                <a:gd name="connsiteY25" fmla="*/ 520002 h 1771805"/>
                <a:gd name="connsiteX26" fmla="*/ 4204195 w 4797505"/>
                <a:gd name="connsiteY26" fmla="*/ 549986 h 1771805"/>
                <a:gd name="connsiteX27" fmla="*/ 4391597 w 4797505"/>
                <a:gd name="connsiteY27" fmla="*/ 660383 h 1771805"/>
                <a:gd name="connsiteX28" fmla="*/ 4391597 w 4797505"/>
                <a:gd name="connsiteY28" fmla="*/ 928880 h 1771805"/>
                <a:gd name="connsiteX29" fmla="*/ 4318680 w 4797505"/>
                <a:gd name="connsiteY29" fmla="*/ 1031099 h 1771805"/>
                <a:gd name="connsiteX30" fmla="*/ 3718992 w 4797505"/>
                <a:gd name="connsiteY30" fmla="*/ 1031099 h 1771805"/>
                <a:gd name="connsiteX31" fmla="*/ 3638579 w 4797505"/>
                <a:gd name="connsiteY31" fmla="*/ 673331 h 1771805"/>
                <a:gd name="connsiteX32" fmla="*/ 3626313 w 4797505"/>
                <a:gd name="connsiteY32" fmla="*/ 654250 h 1771805"/>
                <a:gd name="connsiteX33" fmla="*/ 3604506 w 4797505"/>
                <a:gd name="connsiteY33" fmla="*/ 646754 h 1771805"/>
                <a:gd name="connsiteX34" fmla="*/ 3603825 w 4797505"/>
                <a:gd name="connsiteY34" fmla="*/ 646754 h 1771805"/>
                <a:gd name="connsiteX35" fmla="*/ 3582018 w 4797505"/>
                <a:gd name="connsiteY35" fmla="*/ 654931 h 1771805"/>
                <a:gd name="connsiteX36" fmla="*/ 3570433 w 4797505"/>
                <a:gd name="connsiteY36" fmla="*/ 674694 h 1771805"/>
                <a:gd name="connsiteX37" fmla="*/ 3504331 w 4797505"/>
                <a:gd name="connsiteY37" fmla="*/ 1030418 h 1771805"/>
                <a:gd name="connsiteX38" fmla="*/ 3404837 w 4797505"/>
                <a:gd name="connsiteY38" fmla="*/ 1030418 h 1771805"/>
                <a:gd name="connsiteX39" fmla="*/ 3272633 w 4797505"/>
                <a:gd name="connsiteY39" fmla="*/ 319651 h 1771805"/>
                <a:gd name="connsiteX40" fmla="*/ 3261048 w 4797505"/>
                <a:gd name="connsiteY40" fmla="*/ 298526 h 1771805"/>
                <a:gd name="connsiteX41" fmla="*/ 3238560 w 4797505"/>
                <a:gd name="connsiteY41" fmla="*/ 290348 h 1771805"/>
                <a:gd name="connsiteX42" fmla="*/ 3216072 w 4797505"/>
                <a:gd name="connsiteY42" fmla="*/ 298526 h 1771805"/>
                <a:gd name="connsiteX43" fmla="*/ 3204487 w 4797505"/>
                <a:gd name="connsiteY43" fmla="*/ 319651 h 1771805"/>
                <a:gd name="connsiteX44" fmla="*/ 3060016 w 4797505"/>
                <a:gd name="connsiteY44" fmla="*/ 1199421 h 1771805"/>
                <a:gd name="connsiteX45" fmla="*/ 3046387 w 4797505"/>
                <a:gd name="connsiteY45" fmla="*/ 1041321 h 1771805"/>
                <a:gd name="connsiteX46" fmla="*/ 3035484 w 4797505"/>
                <a:gd name="connsiteY46" fmla="*/ 1018833 h 1771805"/>
                <a:gd name="connsiteX47" fmla="*/ 3012314 w 4797505"/>
                <a:gd name="connsiteY47" fmla="*/ 1009293 h 1771805"/>
                <a:gd name="connsiteX48" fmla="*/ 2970745 w 4797505"/>
                <a:gd name="connsiteY48" fmla="*/ 1009293 h 1771805"/>
                <a:gd name="connsiteX49" fmla="*/ 2970745 w 4797505"/>
                <a:gd name="connsiteY49" fmla="*/ 1008611 h 1771805"/>
                <a:gd name="connsiteX50" fmla="*/ 2938716 w 4797505"/>
                <a:gd name="connsiteY50" fmla="*/ 1008611 h 1771805"/>
                <a:gd name="connsiteX51" fmla="*/ 2909413 w 4797505"/>
                <a:gd name="connsiteY51" fmla="*/ 1008611 h 1771805"/>
                <a:gd name="connsiteX52" fmla="*/ 1420414 w 4797505"/>
                <a:gd name="connsiteY52" fmla="*/ 1008611 h 1771805"/>
                <a:gd name="connsiteX53" fmla="*/ 1399289 w 4797505"/>
                <a:gd name="connsiteY53" fmla="*/ 1008611 h 1771805"/>
                <a:gd name="connsiteX54" fmla="*/ 1380889 w 4797505"/>
                <a:gd name="connsiteY54" fmla="*/ 1008611 h 1771805"/>
                <a:gd name="connsiteX55" fmla="*/ 1358401 w 4797505"/>
                <a:gd name="connsiteY55" fmla="*/ 1016789 h 1771805"/>
                <a:gd name="connsiteX56" fmla="*/ 1346816 w 4797505"/>
                <a:gd name="connsiteY56" fmla="*/ 1037914 h 1771805"/>
                <a:gd name="connsiteX57" fmla="*/ 1250048 w 4797505"/>
                <a:gd name="connsiteY57" fmla="*/ 1495176 h 1771805"/>
                <a:gd name="connsiteX58" fmla="*/ 1083771 w 4797505"/>
                <a:gd name="connsiteY58" fmla="*/ 567023 h 1771805"/>
                <a:gd name="connsiteX59" fmla="*/ 1072186 w 4797505"/>
                <a:gd name="connsiteY59" fmla="*/ 545897 h 1771805"/>
                <a:gd name="connsiteX60" fmla="*/ 1049698 w 4797505"/>
                <a:gd name="connsiteY60" fmla="*/ 537720 h 1771805"/>
                <a:gd name="connsiteX61" fmla="*/ 1049016 w 4797505"/>
                <a:gd name="connsiteY61" fmla="*/ 537720 h 1771805"/>
                <a:gd name="connsiteX62" fmla="*/ 1048335 w 4797505"/>
                <a:gd name="connsiteY62" fmla="*/ 537720 h 1771805"/>
                <a:gd name="connsiteX63" fmla="*/ 1025847 w 4797505"/>
                <a:gd name="connsiteY63" fmla="*/ 547260 h 1771805"/>
                <a:gd name="connsiteX64" fmla="*/ 1014943 w 4797505"/>
                <a:gd name="connsiteY64" fmla="*/ 569748 h 1771805"/>
                <a:gd name="connsiteX65" fmla="*/ 978144 w 4797505"/>
                <a:gd name="connsiteY65" fmla="*/ 1009293 h 1771805"/>
                <a:gd name="connsiteX66" fmla="*/ 899094 w 4797505"/>
                <a:gd name="connsiteY66" fmla="*/ 1009293 h 1771805"/>
                <a:gd name="connsiteX67" fmla="*/ 876606 w 4797505"/>
                <a:gd name="connsiteY67" fmla="*/ 1017470 h 1771805"/>
                <a:gd name="connsiteX68" fmla="*/ 865021 w 4797505"/>
                <a:gd name="connsiteY68" fmla="*/ 1038595 h 1771805"/>
                <a:gd name="connsiteX69" fmla="*/ 805052 w 4797505"/>
                <a:gd name="connsiteY69" fmla="*/ 1289374 h 1771805"/>
                <a:gd name="connsiteX70" fmla="*/ 775068 w 4797505"/>
                <a:gd name="connsiteY70" fmla="*/ 1052906 h 1771805"/>
                <a:gd name="connsiteX71" fmla="*/ 762801 w 4797505"/>
                <a:gd name="connsiteY71" fmla="*/ 1033144 h 1771805"/>
                <a:gd name="connsiteX72" fmla="*/ 740995 w 4797505"/>
                <a:gd name="connsiteY72" fmla="*/ 1025648 h 1771805"/>
                <a:gd name="connsiteX73" fmla="*/ 3651 w 4797505"/>
                <a:gd name="connsiteY73" fmla="*/ 1025648 h 1771805"/>
                <a:gd name="connsiteX74" fmla="*/ 3651 w 4797505"/>
                <a:gd name="connsiteY74" fmla="*/ 1095157 h 1771805"/>
                <a:gd name="connsiteX75" fmla="*/ 713055 w 4797505"/>
                <a:gd name="connsiteY75" fmla="*/ 1095157 h 1771805"/>
                <a:gd name="connsiteX76" fmla="*/ 775749 w 4797505"/>
                <a:gd name="connsiteY76" fmla="*/ 1486999 h 1771805"/>
                <a:gd name="connsiteX77" fmla="*/ 788016 w 4797505"/>
                <a:gd name="connsiteY77" fmla="*/ 1506761 h 1771805"/>
                <a:gd name="connsiteX78" fmla="*/ 810504 w 4797505"/>
                <a:gd name="connsiteY78" fmla="*/ 1514257 h 1771805"/>
                <a:gd name="connsiteX79" fmla="*/ 810504 w 4797505"/>
                <a:gd name="connsiteY79" fmla="*/ 1514257 h 1771805"/>
                <a:gd name="connsiteX80" fmla="*/ 832311 w 4797505"/>
                <a:gd name="connsiteY80" fmla="*/ 1506080 h 1771805"/>
                <a:gd name="connsiteX81" fmla="*/ 843896 w 4797505"/>
                <a:gd name="connsiteY81" fmla="*/ 1485636 h 1771805"/>
                <a:gd name="connsiteX82" fmla="*/ 929079 w 4797505"/>
                <a:gd name="connsiteY82" fmla="*/ 1080165 h 1771805"/>
                <a:gd name="connsiteX83" fmla="*/ 1010173 w 4797505"/>
                <a:gd name="connsiteY83" fmla="*/ 1080165 h 1771805"/>
                <a:gd name="connsiteX84" fmla="*/ 1033343 w 4797505"/>
                <a:gd name="connsiteY84" fmla="*/ 1071306 h 1771805"/>
                <a:gd name="connsiteX85" fmla="*/ 1044246 w 4797505"/>
                <a:gd name="connsiteY85" fmla="*/ 1048817 h 1771805"/>
                <a:gd name="connsiteX86" fmla="*/ 1057875 w 4797505"/>
                <a:gd name="connsiteY86" fmla="*/ 890036 h 1771805"/>
                <a:gd name="connsiteX87" fmla="*/ 1216656 w 4797505"/>
                <a:gd name="connsiteY87" fmla="*/ 1740503 h 1771805"/>
                <a:gd name="connsiteX88" fmla="*/ 1228241 w 4797505"/>
                <a:gd name="connsiteY88" fmla="*/ 1761629 h 1771805"/>
                <a:gd name="connsiteX89" fmla="*/ 1250730 w 4797505"/>
                <a:gd name="connsiteY89" fmla="*/ 1769806 h 1771805"/>
                <a:gd name="connsiteX90" fmla="*/ 1273218 w 4797505"/>
                <a:gd name="connsiteY90" fmla="*/ 1760947 h 1771805"/>
                <a:gd name="connsiteX91" fmla="*/ 1284803 w 4797505"/>
                <a:gd name="connsiteY91" fmla="*/ 1739822 h 1771805"/>
                <a:gd name="connsiteX92" fmla="*/ 1410192 w 4797505"/>
                <a:gd name="connsiteY92" fmla="*/ 1078802 h 1771805"/>
                <a:gd name="connsiteX93" fmla="*/ 2907369 w 4797505"/>
                <a:gd name="connsiteY93" fmla="*/ 1078802 h 1771805"/>
                <a:gd name="connsiteX94" fmla="*/ 2936671 w 4797505"/>
                <a:gd name="connsiteY94" fmla="*/ 1078802 h 1771805"/>
                <a:gd name="connsiteX95" fmla="*/ 2968700 w 4797505"/>
                <a:gd name="connsiteY95" fmla="*/ 1078802 h 1771805"/>
                <a:gd name="connsiteX96" fmla="*/ 2968700 w 4797505"/>
                <a:gd name="connsiteY96" fmla="*/ 1078120 h 1771805"/>
                <a:gd name="connsiteX97" fmla="*/ 2978922 w 4797505"/>
                <a:gd name="connsiteY97" fmla="*/ 1078120 h 1771805"/>
                <a:gd name="connsiteX98" fmla="*/ 3015721 w 4797505"/>
                <a:gd name="connsiteY98" fmla="*/ 1497221 h 1771805"/>
                <a:gd name="connsiteX99" fmla="*/ 3026625 w 4797505"/>
                <a:gd name="connsiteY99" fmla="*/ 1519027 h 1771805"/>
                <a:gd name="connsiteX100" fmla="*/ 3049113 w 4797505"/>
                <a:gd name="connsiteY100" fmla="*/ 1528568 h 1771805"/>
                <a:gd name="connsiteX101" fmla="*/ 3049794 w 4797505"/>
                <a:gd name="connsiteY101" fmla="*/ 1528568 h 1771805"/>
                <a:gd name="connsiteX102" fmla="*/ 3050476 w 4797505"/>
                <a:gd name="connsiteY102" fmla="*/ 1528568 h 1771805"/>
                <a:gd name="connsiteX103" fmla="*/ 3072964 w 4797505"/>
                <a:gd name="connsiteY103" fmla="*/ 1520390 h 1771805"/>
                <a:gd name="connsiteX104" fmla="*/ 3084549 w 4797505"/>
                <a:gd name="connsiteY104" fmla="*/ 1499265 h 1771805"/>
                <a:gd name="connsiteX105" fmla="*/ 3237197 w 4797505"/>
                <a:gd name="connsiteY105" fmla="*/ 563615 h 1771805"/>
                <a:gd name="connsiteX106" fmla="*/ 3340098 w 4797505"/>
                <a:gd name="connsiteY106" fmla="*/ 1068580 h 1771805"/>
                <a:gd name="connsiteX107" fmla="*/ 3340098 w 4797505"/>
                <a:gd name="connsiteY107" fmla="*/ 1068580 h 1771805"/>
                <a:gd name="connsiteX108" fmla="*/ 3351683 w 4797505"/>
                <a:gd name="connsiteY108" fmla="*/ 1089705 h 1771805"/>
                <a:gd name="connsiteX109" fmla="*/ 3374171 w 4797505"/>
                <a:gd name="connsiteY109" fmla="*/ 1098564 h 1771805"/>
                <a:gd name="connsiteX110" fmla="*/ 3533634 w 4797505"/>
                <a:gd name="connsiteY110" fmla="*/ 1098564 h 1771805"/>
                <a:gd name="connsiteX111" fmla="*/ 3555441 w 4797505"/>
                <a:gd name="connsiteY111" fmla="*/ 1090387 h 1771805"/>
                <a:gd name="connsiteX112" fmla="*/ 3567026 w 4797505"/>
                <a:gd name="connsiteY112" fmla="*/ 1069943 h 1771805"/>
                <a:gd name="connsiteX113" fmla="*/ 3607232 w 4797505"/>
                <a:gd name="connsiteY113" fmla="*/ 842334 h 1771805"/>
                <a:gd name="connsiteX114" fmla="*/ 3656979 w 4797505"/>
                <a:gd name="connsiteY114" fmla="*/ 1071987 h 1771805"/>
                <a:gd name="connsiteX115" fmla="*/ 3669245 w 4797505"/>
                <a:gd name="connsiteY115" fmla="*/ 1091068 h 1771805"/>
                <a:gd name="connsiteX116" fmla="*/ 3690371 w 4797505"/>
                <a:gd name="connsiteY116" fmla="*/ 1098564 h 1771805"/>
                <a:gd name="connsiteX117" fmla="*/ 4326858 w 4797505"/>
                <a:gd name="connsiteY117" fmla="*/ 1098564 h 1771805"/>
                <a:gd name="connsiteX118" fmla="*/ 4368427 w 4797505"/>
                <a:gd name="connsiteY118" fmla="*/ 1098564 h 1771805"/>
                <a:gd name="connsiteX119" fmla="*/ 4459744 w 4797505"/>
                <a:gd name="connsiteY119" fmla="*/ 1015426 h 1771805"/>
                <a:gd name="connsiteX120" fmla="*/ 4459744 w 4797505"/>
                <a:gd name="connsiteY120" fmla="*/ 659020 h 1771805"/>
                <a:gd name="connsiteX121" fmla="*/ 4665545 w 4797505"/>
                <a:gd name="connsiteY121" fmla="*/ 552030 h 1771805"/>
                <a:gd name="connsiteX122" fmla="*/ 4673042 w 4797505"/>
                <a:gd name="connsiteY122" fmla="*/ 522046 h 1771805"/>
                <a:gd name="connsiteX123" fmla="*/ 4794342 w 4797505"/>
                <a:gd name="connsiteY123" fmla="*/ 184721 h 17718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</a:cxnLst>
              <a:rect l="l" t="t" r="r" b="b"/>
              <a:pathLst>
                <a:path w="4797505" h="1771805">
                  <a:moveTo>
                    <a:pt x="4794342" y="184721"/>
                  </a:moveTo>
                  <a:cubicBezTo>
                    <a:pt x="4799112" y="137019"/>
                    <a:pt x="4787527" y="98176"/>
                    <a:pt x="4759588" y="70236"/>
                  </a:cubicBezTo>
                  <a:cubicBezTo>
                    <a:pt x="4733692" y="43658"/>
                    <a:pt x="4698256" y="32074"/>
                    <a:pt x="4668953" y="27303"/>
                  </a:cubicBezTo>
                  <a:cubicBezTo>
                    <a:pt x="4659412" y="16400"/>
                    <a:pt x="4643739" y="8222"/>
                    <a:pt x="4624657" y="6178"/>
                  </a:cubicBezTo>
                  <a:cubicBezTo>
                    <a:pt x="4593310" y="2771"/>
                    <a:pt x="4566052" y="18444"/>
                    <a:pt x="4564007" y="39570"/>
                  </a:cubicBezTo>
                  <a:cubicBezTo>
                    <a:pt x="4561963" y="61377"/>
                    <a:pt x="4585814" y="81820"/>
                    <a:pt x="4616480" y="84546"/>
                  </a:cubicBezTo>
                  <a:cubicBezTo>
                    <a:pt x="4636242" y="86591"/>
                    <a:pt x="4653961" y="81139"/>
                    <a:pt x="4665545" y="71598"/>
                  </a:cubicBezTo>
                  <a:cubicBezTo>
                    <a:pt x="4686671" y="75687"/>
                    <a:pt x="4711203" y="83865"/>
                    <a:pt x="4727559" y="101583"/>
                  </a:cubicBezTo>
                  <a:cubicBezTo>
                    <a:pt x="4745958" y="119982"/>
                    <a:pt x="4753454" y="145878"/>
                    <a:pt x="4750047" y="180633"/>
                  </a:cubicBezTo>
                  <a:cubicBezTo>
                    <a:pt x="4742551" y="254912"/>
                    <a:pt x="4715974" y="366672"/>
                    <a:pt x="4663501" y="456625"/>
                  </a:cubicBezTo>
                  <a:cubicBezTo>
                    <a:pt x="4655323" y="470255"/>
                    <a:pt x="4647146" y="483203"/>
                    <a:pt x="4638968" y="494787"/>
                  </a:cubicBezTo>
                  <a:cubicBezTo>
                    <a:pt x="4629428" y="494787"/>
                    <a:pt x="4619888" y="499558"/>
                    <a:pt x="4613073" y="507054"/>
                  </a:cubicBezTo>
                  <a:cubicBezTo>
                    <a:pt x="4561963" y="567023"/>
                    <a:pt x="4499268" y="593600"/>
                    <a:pt x="4430440" y="593600"/>
                  </a:cubicBezTo>
                  <a:cubicBezTo>
                    <a:pt x="4365020" y="591555"/>
                    <a:pt x="4306414" y="562252"/>
                    <a:pt x="4257349" y="504328"/>
                  </a:cubicBezTo>
                  <a:cubicBezTo>
                    <a:pt x="4250534" y="496150"/>
                    <a:pt x="4240993" y="492062"/>
                    <a:pt x="4231453" y="492062"/>
                  </a:cubicBezTo>
                  <a:cubicBezTo>
                    <a:pt x="4223275" y="480477"/>
                    <a:pt x="4214417" y="467529"/>
                    <a:pt x="4206920" y="453900"/>
                  </a:cubicBezTo>
                  <a:cubicBezTo>
                    <a:pt x="4153766" y="363946"/>
                    <a:pt x="4126507" y="252186"/>
                    <a:pt x="4119011" y="178588"/>
                  </a:cubicBezTo>
                  <a:cubicBezTo>
                    <a:pt x="4115604" y="143834"/>
                    <a:pt x="4122419" y="117938"/>
                    <a:pt x="4140818" y="99538"/>
                  </a:cubicBezTo>
                  <a:cubicBezTo>
                    <a:pt x="4157855" y="81820"/>
                    <a:pt x="4181706" y="73643"/>
                    <a:pt x="4203513" y="69554"/>
                  </a:cubicBezTo>
                  <a:cubicBezTo>
                    <a:pt x="4214417" y="79095"/>
                    <a:pt x="4232816" y="84546"/>
                    <a:pt x="4252578" y="82502"/>
                  </a:cubicBezTo>
                  <a:cubicBezTo>
                    <a:pt x="4283926" y="79095"/>
                    <a:pt x="4307777" y="59332"/>
                    <a:pt x="4305051" y="37525"/>
                  </a:cubicBezTo>
                  <a:cubicBezTo>
                    <a:pt x="4303007" y="15718"/>
                    <a:pt x="4275748" y="726"/>
                    <a:pt x="4244401" y="4134"/>
                  </a:cubicBezTo>
                  <a:cubicBezTo>
                    <a:pt x="4225320" y="6178"/>
                    <a:pt x="4208964" y="14356"/>
                    <a:pt x="4199424" y="25259"/>
                  </a:cubicBezTo>
                  <a:cubicBezTo>
                    <a:pt x="4170121" y="30029"/>
                    <a:pt x="4135366" y="42296"/>
                    <a:pt x="4109471" y="68191"/>
                  </a:cubicBezTo>
                  <a:cubicBezTo>
                    <a:pt x="4081531" y="96131"/>
                    <a:pt x="4069946" y="134975"/>
                    <a:pt x="4075398" y="183359"/>
                  </a:cubicBezTo>
                  <a:cubicBezTo>
                    <a:pt x="4083575" y="262408"/>
                    <a:pt x="4118330" y="413012"/>
                    <a:pt x="4196698" y="520002"/>
                  </a:cubicBezTo>
                  <a:cubicBezTo>
                    <a:pt x="4194654" y="530224"/>
                    <a:pt x="4197380" y="541127"/>
                    <a:pt x="4204195" y="549986"/>
                  </a:cubicBezTo>
                  <a:cubicBezTo>
                    <a:pt x="4258712" y="614044"/>
                    <a:pt x="4319362" y="647435"/>
                    <a:pt x="4391597" y="660383"/>
                  </a:cubicBezTo>
                  <a:lnTo>
                    <a:pt x="4391597" y="928880"/>
                  </a:lnTo>
                  <a:cubicBezTo>
                    <a:pt x="4392960" y="972494"/>
                    <a:pt x="4385464" y="1027011"/>
                    <a:pt x="4318680" y="1031099"/>
                  </a:cubicBezTo>
                  <a:lnTo>
                    <a:pt x="3718992" y="1031099"/>
                  </a:lnTo>
                  <a:lnTo>
                    <a:pt x="3638579" y="673331"/>
                  </a:lnTo>
                  <a:cubicBezTo>
                    <a:pt x="3636535" y="665153"/>
                    <a:pt x="3632446" y="659020"/>
                    <a:pt x="3626313" y="654250"/>
                  </a:cubicBezTo>
                  <a:cubicBezTo>
                    <a:pt x="3620861" y="649480"/>
                    <a:pt x="3613365" y="647435"/>
                    <a:pt x="3604506" y="646754"/>
                  </a:cubicBezTo>
                  <a:lnTo>
                    <a:pt x="3603825" y="646754"/>
                  </a:lnTo>
                  <a:cubicBezTo>
                    <a:pt x="3595647" y="646754"/>
                    <a:pt x="3588151" y="649480"/>
                    <a:pt x="3582018" y="654931"/>
                  </a:cubicBezTo>
                  <a:cubicBezTo>
                    <a:pt x="3576566" y="659702"/>
                    <a:pt x="3571796" y="666516"/>
                    <a:pt x="3570433" y="674694"/>
                  </a:cubicBezTo>
                  <a:lnTo>
                    <a:pt x="3504331" y="1030418"/>
                  </a:lnTo>
                  <a:lnTo>
                    <a:pt x="3404837" y="1030418"/>
                  </a:lnTo>
                  <a:lnTo>
                    <a:pt x="3272633" y="319651"/>
                  </a:lnTo>
                  <a:cubicBezTo>
                    <a:pt x="3271270" y="311474"/>
                    <a:pt x="3267182" y="303978"/>
                    <a:pt x="3261048" y="298526"/>
                  </a:cubicBezTo>
                  <a:cubicBezTo>
                    <a:pt x="3254915" y="293074"/>
                    <a:pt x="3246738" y="290348"/>
                    <a:pt x="3238560" y="290348"/>
                  </a:cubicBezTo>
                  <a:cubicBezTo>
                    <a:pt x="3230382" y="290348"/>
                    <a:pt x="3222205" y="293756"/>
                    <a:pt x="3216072" y="298526"/>
                  </a:cubicBezTo>
                  <a:cubicBezTo>
                    <a:pt x="3209938" y="303978"/>
                    <a:pt x="3205850" y="311474"/>
                    <a:pt x="3204487" y="319651"/>
                  </a:cubicBezTo>
                  <a:lnTo>
                    <a:pt x="3060016" y="1199421"/>
                  </a:lnTo>
                  <a:lnTo>
                    <a:pt x="3046387" y="1041321"/>
                  </a:lnTo>
                  <a:cubicBezTo>
                    <a:pt x="3045706" y="1032462"/>
                    <a:pt x="3041617" y="1024285"/>
                    <a:pt x="3035484" y="1018833"/>
                  </a:cubicBezTo>
                  <a:cubicBezTo>
                    <a:pt x="3029351" y="1013381"/>
                    <a:pt x="3021173" y="1009293"/>
                    <a:pt x="3012314" y="1009293"/>
                  </a:cubicBezTo>
                  <a:lnTo>
                    <a:pt x="2970745" y="1009293"/>
                  </a:lnTo>
                  <a:lnTo>
                    <a:pt x="2970745" y="1008611"/>
                  </a:lnTo>
                  <a:lnTo>
                    <a:pt x="2938716" y="1008611"/>
                  </a:lnTo>
                  <a:lnTo>
                    <a:pt x="2909413" y="1008611"/>
                  </a:lnTo>
                  <a:lnTo>
                    <a:pt x="1420414" y="1008611"/>
                  </a:lnTo>
                  <a:lnTo>
                    <a:pt x="1399289" y="1008611"/>
                  </a:lnTo>
                  <a:lnTo>
                    <a:pt x="1380889" y="1008611"/>
                  </a:lnTo>
                  <a:cubicBezTo>
                    <a:pt x="1372030" y="1008611"/>
                    <a:pt x="1363853" y="1012018"/>
                    <a:pt x="1358401" y="1016789"/>
                  </a:cubicBezTo>
                  <a:cubicBezTo>
                    <a:pt x="1352268" y="1022240"/>
                    <a:pt x="1347498" y="1029736"/>
                    <a:pt x="1346816" y="1037914"/>
                  </a:cubicBezTo>
                  <a:lnTo>
                    <a:pt x="1250048" y="1495176"/>
                  </a:lnTo>
                  <a:lnTo>
                    <a:pt x="1083771" y="567023"/>
                  </a:lnTo>
                  <a:cubicBezTo>
                    <a:pt x="1082408" y="558845"/>
                    <a:pt x="1078319" y="551349"/>
                    <a:pt x="1072186" y="545897"/>
                  </a:cubicBezTo>
                  <a:cubicBezTo>
                    <a:pt x="1066053" y="540446"/>
                    <a:pt x="1058557" y="537720"/>
                    <a:pt x="1049698" y="537720"/>
                  </a:cubicBezTo>
                  <a:lnTo>
                    <a:pt x="1049016" y="537720"/>
                  </a:lnTo>
                  <a:lnTo>
                    <a:pt x="1048335" y="537720"/>
                  </a:lnTo>
                  <a:cubicBezTo>
                    <a:pt x="1040157" y="537720"/>
                    <a:pt x="1031980" y="541808"/>
                    <a:pt x="1025847" y="547260"/>
                  </a:cubicBezTo>
                  <a:cubicBezTo>
                    <a:pt x="1019713" y="552712"/>
                    <a:pt x="1015625" y="560889"/>
                    <a:pt x="1014943" y="569748"/>
                  </a:cubicBezTo>
                  <a:lnTo>
                    <a:pt x="978144" y="1009293"/>
                  </a:lnTo>
                  <a:lnTo>
                    <a:pt x="899094" y="1009293"/>
                  </a:lnTo>
                  <a:cubicBezTo>
                    <a:pt x="890235" y="1009293"/>
                    <a:pt x="882739" y="1012700"/>
                    <a:pt x="876606" y="1017470"/>
                  </a:cubicBezTo>
                  <a:cubicBezTo>
                    <a:pt x="870473" y="1022922"/>
                    <a:pt x="866384" y="1029736"/>
                    <a:pt x="865021" y="1038595"/>
                  </a:cubicBezTo>
                  <a:lnTo>
                    <a:pt x="805052" y="1289374"/>
                  </a:lnTo>
                  <a:lnTo>
                    <a:pt x="775068" y="1052906"/>
                  </a:lnTo>
                  <a:cubicBezTo>
                    <a:pt x="773705" y="1044729"/>
                    <a:pt x="768935" y="1037914"/>
                    <a:pt x="762801" y="1033144"/>
                  </a:cubicBezTo>
                  <a:cubicBezTo>
                    <a:pt x="756668" y="1028374"/>
                    <a:pt x="749172" y="1025648"/>
                    <a:pt x="740995" y="1025648"/>
                  </a:cubicBezTo>
                  <a:lnTo>
                    <a:pt x="3651" y="1025648"/>
                  </a:lnTo>
                  <a:lnTo>
                    <a:pt x="3651" y="1095157"/>
                  </a:lnTo>
                  <a:lnTo>
                    <a:pt x="713055" y="1095157"/>
                  </a:lnTo>
                  <a:lnTo>
                    <a:pt x="775749" y="1486999"/>
                  </a:lnTo>
                  <a:cubicBezTo>
                    <a:pt x="777794" y="1495176"/>
                    <a:pt x="781882" y="1501991"/>
                    <a:pt x="788016" y="1506761"/>
                  </a:cubicBezTo>
                  <a:cubicBezTo>
                    <a:pt x="794149" y="1511531"/>
                    <a:pt x="802326" y="1514257"/>
                    <a:pt x="810504" y="1514257"/>
                  </a:cubicBezTo>
                  <a:lnTo>
                    <a:pt x="810504" y="1514257"/>
                  </a:lnTo>
                  <a:cubicBezTo>
                    <a:pt x="818682" y="1514257"/>
                    <a:pt x="826178" y="1510850"/>
                    <a:pt x="832311" y="1506080"/>
                  </a:cubicBezTo>
                  <a:cubicBezTo>
                    <a:pt x="838444" y="1500628"/>
                    <a:pt x="842533" y="1493813"/>
                    <a:pt x="843896" y="1485636"/>
                  </a:cubicBezTo>
                  <a:lnTo>
                    <a:pt x="929079" y="1080165"/>
                  </a:lnTo>
                  <a:lnTo>
                    <a:pt x="1010173" y="1080165"/>
                  </a:lnTo>
                  <a:cubicBezTo>
                    <a:pt x="1019032" y="1080165"/>
                    <a:pt x="1027209" y="1076758"/>
                    <a:pt x="1033343" y="1071306"/>
                  </a:cubicBezTo>
                  <a:cubicBezTo>
                    <a:pt x="1039476" y="1065854"/>
                    <a:pt x="1043565" y="1057677"/>
                    <a:pt x="1044246" y="1048817"/>
                  </a:cubicBezTo>
                  <a:lnTo>
                    <a:pt x="1057875" y="890036"/>
                  </a:lnTo>
                  <a:lnTo>
                    <a:pt x="1216656" y="1740503"/>
                  </a:lnTo>
                  <a:cubicBezTo>
                    <a:pt x="1218019" y="1748681"/>
                    <a:pt x="1222108" y="1756177"/>
                    <a:pt x="1228241" y="1761629"/>
                  </a:cubicBezTo>
                  <a:cubicBezTo>
                    <a:pt x="1234375" y="1767080"/>
                    <a:pt x="1241871" y="1769806"/>
                    <a:pt x="1250730" y="1769806"/>
                  </a:cubicBezTo>
                  <a:cubicBezTo>
                    <a:pt x="1259589" y="1769806"/>
                    <a:pt x="1267085" y="1766399"/>
                    <a:pt x="1273218" y="1760947"/>
                  </a:cubicBezTo>
                  <a:cubicBezTo>
                    <a:pt x="1279351" y="1755495"/>
                    <a:pt x="1283440" y="1747999"/>
                    <a:pt x="1284803" y="1739822"/>
                  </a:cubicBezTo>
                  <a:lnTo>
                    <a:pt x="1410192" y="1078802"/>
                  </a:lnTo>
                  <a:lnTo>
                    <a:pt x="2907369" y="1078802"/>
                  </a:lnTo>
                  <a:lnTo>
                    <a:pt x="2936671" y="1078802"/>
                  </a:lnTo>
                  <a:lnTo>
                    <a:pt x="2968700" y="1078802"/>
                  </a:lnTo>
                  <a:lnTo>
                    <a:pt x="2968700" y="1078120"/>
                  </a:lnTo>
                  <a:lnTo>
                    <a:pt x="2978922" y="1078120"/>
                  </a:lnTo>
                  <a:lnTo>
                    <a:pt x="3015721" y="1497221"/>
                  </a:lnTo>
                  <a:cubicBezTo>
                    <a:pt x="3016403" y="1505398"/>
                    <a:pt x="3020492" y="1513576"/>
                    <a:pt x="3026625" y="1519027"/>
                  </a:cubicBezTo>
                  <a:cubicBezTo>
                    <a:pt x="3032758" y="1524479"/>
                    <a:pt x="3040254" y="1528568"/>
                    <a:pt x="3049113" y="1528568"/>
                  </a:cubicBezTo>
                  <a:lnTo>
                    <a:pt x="3049794" y="1528568"/>
                  </a:lnTo>
                  <a:lnTo>
                    <a:pt x="3050476" y="1528568"/>
                  </a:lnTo>
                  <a:cubicBezTo>
                    <a:pt x="3059335" y="1528568"/>
                    <a:pt x="3066831" y="1525161"/>
                    <a:pt x="3072964" y="1520390"/>
                  </a:cubicBezTo>
                  <a:cubicBezTo>
                    <a:pt x="3079097" y="1514939"/>
                    <a:pt x="3083186" y="1507443"/>
                    <a:pt x="3084549" y="1499265"/>
                  </a:cubicBezTo>
                  <a:lnTo>
                    <a:pt x="3237197" y="563615"/>
                  </a:lnTo>
                  <a:lnTo>
                    <a:pt x="3340098" y="1068580"/>
                  </a:lnTo>
                  <a:lnTo>
                    <a:pt x="3340098" y="1068580"/>
                  </a:lnTo>
                  <a:cubicBezTo>
                    <a:pt x="3341461" y="1076758"/>
                    <a:pt x="3345550" y="1084254"/>
                    <a:pt x="3351683" y="1089705"/>
                  </a:cubicBezTo>
                  <a:cubicBezTo>
                    <a:pt x="3357816" y="1095157"/>
                    <a:pt x="3365994" y="1098564"/>
                    <a:pt x="3374171" y="1098564"/>
                  </a:cubicBezTo>
                  <a:lnTo>
                    <a:pt x="3533634" y="1098564"/>
                  </a:lnTo>
                  <a:cubicBezTo>
                    <a:pt x="3541811" y="1098564"/>
                    <a:pt x="3549307" y="1095157"/>
                    <a:pt x="3555441" y="1090387"/>
                  </a:cubicBezTo>
                  <a:cubicBezTo>
                    <a:pt x="3561574" y="1085616"/>
                    <a:pt x="3565663" y="1078802"/>
                    <a:pt x="3567026" y="1069943"/>
                  </a:cubicBezTo>
                  <a:lnTo>
                    <a:pt x="3607232" y="842334"/>
                  </a:lnTo>
                  <a:lnTo>
                    <a:pt x="3656979" y="1071987"/>
                  </a:lnTo>
                  <a:cubicBezTo>
                    <a:pt x="3659023" y="1079483"/>
                    <a:pt x="3663112" y="1086298"/>
                    <a:pt x="3669245" y="1091068"/>
                  </a:cubicBezTo>
                  <a:cubicBezTo>
                    <a:pt x="3675378" y="1095838"/>
                    <a:pt x="3682875" y="1098564"/>
                    <a:pt x="3690371" y="1098564"/>
                  </a:cubicBezTo>
                  <a:cubicBezTo>
                    <a:pt x="3854603" y="1098564"/>
                    <a:pt x="4162625" y="1098564"/>
                    <a:pt x="4326858" y="1098564"/>
                  </a:cubicBezTo>
                  <a:cubicBezTo>
                    <a:pt x="4340487" y="1098564"/>
                    <a:pt x="4354798" y="1098564"/>
                    <a:pt x="4368427" y="1098564"/>
                  </a:cubicBezTo>
                  <a:cubicBezTo>
                    <a:pt x="4405226" y="1098564"/>
                    <a:pt x="4459744" y="1066536"/>
                    <a:pt x="4459744" y="1015426"/>
                  </a:cubicBezTo>
                  <a:lnTo>
                    <a:pt x="4459744" y="659020"/>
                  </a:lnTo>
                  <a:cubicBezTo>
                    <a:pt x="4532660" y="646072"/>
                    <a:pt x="4611710" y="615407"/>
                    <a:pt x="4665545" y="552030"/>
                  </a:cubicBezTo>
                  <a:cubicBezTo>
                    <a:pt x="4672360" y="543171"/>
                    <a:pt x="4675086" y="532268"/>
                    <a:pt x="4673042" y="522046"/>
                  </a:cubicBezTo>
                  <a:cubicBezTo>
                    <a:pt x="4752091" y="414375"/>
                    <a:pt x="4786846" y="264453"/>
                    <a:pt x="4794342" y="184721"/>
                  </a:cubicBezTo>
                  <a:close/>
                </a:path>
              </a:pathLst>
            </a:custGeom>
            <a:solidFill>
              <a:schemeClr val="accent1"/>
            </a:solidFill>
            <a:ln w="680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954DC28B-DA5D-40A5-BF5E-A8C07B13D6FD}"/>
                </a:ext>
              </a:extLst>
            </p:cNvPr>
            <p:cNvGrpSpPr/>
            <p:nvPr/>
          </p:nvGrpSpPr>
          <p:grpSpPr>
            <a:xfrm>
              <a:off x="477110" y="5658084"/>
              <a:ext cx="655351" cy="517912"/>
              <a:chOff x="6456816" y="5667609"/>
              <a:chExt cx="655351" cy="517912"/>
            </a:xfrm>
          </p:grpSpPr>
          <p:sp>
            <p:nvSpPr>
              <p:cNvPr id="15" name="Freeform: Shape 14">
                <a:extLst>
                  <a:ext uri="{FF2B5EF4-FFF2-40B4-BE49-F238E27FC236}">
                    <a16:creationId xmlns:a16="http://schemas.microsoft.com/office/drawing/2014/main" id="{EC1A92E0-BAD3-4804-8CFB-2F36973DF453}"/>
                  </a:ext>
                </a:extLst>
              </p:cNvPr>
              <p:cNvSpPr/>
              <p:nvPr/>
            </p:nvSpPr>
            <p:spPr>
              <a:xfrm>
                <a:off x="6456816" y="5667609"/>
                <a:ext cx="517913" cy="517912"/>
              </a:xfrm>
              <a:custGeom>
                <a:avLst/>
                <a:gdLst>
                  <a:gd name="connsiteX0" fmla="*/ 460475 w 517912"/>
                  <a:gd name="connsiteY0" fmla="*/ 259443 h 517912"/>
                  <a:gd name="connsiteX1" fmla="*/ 259443 w 517912"/>
                  <a:gd name="connsiteY1" fmla="*/ 460475 h 517912"/>
                  <a:gd name="connsiteX2" fmla="*/ 58411 w 517912"/>
                  <a:gd name="connsiteY2" fmla="*/ 259443 h 517912"/>
                  <a:gd name="connsiteX3" fmla="*/ 259443 w 517912"/>
                  <a:gd name="connsiteY3" fmla="*/ 58411 h 517912"/>
                  <a:gd name="connsiteX4" fmla="*/ 460475 w 517912"/>
                  <a:gd name="connsiteY4" fmla="*/ 259443 h 5179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7912" h="517912">
                    <a:moveTo>
                      <a:pt x="460475" y="259443"/>
                    </a:moveTo>
                    <a:cubicBezTo>
                      <a:pt x="460475" y="370470"/>
                      <a:pt x="370470" y="460475"/>
                      <a:pt x="259443" y="460475"/>
                    </a:cubicBezTo>
                    <a:cubicBezTo>
                      <a:pt x="148416" y="460475"/>
                      <a:pt x="58411" y="370470"/>
                      <a:pt x="58411" y="259443"/>
                    </a:cubicBezTo>
                    <a:cubicBezTo>
                      <a:pt x="58411" y="148416"/>
                      <a:pt x="148416" y="58411"/>
                      <a:pt x="259443" y="58411"/>
                    </a:cubicBezTo>
                    <a:cubicBezTo>
                      <a:pt x="370470" y="58411"/>
                      <a:pt x="460475" y="148416"/>
                      <a:pt x="460475" y="259443"/>
                    </a:cubicBezTo>
                    <a:close/>
                  </a:path>
                </a:pathLst>
              </a:custGeom>
              <a:noFill/>
              <a:ln w="108857" cap="flat">
                <a:solidFill>
                  <a:schemeClr val="accent1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" name="Rectangle: Rounded Corners 15">
                <a:extLst>
                  <a:ext uri="{FF2B5EF4-FFF2-40B4-BE49-F238E27FC236}">
                    <a16:creationId xmlns:a16="http://schemas.microsoft.com/office/drawing/2014/main" id="{4F7FFD43-6FA1-417C-AF01-3A54B1EB3288}"/>
                  </a:ext>
                </a:extLst>
              </p:cNvPr>
              <p:cNvSpPr/>
              <p:nvPr/>
            </p:nvSpPr>
            <p:spPr>
              <a:xfrm>
                <a:off x="6913640" y="5874290"/>
                <a:ext cx="198527" cy="129467"/>
              </a:xfrm>
              <a:prstGeom prst="roundRect">
                <a:avLst>
                  <a:gd name="adj" fmla="val 50000"/>
                </a:avLst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6DB8CE4-378A-4F7B-8401-E84CD0360554}"/>
                </a:ext>
              </a:extLst>
            </p:cNvPr>
            <p:cNvSpPr/>
            <p:nvPr/>
          </p:nvSpPr>
          <p:spPr>
            <a:xfrm>
              <a:off x="995023" y="5898145"/>
              <a:ext cx="6479203" cy="6533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7506511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68855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Style slide layou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497243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5183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: Shape 3">
            <a:extLst>
              <a:ext uri="{FF2B5EF4-FFF2-40B4-BE49-F238E27FC236}">
                <a16:creationId xmlns:a16="http://schemas.microsoft.com/office/drawing/2014/main" id="{2C54D7FD-BDA4-445B-8877-80F2FB48F04C}"/>
              </a:ext>
            </a:extLst>
          </p:cNvPr>
          <p:cNvSpPr/>
          <p:nvPr userDrawn="1"/>
        </p:nvSpPr>
        <p:spPr>
          <a:xfrm>
            <a:off x="292770" y="312821"/>
            <a:ext cx="7503694" cy="6304547"/>
          </a:xfrm>
          <a:custGeom>
            <a:avLst/>
            <a:gdLst>
              <a:gd name="connsiteX0" fmla="*/ 0 w 8066763"/>
              <a:gd name="connsiteY0" fmla="*/ 0 h 6304547"/>
              <a:gd name="connsiteX1" fmla="*/ 8066763 w 8066763"/>
              <a:gd name="connsiteY1" fmla="*/ 0 h 6304547"/>
              <a:gd name="connsiteX2" fmla="*/ 5597407 w 8066763"/>
              <a:gd name="connsiteY2" fmla="*/ 6304547 h 6304547"/>
              <a:gd name="connsiteX3" fmla="*/ 0 w 8066763"/>
              <a:gd name="connsiteY3" fmla="*/ 6304547 h 6304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066763" h="6304547">
                <a:moveTo>
                  <a:pt x="0" y="0"/>
                </a:moveTo>
                <a:lnTo>
                  <a:pt x="8066763" y="0"/>
                </a:lnTo>
                <a:lnTo>
                  <a:pt x="5597407" y="6304547"/>
                </a:lnTo>
                <a:lnTo>
                  <a:pt x="0" y="6304547"/>
                </a:lnTo>
                <a:close/>
              </a:path>
            </a:pathLst>
          </a:cu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41503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>
            <a:extLst>
              <a:ext uri="{FF2B5EF4-FFF2-40B4-BE49-F238E27FC236}">
                <a16:creationId xmlns:a16="http://schemas.microsoft.com/office/drawing/2014/main" id="{5A62946D-F2ED-4A3A-AFF2-114E504B5745}"/>
              </a:ext>
            </a:extLst>
          </p:cNvPr>
          <p:cNvSpPr/>
          <p:nvPr userDrawn="1"/>
        </p:nvSpPr>
        <p:spPr>
          <a:xfrm>
            <a:off x="2893325" y="0"/>
            <a:ext cx="8973404" cy="6858000"/>
          </a:xfrm>
          <a:custGeom>
            <a:avLst/>
            <a:gdLst>
              <a:gd name="connsiteX0" fmla="*/ 2419756 w 9202402"/>
              <a:gd name="connsiteY0" fmla="*/ 0 h 6858000"/>
              <a:gd name="connsiteX1" fmla="*/ 9202402 w 9202402"/>
              <a:gd name="connsiteY1" fmla="*/ 0 h 6858000"/>
              <a:gd name="connsiteX2" fmla="*/ 9188795 w 9202402"/>
              <a:gd name="connsiteY2" fmla="*/ 6858000 h 6858000"/>
              <a:gd name="connsiteX3" fmla="*/ 0 w 9202402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02402" h="6858000">
                <a:moveTo>
                  <a:pt x="2419756" y="0"/>
                </a:moveTo>
                <a:lnTo>
                  <a:pt x="9202402" y="0"/>
                </a:lnTo>
                <a:lnTo>
                  <a:pt x="9188795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2B98542A-477C-4DE9-BE76-734F0C55D2E2}"/>
              </a:ext>
            </a:extLst>
          </p:cNvPr>
          <p:cNvSpPr/>
          <p:nvPr userDrawn="1"/>
        </p:nvSpPr>
        <p:spPr>
          <a:xfrm>
            <a:off x="3218596" y="0"/>
            <a:ext cx="8973404" cy="6858000"/>
          </a:xfrm>
          <a:custGeom>
            <a:avLst/>
            <a:gdLst>
              <a:gd name="connsiteX0" fmla="*/ 2419756 w 9202402"/>
              <a:gd name="connsiteY0" fmla="*/ 0 h 6858000"/>
              <a:gd name="connsiteX1" fmla="*/ 9202402 w 9202402"/>
              <a:gd name="connsiteY1" fmla="*/ 0 h 6858000"/>
              <a:gd name="connsiteX2" fmla="*/ 9188795 w 9202402"/>
              <a:gd name="connsiteY2" fmla="*/ 6858000 h 6858000"/>
              <a:gd name="connsiteX3" fmla="*/ 0 w 9202402"/>
              <a:gd name="connsiteY3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02402" h="6858000">
                <a:moveTo>
                  <a:pt x="2419756" y="0"/>
                </a:moveTo>
                <a:lnTo>
                  <a:pt x="9202402" y="0"/>
                </a:lnTo>
                <a:lnTo>
                  <a:pt x="9188795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52071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521826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381566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182902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13">
            <a:extLst>
              <a:ext uri="{FF2B5EF4-FFF2-40B4-BE49-F238E27FC236}">
                <a16:creationId xmlns:a16="http://schemas.microsoft.com/office/drawing/2014/main" id="{9724905C-0466-437C-B401-0D9138D8404B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5407010" y="2578730"/>
            <a:ext cx="1786270" cy="178627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lIns="144000" tIns="0"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Insert Your Images</a:t>
            </a:r>
            <a:endParaRPr lang="ko-KR" altLang="en-US" dirty="0"/>
          </a:p>
        </p:txBody>
      </p:sp>
      <p:sp>
        <p:nvSpPr>
          <p:cNvPr id="3" name="Picture Placeholder 13">
            <a:extLst>
              <a:ext uri="{FF2B5EF4-FFF2-40B4-BE49-F238E27FC236}">
                <a16:creationId xmlns:a16="http://schemas.microsoft.com/office/drawing/2014/main" id="{07F0600E-0EC8-4BFF-B37B-C982DE03E9B0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7584660" y="2578730"/>
            <a:ext cx="1786270" cy="178627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lIns="144000" tIns="0"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Insert Your Images</a:t>
            </a:r>
            <a:endParaRPr lang="ko-KR" altLang="en-US" dirty="0"/>
          </a:p>
        </p:txBody>
      </p:sp>
      <p:sp>
        <p:nvSpPr>
          <p:cNvPr id="4" name="Picture Placeholder 13">
            <a:extLst>
              <a:ext uri="{FF2B5EF4-FFF2-40B4-BE49-F238E27FC236}">
                <a16:creationId xmlns:a16="http://schemas.microsoft.com/office/drawing/2014/main" id="{D49170B7-DADE-4D0A-8BF8-230A982B746F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9762309" y="2578730"/>
            <a:ext cx="1786270" cy="178627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lIns="144000" tIns="0"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Insert Your Images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548874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8612B6C6-12D5-49A1-B688-91C869139E0E}"/>
              </a:ext>
            </a:extLst>
          </p:cNvPr>
          <p:cNvSpPr/>
          <p:nvPr userDrawn="1"/>
        </p:nvSpPr>
        <p:spPr>
          <a:xfrm>
            <a:off x="0" y="0"/>
            <a:ext cx="12192000" cy="388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3" descr="D:\KBM-정애\014-Fullppt\PNG이미지\탭.png">
            <a:extLst>
              <a:ext uri="{FF2B5EF4-FFF2-40B4-BE49-F238E27FC236}">
                <a16:creationId xmlns:a16="http://schemas.microsoft.com/office/drawing/2014/main" id="{71CF212A-1782-49B4-8B17-581DC5D7B36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552" y="1709312"/>
            <a:ext cx="3530683" cy="434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D:\KBM-정애\014-Fullppt\PNG이미지\핸드폰.png">
            <a:extLst>
              <a:ext uri="{FF2B5EF4-FFF2-40B4-BE49-F238E27FC236}">
                <a16:creationId xmlns:a16="http://schemas.microsoft.com/office/drawing/2014/main" id="{F6F9CC28-F54D-4BAA-BF10-18180D05E3D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10" y="3259539"/>
            <a:ext cx="2660906" cy="3223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Picture Placeholder 2">
            <a:extLst>
              <a:ext uri="{FF2B5EF4-FFF2-40B4-BE49-F238E27FC236}">
                <a16:creationId xmlns:a16="http://schemas.microsoft.com/office/drawing/2014/main" id="{510637AE-6F5C-4D3F-9611-7DA2098A8029}"/>
              </a:ext>
            </a:extLst>
          </p:cNvPr>
          <p:cNvSpPr>
            <a:spLocks noGrp="1"/>
          </p:cNvSpPr>
          <p:nvPr>
            <p:ph type="pic" idx="12" hasCustomPrompt="1"/>
          </p:nvPr>
        </p:nvSpPr>
        <p:spPr>
          <a:xfrm>
            <a:off x="8660866" y="2158177"/>
            <a:ext cx="2449154" cy="312552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latin typeface="+mn-lt"/>
                <a:cs typeface="Arial" pitchFamily="34" charset="0"/>
              </a:defRPr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 altLang="ko-KR" dirty="0"/>
              <a:t>Insert Your Image</a:t>
            </a:r>
            <a:endParaRPr lang="ko-KR" altLang="en-US" dirty="0"/>
          </a:p>
        </p:txBody>
      </p:sp>
      <p:sp>
        <p:nvSpPr>
          <p:cNvPr id="6" name="Picture Placeholder 2">
            <a:extLst>
              <a:ext uri="{FF2B5EF4-FFF2-40B4-BE49-F238E27FC236}">
                <a16:creationId xmlns:a16="http://schemas.microsoft.com/office/drawing/2014/main" id="{296F8098-C31E-4554-BACD-2C26FE4D24E9}"/>
              </a:ext>
            </a:extLst>
          </p:cNvPr>
          <p:cNvSpPr>
            <a:spLocks noGrp="1"/>
          </p:cNvSpPr>
          <p:nvPr>
            <p:ph type="pic" idx="13" hasCustomPrompt="1"/>
          </p:nvPr>
        </p:nvSpPr>
        <p:spPr>
          <a:xfrm>
            <a:off x="6886576" y="3403405"/>
            <a:ext cx="1484457" cy="233064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latin typeface="+mn-lt"/>
                <a:cs typeface="Arial" pitchFamily="34" charset="0"/>
              </a:defRPr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 altLang="ko-KR" dirty="0"/>
              <a:t>Insert Your Imag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088532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Basic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B8A14214-3597-4AAB-AF55-FEBB5D8FD698}"/>
              </a:ext>
            </a:extLst>
          </p:cNvPr>
          <p:cNvSpPr/>
          <p:nvPr userDrawn="1"/>
        </p:nvSpPr>
        <p:spPr>
          <a:xfrm>
            <a:off x="-20054" y="5839006"/>
            <a:ext cx="12212054" cy="794973"/>
          </a:xfrm>
          <a:custGeom>
            <a:avLst/>
            <a:gdLst>
              <a:gd name="connsiteX0" fmla="*/ 5579269 w 5600700"/>
              <a:gd name="connsiteY0" fmla="*/ 285274 h 409575"/>
              <a:gd name="connsiteX1" fmla="*/ 5285899 w 5600700"/>
              <a:gd name="connsiteY1" fmla="*/ 285274 h 409575"/>
              <a:gd name="connsiteX2" fmla="*/ 5258277 w 5600700"/>
              <a:gd name="connsiteY2" fmla="*/ 323374 h 409575"/>
              <a:gd name="connsiteX3" fmla="*/ 5218271 w 5600700"/>
              <a:gd name="connsiteY3" fmla="*/ 153829 h 409575"/>
              <a:gd name="connsiteX4" fmla="*/ 5182077 w 5600700"/>
              <a:gd name="connsiteY4" fmla="*/ 285274 h 409575"/>
              <a:gd name="connsiteX5" fmla="*/ 5094446 w 5600700"/>
              <a:gd name="connsiteY5" fmla="*/ 285274 h 409575"/>
              <a:gd name="connsiteX6" fmla="*/ 5081111 w 5600700"/>
              <a:gd name="connsiteY6" fmla="*/ 335756 h 409575"/>
              <a:gd name="connsiteX7" fmla="*/ 5057299 w 5600700"/>
              <a:gd name="connsiteY7" fmla="*/ 277654 h 409575"/>
              <a:gd name="connsiteX8" fmla="*/ 5033486 w 5600700"/>
              <a:gd name="connsiteY8" fmla="*/ 322421 h 409575"/>
              <a:gd name="connsiteX9" fmla="*/ 4988719 w 5600700"/>
              <a:gd name="connsiteY9" fmla="*/ 21431 h 409575"/>
              <a:gd name="connsiteX10" fmla="*/ 4933474 w 5600700"/>
              <a:gd name="connsiteY10" fmla="*/ 393859 h 409575"/>
              <a:gd name="connsiteX11" fmla="*/ 4912519 w 5600700"/>
              <a:gd name="connsiteY11" fmla="*/ 285274 h 409575"/>
              <a:gd name="connsiteX12" fmla="*/ 4686777 w 5600700"/>
              <a:gd name="connsiteY12" fmla="*/ 285274 h 409575"/>
              <a:gd name="connsiteX13" fmla="*/ 4657249 w 5600700"/>
              <a:gd name="connsiteY13" fmla="*/ 344329 h 409575"/>
              <a:gd name="connsiteX14" fmla="*/ 4622006 w 5600700"/>
              <a:gd name="connsiteY14" fmla="*/ 150971 h 409575"/>
              <a:gd name="connsiteX15" fmla="*/ 4579144 w 5600700"/>
              <a:gd name="connsiteY15" fmla="*/ 285274 h 409575"/>
              <a:gd name="connsiteX16" fmla="*/ 4492466 w 5600700"/>
              <a:gd name="connsiteY16" fmla="*/ 285274 h 409575"/>
              <a:gd name="connsiteX17" fmla="*/ 4467702 w 5600700"/>
              <a:gd name="connsiteY17" fmla="*/ 322421 h 409575"/>
              <a:gd name="connsiteX18" fmla="*/ 4441984 w 5600700"/>
              <a:gd name="connsiteY18" fmla="*/ 275749 h 409575"/>
              <a:gd name="connsiteX19" fmla="*/ 4408646 w 5600700"/>
              <a:gd name="connsiteY19" fmla="*/ 336709 h 409575"/>
              <a:gd name="connsiteX20" fmla="*/ 4377214 w 5600700"/>
              <a:gd name="connsiteY20" fmla="*/ 72866 h 409575"/>
              <a:gd name="connsiteX21" fmla="*/ 4336256 w 5600700"/>
              <a:gd name="connsiteY21" fmla="*/ 377666 h 409575"/>
              <a:gd name="connsiteX22" fmla="*/ 4308634 w 5600700"/>
              <a:gd name="connsiteY22" fmla="*/ 285274 h 409575"/>
              <a:gd name="connsiteX23" fmla="*/ 4239102 w 5600700"/>
              <a:gd name="connsiteY23" fmla="*/ 285274 h 409575"/>
              <a:gd name="connsiteX24" fmla="*/ 4210527 w 5600700"/>
              <a:gd name="connsiteY24" fmla="*/ 237649 h 409575"/>
              <a:gd name="connsiteX25" fmla="*/ 4178141 w 5600700"/>
              <a:gd name="connsiteY25" fmla="*/ 285274 h 409575"/>
              <a:gd name="connsiteX26" fmla="*/ 21431 w 5600700"/>
              <a:gd name="connsiteY26" fmla="*/ 285274 h 409575"/>
              <a:gd name="connsiteX0" fmla="*/ 5196891 w 5196891"/>
              <a:gd name="connsiteY0" fmla="*/ 263843 h 372428"/>
              <a:gd name="connsiteX1" fmla="*/ 4903521 w 5196891"/>
              <a:gd name="connsiteY1" fmla="*/ 263843 h 372428"/>
              <a:gd name="connsiteX2" fmla="*/ 4875899 w 5196891"/>
              <a:gd name="connsiteY2" fmla="*/ 301943 h 372428"/>
              <a:gd name="connsiteX3" fmla="*/ 4835893 w 5196891"/>
              <a:gd name="connsiteY3" fmla="*/ 132398 h 372428"/>
              <a:gd name="connsiteX4" fmla="*/ 4799699 w 5196891"/>
              <a:gd name="connsiteY4" fmla="*/ 263843 h 372428"/>
              <a:gd name="connsiteX5" fmla="*/ 4712068 w 5196891"/>
              <a:gd name="connsiteY5" fmla="*/ 263843 h 372428"/>
              <a:gd name="connsiteX6" fmla="*/ 4698733 w 5196891"/>
              <a:gd name="connsiteY6" fmla="*/ 314325 h 372428"/>
              <a:gd name="connsiteX7" fmla="*/ 4674921 w 5196891"/>
              <a:gd name="connsiteY7" fmla="*/ 256223 h 372428"/>
              <a:gd name="connsiteX8" fmla="*/ 4651108 w 5196891"/>
              <a:gd name="connsiteY8" fmla="*/ 300990 h 372428"/>
              <a:gd name="connsiteX9" fmla="*/ 4606341 w 5196891"/>
              <a:gd name="connsiteY9" fmla="*/ 0 h 372428"/>
              <a:gd name="connsiteX10" fmla="*/ 4551096 w 5196891"/>
              <a:gd name="connsiteY10" fmla="*/ 372428 h 372428"/>
              <a:gd name="connsiteX11" fmla="*/ 4530141 w 5196891"/>
              <a:gd name="connsiteY11" fmla="*/ 263843 h 372428"/>
              <a:gd name="connsiteX12" fmla="*/ 4304399 w 5196891"/>
              <a:gd name="connsiteY12" fmla="*/ 263843 h 372428"/>
              <a:gd name="connsiteX13" fmla="*/ 4274871 w 5196891"/>
              <a:gd name="connsiteY13" fmla="*/ 322898 h 372428"/>
              <a:gd name="connsiteX14" fmla="*/ 4239628 w 5196891"/>
              <a:gd name="connsiteY14" fmla="*/ 129540 h 372428"/>
              <a:gd name="connsiteX15" fmla="*/ 4196766 w 5196891"/>
              <a:gd name="connsiteY15" fmla="*/ 263843 h 372428"/>
              <a:gd name="connsiteX16" fmla="*/ 4110088 w 5196891"/>
              <a:gd name="connsiteY16" fmla="*/ 263843 h 372428"/>
              <a:gd name="connsiteX17" fmla="*/ 4085324 w 5196891"/>
              <a:gd name="connsiteY17" fmla="*/ 300990 h 372428"/>
              <a:gd name="connsiteX18" fmla="*/ 4059606 w 5196891"/>
              <a:gd name="connsiteY18" fmla="*/ 254318 h 372428"/>
              <a:gd name="connsiteX19" fmla="*/ 4026268 w 5196891"/>
              <a:gd name="connsiteY19" fmla="*/ 315278 h 372428"/>
              <a:gd name="connsiteX20" fmla="*/ 3994836 w 5196891"/>
              <a:gd name="connsiteY20" fmla="*/ 51435 h 372428"/>
              <a:gd name="connsiteX21" fmla="*/ 3953878 w 5196891"/>
              <a:gd name="connsiteY21" fmla="*/ 356235 h 372428"/>
              <a:gd name="connsiteX22" fmla="*/ 3926256 w 5196891"/>
              <a:gd name="connsiteY22" fmla="*/ 263843 h 372428"/>
              <a:gd name="connsiteX23" fmla="*/ 3856724 w 5196891"/>
              <a:gd name="connsiteY23" fmla="*/ 263843 h 372428"/>
              <a:gd name="connsiteX24" fmla="*/ 3828149 w 5196891"/>
              <a:gd name="connsiteY24" fmla="*/ 216218 h 372428"/>
              <a:gd name="connsiteX25" fmla="*/ 3795763 w 5196891"/>
              <a:gd name="connsiteY25" fmla="*/ 263843 h 372428"/>
              <a:gd name="connsiteX26" fmla="*/ 0 w 5196891"/>
              <a:gd name="connsiteY26" fmla="*/ 275874 h 372428"/>
              <a:gd name="connsiteX0" fmla="*/ 5196891 w 5196891"/>
              <a:gd name="connsiteY0" fmla="*/ 263843 h 372428"/>
              <a:gd name="connsiteX1" fmla="*/ 4903521 w 5196891"/>
              <a:gd name="connsiteY1" fmla="*/ 263843 h 372428"/>
              <a:gd name="connsiteX2" fmla="*/ 4875899 w 5196891"/>
              <a:gd name="connsiteY2" fmla="*/ 301943 h 372428"/>
              <a:gd name="connsiteX3" fmla="*/ 4835893 w 5196891"/>
              <a:gd name="connsiteY3" fmla="*/ 132398 h 372428"/>
              <a:gd name="connsiteX4" fmla="*/ 4799699 w 5196891"/>
              <a:gd name="connsiteY4" fmla="*/ 263843 h 372428"/>
              <a:gd name="connsiteX5" fmla="*/ 4712068 w 5196891"/>
              <a:gd name="connsiteY5" fmla="*/ 263843 h 372428"/>
              <a:gd name="connsiteX6" fmla="*/ 4698733 w 5196891"/>
              <a:gd name="connsiteY6" fmla="*/ 314325 h 372428"/>
              <a:gd name="connsiteX7" fmla="*/ 4674921 w 5196891"/>
              <a:gd name="connsiteY7" fmla="*/ 256223 h 372428"/>
              <a:gd name="connsiteX8" fmla="*/ 4651108 w 5196891"/>
              <a:gd name="connsiteY8" fmla="*/ 300990 h 372428"/>
              <a:gd name="connsiteX9" fmla="*/ 4606341 w 5196891"/>
              <a:gd name="connsiteY9" fmla="*/ 0 h 372428"/>
              <a:gd name="connsiteX10" fmla="*/ 4551096 w 5196891"/>
              <a:gd name="connsiteY10" fmla="*/ 372428 h 372428"/>
              <a:gd name="connsiteX11" fmla="*/ 4530141 w 5196891"/>
              <a:gd name="connsiteY11" fmla="*/ 263843 h 372428"/>
              <a:gd name="connsiteX12" fmla="*/ 4304399 w 5196891"/>
              <a:gd name="connsiteY12" fmla="*/ 263843 h 372428"/>
              <a:gd name="connsiteX13" fmla="*/ 4274871 w 5196891"/>
              <a:gd name="connsiteY13" fmla="*/ 322898 h 372428"/>
              <a:gd name="connsiteX14" fmla="*/ 4239628 w 5196891"/>
              <a:gd name="connsiteY14" fmla="*/ 129540 h 372428"/>
              <a:gd name="connsiteX15" fmla="*/ 4196766 w 5196891"/>
              <a:gd name="connsiteY15" fmla="*/ 263843 h 372428"/>
              <a:gd name="connsiteX16" fmla="*/ 4110088 w 5196891"/>
              <a:gd name="connsiteY16" fmla="*/ 263843 h 372428"/>
              <a:gd name="connsiteX17" fmla="*/ 4085324 w 5196891"/>
              <a:gd name="connsiteY17" fmla="*/ 300990 h 372428"/>
              <a:gd name="connsiteX18" fmla="*/ 4059606 w 5196891"/>
              <a:gd name="connsiteY18" fmla="*/ 254318 h 372428"/>
              <a:gd name="connsiteX19" fmla="*/ 4026268 w 5196891"/>
              <a:gd name="connsiteY19" fmla="*/ 315278 h 372428"/>
              <a:gd name="connsiteX20" fmla="*/ 3994836 w 5196891"/>
              <a:gd name="connsiteY20" fmla="*/ 51435 h 372428"/>
              <a:gd name="connsiteX21" fmla="*/ 3953878 w 5196891"/>
              <a:gd name="connsiteY21" fmla="*/ 356235 h 372428"/>
              <a:gd name="connsiteX22" fmla="*/ 3926256 w 5196891"/>
              <a:gd name="connsiteY22" fmla="*/ 263843 h 372428"/>
              <a:gd name="connsiteX23" fmla="*/ 3856724 w 5196891"/>
              <a:gd name="connsiteY23" fmla="*/ 263843 h 372428"/>
              <a:gd name="connsiteX24" fmla="*/ 3828149 w 5196891"/>
              <a:gd name="connsiteY24" fmla="*/ 216218 h 372428"/>
              <a:gd name="connsiteX25" fmla="*/ 3795763 w 5196891"/>
              <a:gd name="connsiteY25" fmla="*/ 263843 h 372428"/>
              <a:gd name="connsiteX26" fmla="*/ 0 w 5196891"/>
              <a:gd name="connsiteY26" fmla="*/ 263842 h 372428"/>
              <a:gd name="connsiteX0" fmla="*/ 5698543 w 5698543"/>
              <a:gd name="connsiteY0" fmla="*/ 252570 h 372428"/>
              <a:gd name="connsiteX1" fmla="*/ 4903521 w 5698543"/>
              <a:gd name="connsiteY1" fmla="*/ 263843 h 372428"/>
              <a:gd name="connsiteX2" fmla="*/ 4875899 w 5698543"/>
              <a:gd name="connsiteY2" fmla="*/ 301943 h 372428"/>
              <a:gd name="connsiteX3" fmla="*/ 4835893 w 5698543"/>
              <a:gd name="connsiteY3" fmla="*/ 132398 h 372428"/>
              <a:gd name="connsiteX4" fmla="*/ 4799699 w 5698543"/>
              <a:gd name="connsiteY4" fmla="*/ 263843 h 372428"/>
              <a:gd name="connsiteX5" fmla="*/ 4712068 w 5698543"/>
              <a:gd name="connsiteY5" fmla="*/ 263843 h 372428"/>
              <a:gd name="connsiteX6" fmla="*/ 4698733 w 5698543"/>
              <a:gd name="connsiteY6" fmla="*/ 314325 h 372428"/>
              <a:gd name="connsiteX7" fmla="*/ 4674921 w 5698543"/>
              <a:gd name="connsiteY7" fmla="*/ 256223 h 372428"/>
              <a:gd name="connsiteX8" fmla="*/ 4651108 w 5698543"/>
              <a:gd name="connsiteY8" fmla="*/ 300990 h 372428"/>
              <a:gd name="connsiteX9" fmla="*/ 4606341 w 5698543"/>
              <a:gd name="connsiteY9" fmla="*/ 0 h 372428"/>
              <a:gd name="connsiteX10" fmla="*/ 4551096 w 5698543"/>
              <a:gd name="connsiteY10" fmla="*/ 372428 h 372428"/>
              <a:gd name="connsiteX11" fmla="*/ 4530141 w 5698543"/>
              <a:gd name="connsiteY11" fmla="*/ 263843 h 372428"/>
              <a:gd name="connsiteX12" fmla="*/ 4304399 w 5698543"/>
              <a:gd name="connsiteY12" fmla="*/ 263843 h 372428"/>
              <a:gd name="connsiteX13" fmla="*/ 4274871 w 5698543"/>
              <a:gd name="connsiteY13" fmla="*/ 322898 h 372428"/>
              <a:gd name="connsiteX14" fmla="*/ 4239628 w 5698543"/>
              <a:gd name="connsiteY14" fmla="*/ 129540 h 372428"/>
              <a:gd name="connsiteX15" fmla="*/ 4196766 w 5698543"/>
              <a:gd name="connsiteY15" fmla="*/ 263843 h 372428"/>
              <a:gd name="connsiteX16" fmla="*/ 4110088 w 5698543"/>
              <a:gd name="connsiteY16" fmla="*/ 263843 h 372428"/>
              <a:gd name="connsiteX17" fmla="*/ 4085324 w 5698543"/>
              <a:gd name="connsiteY17" fmla="*/ 300990 h 372428"/>
              <a:gd name="connsiteX18" fmla="*/ 4059606 w 5698543"/>
              <a:gd name="connsiteY18" fmla="*/ 254318 h 372428"/>
              <a:gd name="connsiteX19" fmla="*/ 4026268 w 5698543"/>
              <a:gd name="connsiteY19" fmla="*/ 315278 h 372428"/>
              <a:gd name="connsiteX20" fmla="*/ 3994836 w 5698543"/>
              <a:gd name="connsiteY20" fmla="*/ 51435 h 372428"/>
              <a:gd name="connsiteX21" fmla="*/ 3953878 w 5698543"/>
              <a:gd name="connsiteY21" fmla="*/ 356235 h 372428"/>
              <a:gd name="connsiteX22" fmla="*/ 3926256 w 5698543"/>
              <a:gd name="connsiteY22" fmla="*/ 263843 h 372428"/>
              <a:gd name="connsiteX23" fmla="*/ 3856724 w 5698543"/>
              <a:gd name="connsiteY23" fmla="*/ 263843 h 372428"/>
              <a:gd name="connsiteX24" fmla="*/ 3828149 w 5698543"/>
              <a:gd name="connsiteY24" fmla="*/ 216218 h 372428"/>
              <a:gd name="connsiteX25" fmla="*/ 3795763 w 5698543"/>
              <a:gd name="connsiteY25" fmla="*/ 263843 h 372428"/>
              <a:gd name="connsiteX26" fmla="*/ 0 w 5698543"/>
              <a:gd name="connsiteY26" fmla="*/ 263842 h 372428"/>
              <a:gd name="connsiteX0" fmla="*/ 5506901 w 5506901"/>
              <a:gd name="connsiteY0" fmla="*/ 252570 h 372428"/>
              <a:gd name="connsiteX1" fmla="*/ 4903521 w 5506901"/>
              <a:gd name="connsiteY1" fmla="*/ 263843 h 372428"/>
              <a:gd name="connsiteX2" fmla="*/ 4875899 w 5506901"/>
              <a:gd name="connsiteY2" fmla="*/ 301943 h 372428"/>
              <a:gd name="connsiteX3" fmla="*/ 4835893 w 5506901"/>
              <a:gd name="connsiteY3" fmla="*/ 132398 h 372428"/>
              <a:gd name="connsiteX4" fmla="*/ 4799699 w 5506901"/>
              <a:gd name="connsiteY4" fmla="*/ 263843 h 372428"/>
              <a:gd name="connsiteX5" fmla="*/ 4712068 w 5506901"/>
              <a:gd name="connsiteY5" fmla="*/ 263843 h 372428"/>
              <a:gd name="connsiteX6" fmla="*/ 4698733 w 5506901"/>
              <a:gd name="connsiteY6" fmla="*/ 314325 h 372428"/>
              <a:gd name="connsiteX7" fmla="*/ 4674921 w 5506901"/>
              <a:gd name="connsiteY7" fmla="*/ 256223 h 372428"/>
              <a:gd name="connsiteX8" fmla="*/ 4651108 w 5506901"/>
              <a:gd name="connsiteY8" fmla="*/ 300990 h 372428"/>
              <a:gd name="connsiteX9" fmla="*/ 4606341 w 5506901"/>
              <a:gd name="connsiteY9" fmla="*/ 0 h 372428"/>
              <a:gd name="connsiteX10" fmla="*/ 4551096 w 5506901"/>
              <a:gd name="connsiteY10" fmla="*/ 372428 h 372428"/>
              <a:gd name="connsiteX11" fmla="*/ 4530141 w 5506901"/>
              <a:gd name="connsiteY11" fmla="*/ 263843 h 372428"/>
              <a:gd name="connsiteX12" fmla="*/ 4304399 w 5506901"/>
              <a:gd name="connsiteY12" fmla="*/ 263843 h 372428"/>
              <a:gd name="connsiteX13" fmla="*/ 4274871 w 5506901"/>
              <a:gd name="connsiteY13" fmla="*/ 322898 h 372428"/>
              <a:gd name="connsiteX14" fmla="*/ 4239628 w 5506901"/>
              <a:gd name="connsiteY14" fmla="*/ 129540 h 372428"/>
              <a:gd name="connsiteX15" fmla="*/ 4196766 w 5506901"/>
              <a:gd name="connsiteY15" fmla="*/ 263843 h 372428"/>
              <a:gd name="connsiteX16" fmla="*/ 4110088 w 5506901"/>
              <a:gd name="connsiteY16" fmla="*/ 263843 h 372428"/>
              <a:gd name="connsiteX17" fmla="*/ 4085324 w 5506901"/>
              <a:gd name="connsiteY17" fmla="*/ 300990 h 372428"/>
              <a:gd name="connsiteX18" fmla="*/ 4059606 w 5506901"/>
              <a:gd name="connsiteY18" fmla="*/ 254318 h 372428"/>
              <a:gd name="connsiteX19" fmla="*/ 4026268 w 5506901"/>
              <a:gd name="connsiteY19" fmla="*/ 315278 h 372428"/>
              <a:gd name="connsiteX20" fmla="*/ 3994836 w 5506901"/>
              <a:gd name="connsiteY20" fmla="*/ 51435 h 372428"/>
              <a:gd name="connsiteX21" fmla="*/ 3953878 w 5506901"/>
              <a:gd name="connsiteY21" fmla="*/ 356235 h 372428"/>
              <a:gd name="connsiteX22" fmla="*/ 3926256 w 5506901"/>
              <a:gd name="connsiteY22" fmla="*/ 263843 h 372428"/>
              <a:gd name="connsiteX23" fmla="*/ 3856724 w 5506901"/>
              <a:gd name="connsiteY23" fmla="*/ 263843 h 372428"/>
              <a:gd name="connsiteX24" fmla="*/ 3828149 w 5506901"/>
              <a:gd name="connsiteY24" fmla="*/ 216218 h 372428"/>
              <a:gd name="connsiteX25" fmla="*/ 3795763 w 5506901"/>
              <a:gd name="connsiteY25" fmla="*/ 263843 h 372428"/>
              <a:gd name="connsiteX26" fmla="*/ 0 w 5506901"/>
              <a:gd name="connsiteY26" fmla="*/ 263842 h 372428"/>
              <a:gd name="connsiteX0" fmla="*/ 5721090 w 5721090"/>
              <a:gd name="connsiteY0" fmla="*/ 252570 h 372428"/>
              <a:gd name="connsiteX1" fmla="*/ 5117710 w 5721090"/>
              <a:gd name="connsiteY1" fmla="*/ 263843 h 372428"/>
              <a:gd name="connsiteX2" fmla="*/ 5090088 w 5721090"/>
              <a:gd name="connsiteY2" fmla="*/ 301943 h 372428"/>
              <a:gd name="connsiteX3" fmla="*/ 5050082 w 5721090"/>
              <a:gd name="connsiteY3" fmla="*/ 132398 h 372428"/>
              <a:gd name="connsiteX4" fmla="*/ 5013888 w 5721090"/>
              <a:gd name="connsiteY4" fmla="*/ 263843 h 372428"/>
              <a:gd name="connsiteX5" fmla="*/ 4926257 w 5721090"/>
              <a:gd name="connsiteY5" fmla="*/ 263843 h 372428"/>
              <a:gd name="connsiteX6" fmla="*/ 4912922 w 5721090"/>
              <a:gd name="connsiteY6" fmla="*/ 314325 h 372428"/>
              <a:gd name="connsiteX7" fmla="*/ 4889110 w 5721090"/>
              <a:gd name="connsiteY7" fmla="*/ 256223 h 372428"/>
              <a:gd name="connsiteX8" fmla="*/ 4865297 w 5721090"/>
              <a:gd name="connsiteY8" fmla="*/ 300990 h 372428"/>
              <a:gd name="connsiteX9" fmla="*/ 4820530 w 5721090"/>
              <a:gd name="connsiteY9" fmla="*/ 0 h 372428"/>
              <a:gd name="connsiteX10" fmla="*/ 4765285 w 5721090"/>
              <a:gd name="connsiteY10" fmla="*/ 372428 h 372428"/>
              <a:gd name="connsiteX11" fmla="*/ 4744330 w 5721090"/>
              <a:gd name="connsiteY11" fmla="*/ 263843 h 372428"/>
              <a:gd name="connsiteX12" fmla="*/ 4518588 w 5721090"/>
              <a:gd name="connsiteY12" fmla="*/ 263843 h 372428"/>
              <a:gd name="connsiteX13" fmla="*/ 4489060 w 5721090"/>
              <a:gd name="connsiteY13" fmla="*/ 322898 h 372428"/>
              <a:gd name="connsiteX14" fmla="*/ 4453817 w 5721090"/>
              <a:gd name="connsiteY14" fmla="*/ 129540 h 372428"/>
              <a:gd name="connsiteX15" fmla="*/ 4410955 w 5721090"/>
              <a:gd name="connsiteY15" fmla="*/ 263843 h 372428"/>
              <a:gd name="connsiteX16" fmla="*/ 4324277 w 5721090"/>
              <a:gd name="connsiteY16" fmla="*/ 263843 h 372428"/>
              <a:gd name="connsiteX17" fmla="*/ 4299513 w 5721090"/>
              <a:gd name="connsiteY17" fmla="*/ 300990 h 372428"/>
              <a:gd name="connsiteX18" fmla="*/ 4273795 w 5721090"/>
              <a:gd name="connsiteY18" fmla="*/ 254318 h 372428"/>
              <a:gd name="connsiteX19" fmla="*/ 4240457 w 5721090"/>
              <a:gd name="connsiteY19" fmla="*/ 315278 h 372428"/>
              <a:gd name="connsiteX20" fmla="*/ 4209025 w 5721090"/>
              <a:gd name="connsiteY20" fmla="*/ 51435 h 372428"/>
              <a:gd name="connsiteX21" fmla="*/ 4168067 w 5721090"/>
              <a:gd name="connsiteY21" fmla="*/ 356235 h 372428"/>
              <a:gd name="connsiteX22" fmla="*/ 4140445 w 5721090"/>
              <a:gd name="connsiteY22" fmla="*/ 263843 h 372428"/>
              <a:gd name="connsiteX23" fmla="*/ 4070913 w 5721090"/>
              <a:gd name="connsiteY23" fmla="*/ 263843 h 372428"/>
              <a:gd name="connsiteX24" fmla="*/ 4042338 w 5721090"/>
              <a:gd name="connsiteY24" fmla="*/ 216218 h 372428"/>
              <a:gd name="connsiteX25" fmla="*/ 4009952 w 5721090"/>
              <a:gd name="connsiteY25" fmla="*/ 263843 h 372428"/>
              <a:gd name="connsiteX26" fmla="*/ 0 w 5721090"/>
              <a:gd name="connsiteY26" fmla="*/ 258205 h 372428"/>
              <a:gd name="connsiteX0" fmla="*/ 5721090 w 5721090"/>
              <a:gd name="connsiteY0" fmla="*/ 258207 h 372428"/>
              <a:gd name="connsiteX1" fmla="*/ 5117710 w 5721090"/>
              <a:gd name="connsiteY1" fmla="*/ 263843 h 372428"/>
              <a:gd name="connsiteX2" fmla="*/ 5090088 w 5721090"/>
              <a:gd name="connsiteY2" fmla="*/ 301943 h 372428"/>
              <a:gd name="connsiteX3" fmla="*/ 5050082 w 5721090"/>
              <a:gd name="connsiteY3" fmla="*/ 132398 h 372428"/>
              <a:gd name="connsiteX4" fmla="*/ 5013888 w 5721090"/>
              <a:gd name="connsiteY4" fmla="*/ 263843 h 372428"/>
              <a:gd name="connsiteX5" fmla="*/ 4926257 w 5721090"/>
              <a:gd name="connsiteY5" fmla="*/ 263843 h 372428"/>
              <a:gd name="connsiteX6" fmla="*/ 4912922 w 5721090"/>
              <a:gd name="connsiteY6" fmla="*/ 314325 h 372428"/>
              <a:gd name="connsiteX7" fmla="*/ 4889110 w 5721090"/>
              <a:gd name="connsiteY7" fmla="*/ 256223 h 372428"/>
              <a:gd name="connsiteX8" fmla="*/ 4865297 w 5721090"/>
              <a:gd name="connsiteY8" fmla="*/ 300990 h 372428"/>
              <a:gd name="connsiteX9" fmla="*/ 4820530 w 5721090"/>
              <a:gd name="connsiteY9" fmla="*/ 0 h 372428"/>
              <a:gd name="connsiteX10" fmla="*/ 4765285 w 5721090"/>
              <a:gd name="connsiteY10" fmla="*/ 372428 h 372428"/>
              <a:gd name="connsiteX11" fmla="*/ 4744330 w 5721090"/>
              <a:gd name="connsiteY11" fmla="*/ 263843 h 372428"/>
              <a:gd name="connsiteX12" fmla="*/ 4518588 w 5721090"/>
              <a:gd name="connsiteY12" fmla="*/ 263843 h 372428"/>
              <a:gd name="connsiteX13" fmla="*/ 4489060 w 5721090"/>
              <a:gd name="connsiteY13" fmla="*/ 322898 h 372428"/>
              <a:gd name="connsiteX14" fmla="*/ 4453817 w 5721090"/>
              <a:gd name="connsiteY14" fmla="*/ 129540 h 372428"/>
              <a:gd name="connsiteX15" fmla="*/ 4410955 w 5721090"/>
              <a:gd name="connsiteY15" fmla="*/ 263843 h 372428"/>
              <a:gd name="connsiteX16" fmla="*/ 4324277 w 5721090"/>
              <a:gd name="connsiteY16" fmla="*/ 263843 h 372428"/>
              <a:gd name="connsiteX17" fmla="*/ 4299513 w 5721090"/>
              <a:gd name="connsiteY17" fmla="*/ 300990 h 372428"/>
              <a:gd name="connsiteX18" fmla="*/ 4273795 w 5721090"/>
              <a:gd name="connsiteY18" fmla="*/ 254318 h 372428"/>
              <a:gd name="connsiteX19" fmla="*/ 4240457 w 5721090"/>
              <a:gd name="connsiteY19" fmla="*/ 315278 h 372428"/>
              <a:gd name="connsiteX20" fmla="*/ 4209025 w 5721090"/>
              <a:gd name="connsiteY20" fmla="*/ 51435 h 372428"/>
              <a:gd name="connsiteX21" fmla="*/ 4168067 w 5721090"/>
              <a:gd name="connsiteY21" fmla="*/ 356235 h 372428"/>
              <a:gd name="connsiteX22" fmla="*/ 4140445 w 5721090"/>
              <a:gd name="connsiteY22" fmla="*/ 263843 h 372428"/>
              <a:gd name="connsiteX23" fmla="*/ 4070913 w 5721090"/>
              <a:gd name="connsiteY23" fmla="*/ 263843 h 372428"/>
              <a:gd name="connsiteX24" fmla="*/ 4042338 w 5721090"/>
              <a:gd name="connsiteY24" fmla="*/ 216218 h 372428"/>
              <a:gd name="connsiteX25" fmla="*/ 4009952 w 5721090"/>
              <a:gd name="connsiteY25" fmla="*/ 263843 h 372428"/>
              <a:gd name="connsiteX26" fmla="*/ 0 w 5721090"/>
              <a:gd name="connsiteY26" fmla="*/ 258205 h 372428"/>
              <a:gd name="connsiteX0" fmla="*/ 5721090 w 5721090"/>
              <a:gd name="connsiteY0" fmla="*/ 258207 h 372428"/>
              <a:gd name="connsiteX1" fmla="*/ 5117710 w 5721090"/>
              <a:gd name="connsiteY1" fmla="*/ 263843 h 372428"/>
              <a:gd name="connsiteX2" fmla="*/ 5090088 w 5721090"/>
              <a:gd name="connsiteY2" fmla="*/ 301943 h 372428"/>
              <a:gd name="connsiteX3" fmla="*/ 5050082 w 5721090"/>
              <a:gd name="connsiteY3" fmla="*/ 132398 h 372428"/>
              <a:gd name="connsiteX4" fmla="*/ 5013888 w 5721090"/>
              <a:gd name="connsiteY4" fmla="*/ 263843 h 372428"/>
              <a:gd name="connsiteX5" fmla="*/ 4926257 w 5721090"/>
              <a:gd name="connsiteY5" fmla="*/ 263843 h 372428"/>
              <a:gd name="connsiteX6" fmla="*/ 4912922 w 5721090"/>
              <a:gd name="connsiteY6" fmla="*/ 314325 h 372428"/>
              <a:gd name="connsiteX7" fmla="*/ 4889110 w 5721090"/>
              <a:gd name="connsiteY7" fmla="*/ 256223 h 372428"/>
              <a:gd name="connsiteX8" fmla="*/ 4865297 w 5721090"/>
              <a:gd name="connsiteY8" fmla="*/ 300990 h 372428"/>
              <a:gd name="connsiteX9" fmla="*/ 4820530 w 5721090"/>
              <a:gd name="connsiteY9" fmla="*/ 0 h 372428"/>
              <a:gd name="connsiteX10" fmla="*/ 4765285 w 5721090"/>
              <a:gd name="connsiteY10" fmla="*/ 372428 h 372428"/>
              <a:gd name="connsiteX11" fmla="*/ 4744330 w 5721090"/>
              <a:gd name="connsiteY11" fmla="*/ 263843 h 372428"/>
              <a:gd name="connsiteX12" fmla="*/ 4518588 w 5721090"/>
              <a:gd name="connsiteY12" fmla="*/ 263843 h 372428"/>
              <a:gd name="connsiteX13" fmla="*/ 4489060 w 5721090"/>
              <a:gd name="connsiteY13" fmla="*/ 322898 h 372428"/>
              <a:gd name="connsiteX14" fmla="*/ 4453817 w 5721090"/>
              <a:gd name="connsiteY14" fmla="*/ 129540 h 372428"/>
              <a:gd name="connsiteX15" fmla="*/ 4410955 w 5721090"/>
              <a:gd name="connsiteY15" fmla="*/ 263843 h 372428"/>
              <a:gd name="connsiteX16" fmla="*/ 4324277 w 5721090"/>
              <a:gd name="connsiteY16" fmla="*/ 263843 h 372428"/>
              <a:gd name="connsiteX17" fmla="*/ 4299513 w 5721090"/>
              <a:gd name="connsiteY17" fmla="*/ 300990 h 372428"/>
              <a:gd name="connsiteX18" fmla="*/ 4273795 w 5721090"/>
              <a:gd name="connsiteY18" fmla="*/ 254318 h 372428"/>
              <a:gd name="connsiteX19" fmla="*/ 4240457 w 5721090"/>
              <a:gd name="connsiteY19" fmla="*/ 315278 h 372428"/>
              <a:gd name="connsiteX20" fmla="*/ 4209025 w 5721090"/>
              <a:gd name="connsiteY20" fmla="*/ 51435 h 372428"/>
              <a:gd name="connsiteX21" fmla="*/ 4168067 w 5721090"/>
              <a:gd name="connsiteY21" fmla="*/ 356235 h 372428"/>
              <a:gd name="connsiteX22" fmla="*/ 4140445 w 5721090"/>
              <a:gd name="connsiteY22" fmla="*/ 263843 h 372428"/>
              <a:gd name="connsiteX23" fmla="*/ 4070913 w 5721090"/>
              <a:gd name="connsiteY23" fmla="*/ 263843 h 372428"/>
              <a:gd name="connsiteX24" fmla="*/ 4042338 w 5721090"/>
              <a:gd name="connsiteY24" fmla="*/ 216218 h 372428"/>
              <a:gd name="connsiteX25" fmla="*/ 4009952 w 5721090"/>
              <a:gd name="connsiteY25" fmla="*/ 263843 h 372428"/>
              <a:gd name="connsiteX26" fmla="*/ 0 w 5721090"/>
              <a:gd name="connsiteY26" fmla="*/ 269478 h 372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721090" h="372428">
                <a:moveTo>
                  <a:pt x="5721090" y="258207"/>
                </a:moveTo>
                <a:lnTo>
                  <a:pt x="5117710" y="263843"/>
                </a:lnTo>
                <a:lnTo>
                  <a:pt x="5090088" y="301943"/>
                </a:lnTo>
                <a:lnTo>
                  <a:pt x="5050082" y="132398"/>
                </a:lnTo>
                <a:lnTo>
                  <a:pt x="5013888" y="263843"/>
                </a:lnTo>
                <a:lnTo>
                  <a:pt x="4926257" y="263843"/>
                </a:lnTo>
                <a:lnTo>
                  <a:pt x="4912922" y="314325"/>
                </a:lnTo>
                <a:lnTo>
                  <a:pt x="4889110" y="256223"/>
                </a:lnTo>
                <a:lnTo>
                  <a:pt x="4865297" y="300990"/>
                </a:lnTo>
                <a:lnTo>
                  <a:pt x="4820530" y="0"/>
                </a:lnTo>
                <a:lnTo>
                  <a:pt x="4765285" y="372428"/>
                </a:lnTo>
                <a:lnTo>
                  <a:pt x="4744330" y="263843"/>
                </a:lnTo>
                <a:lnTo>
                  <a:pt x="4518588" y="263843"/>
                </a:lnTo>
                <a:lnTo>
                  <a:pt x="4489060" y="322898"/>
                </a:lnTo>
                <a:lnTo>
                  <a:pt x="4453817" y="129540"/>
                </a:lnTo>
                <a:lnTo>
                  <a:pt x="4410955" y="263843"/>
                </a:lnTo>
                <a:lnTo>
                  <a:pt x="4324277" y="263843"/>
                </a:lnTo>
                <a:lnTo>
                  <a:pt x="4299513" y="300990"/>
                </a:lnTo>
                <a:lnTo>
                  <a:pt x="4273795" y="254318"/>
                </a:lnTo>
                <a:lnTo>
                  <a:pt x="4240457" y="315278"/>
                </a:lnTo>
                <a:lnTo>
                  <a:pt x="4209025" y="51435"/>
                </a:lnTo>
                <a:lnTo>
                  <a:pt x="4168067" y="356235"/>
                </a:lnTo>
                <a:lnTo>
                  <a:pt x="4140445" y="263843"/>
                </a:lnTo>
                <a:lnTo>
                  <a:pt x="4070913" y="263843"/>
                </a:lnTo>
                <a:lnTo>
                  <a:pt x="4042338" y="216218"/>
                </a:lnTo>
                <a:lnTo>
                  <a:pt x="4009952" y="263843"/>
                </a:lnTo>
                <a:lnTo>
                  <a:pt x="0" y="269478"/>
                </a:lnTo>
              </a:path>
            </a:pathLst>
          </a:custGeom>
          <a:noFill/>
          <a:ln w="28575" cap="rnd">
            <a:solidFill>
              <a:schemeClr val="accent1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9" name="Right Triangle 38">
            <a:extLst>
              <a:ext uri="{FF2B5EF4-FFF2-40B4-BE49-F238E27FC236}">
                <a16:creationId xmlns:a16="http://schemas.microsoft.com/office/drawing/2014/main" id="{59C2908B-EF34-4DBE-978B-CDE49FAFD52F}"/>
              </a:ext>
            </a:extLst>
          </p:cNvPr>
          <p:cNvSpPr/>
          <p:nvPr userDrawn="1"/>
        </p:nvSpPr>
        <p:spPr>
          <a:xfrm>
            <a:off x="-10152" y="0"/>
            <a:ext cx="1546199" cy="6858000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0" name="Right Triangle 39">
            <a:extLst>
              <a:ext uri="{FF2B5EF4-FFF2-40B4-BE49-F238E27FC236}">
                <a16:creationId xmlns:a16="http://schemas.microsoft.com/office/drawing/2014/main" id="{C97F2111-7610-4948-BBB5-C217E5C6D28C}"/>
              </a:ext>
            </a:extLst>
          </p:cNvPr>
          <p:cNvSpPr/>
          <p:nvPr userDrawn="1"/>
        </p:nvSpPr>
        <p:spPr>
          <a:xfrm flipH="1" flipV="1">
            <a:off x="11280575" y="7851"/>
            <a:ext cx="911424" cy="6858000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C83338C7-ECF6-4EFC-91D6-98F67A23BD5B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36" name="막힌 원호 14">
            <a:extLst>
              <a:ext uri="{FF2B5EF4-FFF2-40B4-BE49-F238E27FC236}">
                <a16:creationId xmlns:a16="http://schemas.microsoft.com/office/drawing/2014/main" id="{539A5EA1-4E21-44E3-A228-3288DE217C72}"/>
              </a:ext>
            </a:extLst>
          </p:cNvPr>
          <p:cNvSpPr/>
          <p:nvPr userDrawn="1"/>
        </p:nvSpPr>
        <p:spPr>
          <a:xfrm>
            <a:off x="4329288" y="1661219"/>
            <a:ext cx="3960000" cy="3960000"/>
          </a:xfrm>
          <a:prstGeom prst="blockArc">
            <a:avLst>
              <a:gd name="adj1" fmla="val 13812800"/>
              <a:gd name="adj2" fmla="val 7644143"/>
              <a:gd name="adj3" fmla="val 1399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0">
              <a:solidFill>
                <a:schemeClr val="tx1"/>
              </a:solidFill>
            </a:endParaRPr>
          </a:p>
        </p:txBody>
      </p:sp>
      <p:pic>
        <p:nvPicPr>
          <p:cNvPr id="37" name="그림 12">
            <a:extLst>
              <a:ext uri="{FF2B5EF4-FFF2-40B4-BE49-F238E27FC236}">
                <a16:creationId xmlns:a16="http://schemas.microsoft.com/office/drawing/2014/main" id="{1444ED57-CCCA-4F16-9ED6-C28E39B78D1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53" y="2081880"/>
            <a:ext cx="4505652" cy="3937837"/>
          </a:xfrm>
          <a:prstGeom prst="rect">
            <a:avLst/>
          </a:prstGeom>
        </p:spPr>
      </p:pic>
      <p:sp>
        <p:nvSpPr>
          <p:cNvPr id="38" name="그림 개체 틀 2">
            <a:extLst>
              <a:ext uri="{FF2B5EF4-FFF2-40B4-BE49-F238E27FC236}">
                <a16:creationId xmlns:a16="http://schemas.microsoft.com/office/drawing/2014/main" id="{56022160-776B-46D5-93AB-4105F49135C0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1063434" y="2240518"/>
            <a:ext cx="4198167" cy="246047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tIns="540000" anchor="ctr"/>
          <a:lstStyle>
            <a:lvl1pPr marL="0" indent="0" algn="ctr">
              <a:buNone/>
              <a:defRPr sz="1200"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Insert Your Imag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7055789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245392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PNG &amp; Shapes Layout</a:t>
            </a:r>
          </a:p>
        </p:txBody>
      </p:sp>
    </p:spTree>
    <p:extLst>
      <p:ext uri="{BB962C8B-B14F-4D97-AF65-F5344CB8AC3E}">
        <p14:creationId xmlns:p14="http://schemas.microsoft.com/office/powerpoint/2010/main" val="180543836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123478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sp>
        <p:nvSpPr>
          <p:cNvPr id="3" name="Rounded Rectangle 2"/>
          <p:cNvSpPr/>
          <p:nvPr userDrawn="1"/>
        </p:nvSpPr>
        <p:spPr>
          <a:xfrm>
            <a:off x="354010" y="1131591"/>
            <a:ext cx="3560767" cy="5402561"/>
          </a:xfrm>
          <a:prstGeom prst="roundRect">
            <a:avLst>
              <a:gd name="adj" fmla="val 3968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1"/>
          </a:p>
        </p:txBody>
      </p:sp>
      <p:sp>
        <p:nvSpPr>
          <p:cNvPr id="4" name="Rounded Rectangle 3"/>
          <p:cNvSpPr/>
          <p:nvPr userDrawn="1"/>
        </p:nvSpPr>
        <p:spPr>
          <a:xfrm>
            <a:off x="531933" y="1347500"/>
            <a:ext cx="153868" cy="5015200"/>
          </a:xfrm>
          <a:prstGeom prst="roundRect">
            <a:avLst>
              <a:gd name="adj" fmla="val 50000"/>
            </a:avLst>
          </a:prstGeom>
          <a:solidFill>
            <a:schemeClr val="bg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1">
              <a:solidFill>
                <a:schemeClr val="bg1"/>
              </a:solidFill>
            </a:endParaRPr>
          </a:p>
        </p:txBody>
      </p:sp>
      <p:sp>
        <p:nvSpPr>
          <p:cNvPr id="5" name="Half Frame 4"/>
          <p:cNvSpPr/>
          <p:nvPr userDrawn="1"/>
        </p:nvSpPr>
        <p:spPr>
          <a:xfrm rot="5400000">
            <a:off x="3057177" y="1276653"/>
            <a:ext cx="685849" cy="685148"/>
          </a:xfrm>
          <a:prstGeom prst="halfFrame">
            <a:avLst>
              <a:gd name="adj1" fmla="val 23728"/>
              <a:gd name="adj2" fmla="val 24642"/>
            </a:avLst>
          </a:prstGeom>
          <a:solidFill>
            <a:schemeClr val="bg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351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644E8BB-F13A-4AE0-889E-633DE4143787}"/>
              </a:ext>
            </a:extLst>
          </p:cNvPr>
          <p:cNvSpPr txBox="1"/>
          <p:nvPr userDrawn="1"/>
        </p:nvSpPr>
        <p:spPr>
          <a:xfrm>
            <a:off x="711704" y="1637214"/>
            <a:ext cx="223224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ou can Resize without losing quality</a:t>
            </a:r>
            <a:endParaRPr lang="ko-KR" alt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2CE2B8B-ED32-491A-95B2-D28904BC432C}"/>
              </a:ext>
            </a:extLst>
          </p:cNvPr>
          <p:cNvSpPr txBox="1"/>
          <p:nvPr userDrawn="1"/>
        </p:nvSpPr>
        <p:spPr>
          <a:xfrm>
            <a:off x="711704" y="2127463"/>
            <a:ext cx="2232248" cy="73866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ou can Change Fill Color &amp;</a:t>
            </a:r>
          </a:p>
          <a:p>
            <a:r>
              <a:rPr lang="en-US" altLang="ko-KR" sz="1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ine Color</a:t>
            </a:r>
            <a:endParaRPr lang="ko-KR" alt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62A52DF-2523-4479-BFA3-B5ACE9887E1C}"/>
              </a:ext>
            </a:extLst>
          </p:cNvPr>
          <p:cNvSpPr txBox="1"/>
          <p:nvPr userDrawn="1"/>
        </p:nvSpPr>
        <p:spPr>
          <a:xfrm>
            <a:off x="721229" y="5808438"/>
            <a:ext cx="2232000" cy="30777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1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ww.allppt.com</a:t>
            </a:r>
            <a:endParaRPr lang="ko-KR" altLang="en-US" sz="1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AAC314F-E96A-4408-95DE-A70E9ED054AF}"/>
              </a:ext>
            </a:extLst>
          </p:cNvPr>
          <p:cNvSpPr txBox="1"/>
          <p:nvPr userDrawn="1"/>
        </p:nvSpPr>
        <p:spPr>
          <a:xfrm>
            <a:off x="721229" y="4450324"/>
            <a:ext cx="2717296" cy="138499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altLang="ko-KR" sz="2800" b="1" dirty="0">
                <a:solidFill>
                  <a:schemeClr val="bg1"/>
                </a:solidFill>
                <a:latin typeface="+mn-lt"/>
                <a:ea typeface="+mn-ea"/>
                <a:cs typeface="Arial" pitchFamily="34" charset="0"/>
              </a:rPr>
              <a:t>FREE </a:t>
            </a:r>
          </a:p>
          <a:p>
            <a:r>
              <a:rPr lang="en-US" altLang="ko-KR" sz="2800" b="1" dirty="0">
                <a:solidFill>
                  <a:schemeClr val="bg1"/>
                </a:solidFill>
                <a:latin typeface="+mn-lt"/>
                <a:ea typeface="+mn-ea"/>
                <a:cs typeface="Arial" pitchFamily="34" charset="0"/>
              </a:rPr>
              <a:t>PPT TEMPLATES</a:t>
            </a:r>
          </a:p>
        </p:txBody>
      </p:sp>
    </p:spTree>
    <p:extLst>
      <p:ext uri="{BB962C8B-B14F-4D97-AF65-F5344CB8AC3E}">
        <p14:creationId xmlns:p14="http://schemas.microsoft.com/office/powerpoint/2010/main" val="402359477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Images &amp; Contents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5039883" y="404664"/>
            <a:ext cx="7152117" cy="13681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5641856" y="733302"/>
            <a:ext cx="5966670" cy="710877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defRPr sz="4000" b="0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Images &amp; Contents</a:t>
            </a:r>
            <a:endParaRPr lang="ko-KR" altLang="en-US" dirty="0"/>
          </a:p>
        </p:txBody>
      </p:sp>
      <p:sp>
        <p:nvSpPr>
          <p:cNvPr id="3" name="그림 개체 틀 2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0"/>
            <a:ext cx="5039883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6800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FontTx/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5" name="Rectangle 4"/>
          <p:cNvSpPr/>
          <p:nvPr userDrawn="1"/>
        </p:nvSpPr>
        <p:spPr>
          <a:xfrm>
            <a:off x="5353824" y="733302"/>
            <a:ext cx="203696" cy="7227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98C2D50-3619-48EA-833C-CBFA42C474ED}"/>
              </a:ext>
            </a:extLst>
          </p:cNvPr>
          <p:cNvGrpSpPr/>
          <p:nvPr userDrawn="1"/>
        </p:nvGrpSpPr>
        <p:grpSpPr>
          <a:xfrm rot="10800000" flipH="1" flipV="1">
            <a:off x="5688624" y="5899288"/>
            <a:ext cx="6170002" cy="862288"/>
            <a:chOff x="-711608" y="4905446"/>
            <a:chExt cx="12267395" cy="1714429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6BE6F97E-237C-4F49-BF74-07AD0A30E4A6}"/>
                </a:ext>
              </a:extLst>
            </p:cNvPr>
            <p:cNvSpPr/>
            <p:nvPr/>
          </p:nvSpPr>
          <p:spPr>
            <a:xfrm>
              <a:off x="6913640" y="4905446"/>
              <a:ext cx="4642147" cy="1714429"/>
            </a:xfrm>
            <a:custGeom>
              <a:avLst/>
              <a:gdLst>
                <a:gd name="connsiteX0" fmla="*/ 4794342 w 4797505"/>
                <a:gd name="connsiteY0" fmla="*/ 184721 h 1771805"/>
                <a:gd name="connsiteX1" fmla="*/ 4759588 w 4797505"/>
                <a:gd name="connsiteY1" fmla="*/ 70236 h 1771805"/>
                <a:gd name="connsiteX2" fmla="*/ 4668953 w 4797505"/>
                <a:gd name="connsiteY2" fmla="*/ 27303 h 1771805"/>
                <a:gd name="connsiteX3" fmla="*/ 4624657 w 4797505"/>
                <a:gd name="connsiteY3" fmla="*/ 6178 h 1771805"/>
                <a:gd name="connsiteX4" fmla="*/ 4564007 w 4797505"/>
                <a:gd name="connsiteY4" fmla="*/ 39570 h 1771805"/>
                <a:gd name="connsiteX5" fmla="*/ 4616480 w 4797505"/>
                <a:gd name="connsiteY5" fmla="*/ 84546 h 1771805"/>
                <a:gd name="connsiteX6" fmla="*/ 4665545 w 4797505"/>
                <a:gd name="connsiteY6" fmla="*/ 71598 h 1771805"/>
                <a:gd name="connsiteX7" fmla="*/ 4727559 w 4797505"/>
                <a:gd name="connsiteY7" fmla="*/ 101583 h 1771805"/>
                <a:gd name="connsiteX8" fmla="*/ 4750047 w 4797505"/>
                <a:gd name="connsiteY8" fmla="*/ 180633 h 1771805"/>
                <a:gd name="connsiteX9" fmla="*/ 4663501 w 4797505"/>
                <a:gd name="connsiteY9" fmla="*/ 456625 h 1771805"/>
                <a:gd name="connsiteX10" fmla="*/ 4638968 w 4797505"/>
                <a:gd name="connsiteY10" fmla="*/ 494787 h 1771805"/>
                <a:gd name="connsiteX11" fmla="*/ 4613073 w 4797505"/>
                <a:gd name="connsiteY11" fmla="*/ 507054 h 1771805"/>
                <a:gd name="connsiteX12" fmla="*/ 4430440 w 4797505"/>
                <a:gd name="connsiteY12" fmla="*/ 593600 h 1771805"/>
                <a:gd name="connsiteX13" fmla="*/ 4257349 w 4797505"/>
                <a:gd name="connsiteY13" fmla="*/ 504328 h 1771805"/>
                <a:gd name="connsiteX14" fmla="*/ 4231453 w 4797505"/>
                <a:gd name="connsiteY14" fmla="*/ 492062 h 1771805"/>
                <a:gd name="connsiteX15" fmla="*/ 4206920 w 4797505"/>
                <a:gd name="connsiteY15" fmla="*/ 453900 h 1771805"/>
                <a:gd name="connsiteX16" fmla="*/ 4119011 w 4797505"/>
                <a:gd name="connsiteY16" fmla="*/ 178588 h 1771805"/>
                <a:gd name="connsiteX17" fmla="*/ 4140818 w 4797505"/>
                <a:gd name="connsiteY17" fmla="*/ 99538 h 1771805"/>
                <a:gd name="connsiteX18" fmla="*/ 4203513 w 4797505"/>
                <a:gd name="connsiteY18" fmla="*/ 69554 h 1771805"/>
                <a:gd name="connsiteX19" fmla="*/ 4252578 w 4797505"/>
                <a:gd name="connsiteY19" fmla="*/ 82502 h 1771805"/>
                <a:gd name="connsiteX20" fmla="*/ 4305051 w 4797505"/>
                <a:gd name="connsiteY20" fmla="*/ 37525 h 1771805"/>
                <a:gd name="connsiteX21" fmla="*/ 4244401 w 4797505"/>
                <a:gd name="connsiteY21" fmla="*/ 4134 h 1771805"/>
                <a:gd name="connsiteX22" fmla="*/ 4199424 w 4797505"/>
                <a:gd name="connsiteY22" fmla="*/ 25259 h 1771805"/>
                <a:gd name="connsiteX23" fmla="*/ 4109471 w 4797505"/>
                <a:gd name="connsiteY23" fmla="*/ 68191 h 1771805"/>
                <a:gd name="connsiteX24" fmla="*/ 4075398 w 4797505"/>
                <a:gd name="connsiteY24" fmla="*/ 183359 h 1771805"/>
                <a:gd name="connsiteX25" fmla="*/ 4196698 w 4797505"/>
                <a:gd name="connsiteY25" fmla="*/ 520002 h 1771805"/>
                <a:gd name="connsiteX26" fmla="*/ 4204195 w 4797505"/>
                <a:gd name="connsiteY26" fmla="*/ 549986 h 1771805"/>
                <a:gd name="connsiteX27" fmla="*/ 4391597 w 4797505"/>
                <a:gd name="connsiteY27" fmla="*/ 660383 h 1771805"/>
                <a:gd name="connsiteX28" fmla="*/ 4391597 w 4797505"/>
                <a:gd name="connsiteY28" fmla="*/ 928880 h 1771805"/>
                <a:gd name="connsiteX29" fmla="*/ 4318680 w 4797505"/>
                <a:gd name="connsiteY29" fmla="*/ 1031099 h 1771805"/>
                <a:gd name="connsiteX30" fmla="*/ 3718992 w 4797505"/>
                <a:gd name="connsiteY30" fmla="*/ 1031099 h 1771805"/>
                <a:gd name="connsiteX31" fmla="*/ 3638579 w 4797505"/>
                <a:gd name="connsiteY31" fmla="*/ 673331 h 1771805"/>
                <a:gd name="connsiteX32" fmla="*/ 3626313 w 4797505"/>
                <a:gd name="connsiteY32" fmla="*/ 654250 h 1771805"/>
                <a:gd name="connsiteX33" fmla="*/ 3604506 w 4797505"/>
                <a:gd name="connsiteY33" fmla="*/ 646754 h 1771805"/>
                <a:gd name="connsiteX34" fmla="*/ 3603825 w 4797505"/>
                <a:gd name="connsiteY34" fmla="*/ 646754 h 1771805"/>
                <a:gd name="connsiteX35" fmla="*/ 3582018 w 4797505"/>
                <a:gd name="connsiteY35" fmla="*/ 654931 h 1771805"/>
                <a:gd name="connsiteX36" fmla="*/ 3570433 w 4797505"/>
                <a:gd name="connsiteY36" fmla="*/ 674694 h 1771805"/>
                <a:gd name="connsiteX37" fmla="*/ 3504331 w 4797505"/>
                <a:gd name="connsiteY37" fmla="*/ 1030418 h 1771805"/>
                <a:gd name="connsiteX38" fmla="*/ 3404837 w 4797505"/>
                <a:gd name="connsiteY38" fmla="*/ 1030418 h 1771805"/>
                <a:gd name="connsiteX39" fmla="*/ 3272633 w 4797505"/>
                <a:gd name="connsiteY39" fmla="*/ 319651 h 1771805"/>
                <a:gd name="connsiteX40" fmla="*/ 3261048 w 4797505"/>
                <a:gd name="connsiteY40" fmla="*/ 298526 h 1771805"/>
                <a:gd name="connsiteX41" fmla="*/ 3238560 w 4797505"/>
                <a:gd name="connsiteY41" fmla="*/ 290348 h 1771805"/>
                <a:gd name="connsiteX42" fmla="*/ 3216072 w 4797505"/>
                <a:gd name="connsiteY42" fmla="*/ 298526 h 1771805"/>
                <a:gd name="connsiteX43" fmla="*/ 3204487 w 4797505"/>
                <a:gd name="connsiteY43" fmla="*/ 319651 h 1771805"/>
                <a:gd name="connsiteX44" fmla="*/ 3060016 w 4797505"/>
                <a:gd name="connsiteY44" fmla="*/ 1199421 h 1771805"/>
                <a:gd name="connsiteX45" fmla="*/ 3046387 w 4797505"/>
                <a:gd name="connsiteY45" fmla="*/ 1041321 h 1771805"/>
                <a:gd name="connsiteX46" fmla="*/ 3035484 w 4797505"/>
                <a:gd name="connsiteY46" fmla="*/ 1018833 h 1771805"/>
                <a:gd name="connsiteX47" fmla="*/ 3012314 w 4797505"/>
                <a:gd name="connsiteY47" fmla="*/ 1009293 h 1771805"/>
                <a:gd name="connsiteX48" fmla="*/ 2970745 w 4797505"/>
                <a:gd name="connsiteY48" fmla="*/ 1009293 h 1771805"/>
                <a:gd name="connsiteX49" fmla="*/ 2970745 w 4797505"/>
                <a:gd name="connsiteY49" fmla="*/ 1008611 h 1771805"/>
                <a:gd name="connsiteX50" fmla="*/ 2938716 w 4797505"/>
                <a:gd name="connsiteY50" fmla="*/ 1008611 h 1771805"/>
                <a:gd name="connsiteX51" fmla="*/ 2909413 w 4797505"/>
                <a:gd name="connsiteY51" fmla="*/ 1008611 h 1771805"/>
                <a:gd name="connsiteX52" fmla="*/ 1420414 w 4797505"/>
                <a:gd name="connsiteY52" fmla="*/ 1008611 h 1771805"/>
                <a:gd name="connsiteX53" fmla="*/ 1399289 w 4797505"/>
                <a:gd name="connsiteY53" fmla="*/ 1008611 h 1771805"/>
                <a:gd name="connsiteX54" fmla="*/ 1380889 w 4797505"/>
                <a:gd name="connsiteY54" fmla="*/ 1008611 h 1771805"/>
                <a:gd name="connsiteX55" fmla="*/ 1358401 w 4797505"/>
                <a:gd name="connsiteY55" fmla="*/ 1016789 h 1771805"/>
                <a:gd name="connsiteX56" fmla="*/ 1346816 w 4797505"/>
                <a:gd name="connsiteY56" fmla="*/ 1037914 h 1771805"/>
                <a:gd name="connsiteX57" fmla="*/ 1250048 w 4797505"/>
                <a:gd name="connsiteY57" fmla="*/ 1495176 h 1771805"/>
                <a:gd name="connsiteX58" fmla="*/ 1083771 w 4797505"/>
                <a:gd name="connsiteY58" fmla="*/ 567023 h 1771805"/>
                <a:gd name="connsiteX59" fmla="*/ 1072186 w 4797505"/>
                <a:gd name="connsiteY59" fmla="*/ 545897 h 1771805"/>
                <a:gd name="connsiteX60" fmla="*/ 1049698 w 4797505"/>
                <a:gd name="connsiteY60" fmla="*/ 537720 h 1771805"/>
                <a:gd name="connsiteX61" fmla="*/ 1049016 w 4797505"/>
                <a:gd name="connsiteY61" fmla="*/ 537720 h 1771805"/>
                <a:gd name="connsiteX62" fmla="*/ 1048335 w 4797505"/>
                <a:gd name="connsiteY62" fmla="*/ 537720 h 1771805"/>
                <a:gd name="connsiteX63" fmla="*/ 1025847 w 4797505"/>
                <a:gd name="connsiteY63" fmla="*/ 547260 h 1771805"/>
                <a:gd name="connsiteX64" fmla="*/ 1014943 w 4797505"/>
                <a:gd name="connsiteY64" fmla="*/ 569748 h 1771805"/>
                <a:gd name="connsiteX65" fmla="*/ 978144 w 4797505"/>
                <a:gd name="connsiteY65" fmla="*/ 1009293 h 1771805"/>
                <a:gd name="connsiteX66" fmla="*/ 899094 w 4797505"/>
                <a:gd name="connsiteY66" fmla="*/ 1009293 h 1771805"/>
                <a:gd name="connsiteX67" fmla="*/ 876606 w 4797505"/>
                <a:gd name="connsiteY67" fmla="*/ 1017470 h 1771805"/>
                <a:gd name="connsiteX68" fmla="*/ 865021 w 4797505"/>
                <a:gd name="connsiteY68" fmla="*/ 1038595 h 1771805"/>
                <a:gd name="connsiteX69" fmla="*/ 805052 w 4797505"/>
                <a:gd name="connsiteY69" fmla="*/ 1289374 h 1771805"/>
                <a:gd name="connsiteX70" fmla="*/ 775068 w 4797505"/>
                <a:gd name="connsiteY70" fmla="*/ 1052906 h 1771805"/>
                <a:gd name="connsiteX71" fmla="*/ 762801 w 4797505"/>
                <a:gd name="connsiteY71" fmla="*/ 1033144 h 1771805"/>
                <a:gd name="connsiteX72" fmla="*/ 740995 w 4797505"/>
                <a:gd name="connsiteY72" fmla="*/ 1025648 h 1771805"/>
                <a:gd name="connsiteX73" fmla="*/ 3651 w 4797505"/>
                <a:gd name="connsiteY73" fmla="*/ 1025648 h 1771805"/>
                <a:gd name="connsiteX74" fmla="*/ 3651 w 4797505"/>
                <a:gd name="connsiteY74" fmla="*/ 1095157 h 1771805"/>
                <a:gd name="connsiteX75" fmla="*/ 713055 w 4797505"/>
                <a:gd name="connsiteY75" fmla="*/ 1095157 h 1771805"/>
                <a:gd name="connsiteX76" fmla="*/ 775749 w 4797505"/>
                <a:gd name="connsiteY76" fmla="*/ 1486999 h 1771805"/>
                <a:gd name="connsiteX77" fmla="*/ 788016 w 4797505"/>
                <a:gd name="connsiteY77" fmla="*/ 1506761 h 1771805"/>
                <a:gd name="connsiteX78" fmla="*/ 810504 w 4797505"/>
                <a:gd name="connsiteY78" fmla="*/ 1514257 h 1771805"/>
                <a:gd name="connsiteX79" fmla="*/ 810504 w 4797505"/>
                <a:gd name="connsiteY79" fmla="*/ 1514257 h 1771805"/>
                <a:gd name="connsiteX80" fmla="*/ 832311 w 4797505"/>
                <a:gd name="connsiteY80" fmla="*/ 1506080 h 1771805"/>
                <a:gd name="connsiteX81" fmla="*/ 843896 w 4797505"/>
                <a:gd name="connsiteY81" fmla="*/ 1485636 h 1771805"/>
                <a:gd name="connsiteX82" fmla="*/ 929079 w 4797505"/>
                <a:gd name="connsiteY82" fmla="*/ 1080165 h 1771805"/>
                <a:gd name="connsiteX83" fmla="*/ 1010173 w 4797505"/>
                <a:gd name="connsiteY83" fmla="*/ 1080165 h 1771805"/>
                <a:gd name="connsiteX84" fmla="*/ 1033343 w 4797505"/>
                <a:gd name="connsiteY84" fmla="*/ 1071306 h 1771805"/>
                <a:gd name="connsiteX85" fmla="*/ 1044246 w 4797505"/>
                <a:gd name="connsiteY85" fmla="*/ 1048817 h 1771805"/>
                <a:gd name="connsiteX86" fmla="*/ 1057875 w 4797505"/>
                <a:gd name="connsiteY86" fmla="*/ 890036 h 1771805"/>
                <a:gd name="connsiteX87" fmla="*/ 1216656 w 4797505"/>
                <a:gd name="connsiteY87" fmla="*/ 1740503 h 1771805"/>
                <a:gd name="connsiteX88" fmla="*/ 1228241 w 4797505"/>
                <a:gd name="connsiteY88" fmla="*/ 1761629 h 1771805"/>
                <a:gd name="connsiteX89" fmla="*/ 1250730 w 4797505"/>
                <a:gd name="connsiteY89" fmla="*/ 1769806 h 1771805"/>
                <a:gd name="connsiteX90" fmla="*/ 1273218 w 4797505"/>
                <a:gd name="connsiteY90" fmla="*/ 1760947 h 1771805"/>
                <a:gd name="connsiteX91" fmla="*/ 1284803 w 4797505"/>
                <a:gd name="connsiteY91" fmla="*/ 1739822 h 1771805"/>
                <a:gd name="connsiteX92" fmla="*/ 1410192 w 4797505"/>
                <a:gd name="connsiteY92" fmla="*/ 1078802 h 1771805"/>
                <a:gd name="connsiteX93" fmla="*/ 2907369 w 4797505"/>
                <a:gd name="connsiteY93" fmla="*/ 1078802 h 1771805"/>
                <a:gd name="connsiteX94" fmla="*/ 2936671 w 4797505"/>
                <a:gd name="connsiteY94" fmla="*/ 1078802 h 1771805"/>
                <a:gd name="connsiteX95" fmla="*/ 2968700 w 4797505"/>
                <a:gd name="connsiteY95" fmla="*/ 1078802 h 1771805"/>
                <a:gd name="connsiteX96" fmla="*/ 2968700 w 4797505"/>
                <a:gd name="connsiteY96" fmla="*/ 1078120 h 1771805"/>
                <a:gd name="connsiteX97" fmla="*/ 2978922 w 4797505"/>
                <a:gd name="connsiteY97" fmla="*/ 1078120 h 1771805"/>
                <a:gd name="connsiteX98" fmla="*/ 3015721 w 4797505"/>
                <a:gd name="connsiteY98" fmla="*/ 1497221 h 1771805"/>
                <a:gd name="connsiteX99" fmla="*/ 3026625 w 4797505"/>
                <a:gd name="connsiteY99" fmla="*/ 1519027 h 1771805"/>
                <a:gd name="connsiteX100" fmla="*/ 3049113 w 4797505"/>
                <a:gd name="connsiteY100" fmla="*/ 1528568 h 1771805"/>
                <a:gd name="connsiteX101" fmla="*/ 3049794 w 4797505"/>
                <a:gd name="connsiteY101" fmla="*/ 1528568 h 1771805"/>
                <a:gd name="connsiteX102" fmla="*/ 3050476 w 4797505"/>
                <a:gd name="connsiteY102" fmla="*/ 1528568 h 1771805"/>
                <a:gd name="connsiteX103" fmla="*/ 3072964 w 4797505"/>
                <a:gd name="connsiteY103" fmla="*/ 1520390 h 1771805"/>
                <a:gd name="connsiteX104" fmla="*/ 3084549 w 4797505"/>
                <a:gd name="connsiteY104" fmla="*/ 1499265 h 1771805"/>
                <a:gd name="connsiteX105" fmla="*/ 3237197 w 4797505"/>
                <a:gd name="connsiteY105" fmla="*/ 563615 h 1771805"/>
                <a:gd name="connsiteX106" fmla="*/ 3340098 w 4797505"/>
                <a:gd name="connsiteY106" fmla="*/ 1068580 h 1771805"/>
                <a:gd name="connsiteX107" fmla="*/ 3340098 w 4797505"/>
                <a:gd name="connsiteY107" fmla="*/ 1068580 h 1771805"/>
                <a:gd name="connsiteX108" fmla="*/ 3351683 w 4797505"/>
                <a:gd name="connsiteY108" fmla="*/ 1089705 h 1771805"/>
                <a:gd name="connsiteX109" fmla="*/ 3374171 w 4797505"/>
                <a:gd name="connsiteY109" fmla="*/ 1098564 h 1771805"/>
                <a:gd name="connsiteX110" fmla="*/ 3533634 w 4797505"/>
                <a:gd name="connsiteY110" fmla="*/ 1098564 h 1771805"/>
                <a:gd name="connsiteX111" fmla="*/ 3555441 w 4797505"/>
                <a:gd name="connsiteY111" fmla="*/ 1090387 h 1771805"/>
                <a:gd name="connsiteX112" fmla="*/ 3567026 w 4797505"/>
                <a:gd name="connsiteY112" fmla="*/ 1069943 h 1771805"/>
                <a:gd name="connsiteX113" fmla="*/ 3607232 w 4797505"/>
                <a:gd name="connsiteY113" fmla="*/ 842334 h 1771805"/>
                <a:gd name="connsiteX114" fmla="*/ 3656979 w 4797505"/>
                <a:gd name="connsiteY114" fmla="*/ 1071987 h 1771805"/>
                <a:gd name="connsiteX115" fmla="*/ 3669245 w 4797505"/>
                <a:gd name="connsiteY115" fmla="*/ 1091068 h 1771805"/>
                <a:gd name="connsiteX116" fmla="*/ 3690371 w 4797505"/>
                <a:gd name="connsiteY116" fmla="*/ 1098564 h 1771805"/>
                <a:gd name="connsiteX117" fmla="*/ 4326858 w 4797505"/>
                <a:gd name="connsiteY117" fmla="*/ 1098564 h 1771805"/>
                <a:gd name="connsiteX118" fmla="*/ 4368427 w 4797505"/>
                <a:gd name="connsiteY118" fmla="*/ 1098564 h 1771805"/>
                <a:gd name="connsiteX119" fmla="*/ 4459744 w 4797505"/>
                <a:gd name="connsiteY119" fmla="*/ 1015426 h 1771805"/>
                <a:gd name="connsiteX120" fmla="*/ 4459744 w 4797505"/>
                <a:gd name="connsiteY120" fmla="*/ 659020 h 1771805"/>
                <a:gd name="connsiteX121" fmla="*/ 4665545 w 4797505"/>
                <a:gd name="connsiteY121" fmla="*/ 552030 h 1771805"/>
                <a:gd name="connsiteX122" fmla="*/ 4673042 w 4797505"/>
                <a:gd name="connsiteY122" fmla="*/ 522046 h 1771805"/>
                <a:gd name="connsiteX123" fmla="*/ 4794342 w 4797505"/>
                <a:gd name="connsiteY123" fmla="*/ 184721 h 17718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</a:cxnLst>
              <a:rect l="l" t="t" r="r" b="b"/>
              <a:pathLst>
                <a:path w="4797505" h="1771805">
                  <a:moveTo>
                    <a:pt x="4794342" y="184721"/>
                  </a:moveTo>
                  <a:cubicBezTo>
                    <a:pt x="4799112" y="137019"/>
                    <a:pt x="4787527" y="98176"/>
                    <a:pt x="4759588" y="70236"/>
                  </a:cubicBezTo>
                  <a:cubicBezTo>
                    <a:pt x="4733692" y="43658"/>
                    <a:pt x="4698256" y="32074"/>
                    <a:pt x="4668953" y="27303"/>
                  </a:cubicBezTo>
                  <a:cubicBezTo>
                    <a:pt x="4659412" y="16400"/>
                    <a:pt x="4643739" y="8222"/>
                    <a:pt x="4624657" y="6178"/>
                  </a:cubicBezTo>
                  <a:cubicBezTo>
                    <a:pt x="4593310" y="2771"/>
                    <a:pt x="4566052" y="18444"/>
                    <a:pt x="4564007" y="39570"/>
                  </a:cubicBezTo>
                  <a:cubicBezTo>
                    <a:pt x="4561963" y="61377"/>
                    <a:pt x="4585814" y="81820"/>
                    <a:pt x="4616480" y="84546"/>
                  </a:cubicBezTo>
                  <a:cubicBezTo>
                    <a:pt x="4636242" y="86591"/>
                    <a:pt x="4653961" y="81139"/>
                    <a:pt x="4665545" y="71598"/>
                  </a:cubicBezTo>
                  <a:cubicBezTo>
                    <a:pt x="4686671" y="75687"/>
                    <a:pt x="4711203" y="83865"/>
                    <a:pt x="4727559" y="101583"/>
                  </a:cubicBezTo>
                  <a:cubicBezTo>
                    <a:pt x="4745958" y="119982"/>
                    <a:pt x="4753454" y="145878"/>
                    <a:pt x="4750047" y="180633"/>
                  </a:cubicBezTo>
                  <a:cubicBezTo>
                    <a:pt x="4742551" y="254912"/>
                    <a:pt x="4715974" y="366672"/>
                    <a:pt x="4663501" y="456625"/>
                  </a:cubicBezTo>
                  <a:cubicBezTo>
                    <a:pt x="4655323" y="470255"/>
                    <a:pt x="4647146" y="483203"/>
                    <a:pt x="4638968" y="494787"/>
                  </a:cubicBezTo>
                  <a:cubicBezTo>
                    <a:pt x="4629428" y="494787"/>
                    <a:pt x="4619888" y="499558"/>
                    <a:pt x="4613073" y="507054"/>
                  </a:cubicBezTo>
                  <a:cubicBezTo>
                    <a:pt x="4561963" y="567023"/>
                    <a:pt x="4499268" y="593600"/>
                    <a:pt x="4430440" y="593600"/>
                  </a:cubicBezTo>
                  <a:cubicBezTo>
                    <a:pt x="4365020" y="591555"/>
                    <a:pt x="4306414" y="562252"/>
                    <a:pt x="4257349" y="504328"/>
                  </a:cubicBezTo>
                  <a:cubicBezTo>
                    <a:pt x="4250534" y="496150"/>
                    <a:pt x="4240993" y="492062"/>
                    <a:pt x="4231453" y="492062"/>
                  </a:cubicBezTo>
                  <a:cubicBezTo>
                    <a:pt x="4223275" y="480477"/>
                    <a:pt x="4214417" y="467529"/>
                    <a:pt x="4206920" y="453900"/>
                  </a:cubicBezTo>
                  <a:cubicBezTo>
                    <a:pt x="4153766" y="363946"/>
                    <a:pt x="4126507" y="252186"/>
                    <a:pt x="4119011" y="178588"/>
                  </a:cubicBezTo>
                  <a:cubicBezTo>
                    <a:pt x="4115604" y="143834"/>
                    <a:pt x="4122419" y="117938"/>
                    <a:pt x="4140818" y="99538"/>
                  </a:cubicBezTo>
                  <a:cubicBezTo>
                    <a:pt x="4157855" y="81820"/>
                    <a:pt x="4181706" y="73643"/>
                    <a:pt x="4203513" y="69554"/>
                  </a:cubicBezTo>
                  <a:cubicBezTo>
                    <a:pt x="4214417" y="79095"/>
                    <a:pt x="4232816" y="84546"/>
                    <a:pt x="4252578" y="82502"/>
                  </a:cubicBezTo>
                  <a:cubicBezTo>
                    <a:pt x="4283926" y="79095"/>
                    <a:pt x="4307777" y="59332"/>
                    <a:pt x="4305051" y="37525"/>
                  </a:cubicBezTo>
                  <a:cubicBezTo>
                    <a:pt x="4303007" y="15718"/>
                    <a:pt x="4275748" y="726"/>
                    <a:pt x="4244401" y="4134"/>
                  </a:cubicBezTo>
                  <a:cubicBezTo>
                    <a:pt x="4225320" y="6178"/>
                    <a:pt x="4208964" y="14356"/>
                    <a:pt x="4199424" y="25259"/>
                  </a:cubicBezTo>
                  <a:cubicBezTo>
                    <a:pt x="4170121" y="30029"/>
                    <a:pt x="4135366" y="42296"/>
                    <a:pt x="4109471" y="68191"/>
                  </a:cubicBezTo>
                  <a:cubicBezTo>
                    <a:pt x="4081531" y="96131"/>
                    <a:pt x="4069946" y="134975"/>
                    <a:pt x="4075398" y="183359"/>
                  </a:cubicBezTo>
                  <a:cubicBezTo>
                    <a:pt x="4083575" y="262408"/>
                    <a:pt x="4118330" y="413012"/>
                    <a:pt x="4196698" y="520002"/>
                  </a:cubicBezTo>
                  <a:cubicBezTo>
                    <a:pt x="4194654" y="530224"/>
                    <a:pt x="4197380" y="541127"/>
                    <a:pt x="4204195" y="549986"/>
                  </a:cubicBezTo>
                  <a:cubicBezTo>
                    <a:pt x="4258712" y="614044"/>
                    <a:pt x="4319362" y="647435"/>
                    <a:pt x="4391597" y="660383"/>
                  </a:cubicBezTo>
                  <a:lnTo>
                    <a:pt x="4391597" y="928880"/>
                  </a:lnTo>
                  <a:cubicBezTo>
                    <a:pt x="4392960" y="972494"/>
                    <a:pt x="4385464" y="1027011"/>
                    <a:pt x="4318680" y="1031099"/>
                  </a:cubicBezTo>
                  <a:lnTo>
                    <a:pt x="3718992" y="1031099"/>
                  </a:lnTo>
                  <a:lnTo>
                    <a:pt x="3638579" y="673331"/>
                  </a:lnTo>
                  <a:cubicBezTo>
                    <a:pt x="3636535" y="665153"/>
                    <a:pt x="3632446" y="659020"/>
                    <a:pt x="3626313" y="654250"/>
                  </a:cubicBezTo>
                  <a:cubicBezTo>
                    <a:pt x="3620861" y="649480"/>
                    <a:pt x="3613365" y="647435"/>
                    <a:pt x="3604506" y="646754"/>
                  </a:cubicBezTo>
                  <a:lnTo>
                    <a:pt x="3603825" y="646754"/>
                  </a:lnTo>
                  <a:cubicBezTo>
                    <a:pt x="3595647" y="646754"/>
                    <a:pt x="3588151" y="649480"/>
                    <a:pt x="3582018" y="654931"/>
                  </a:cubicBezTo>
                  <a:cubicBezTo>
                    <a:pt x="3576566" y="659702"/>
                    <a:pt x="3571796" y="666516"/>
                    <a:pt x="3570433" y="674694"/>
                  </a:cubicBezTo>
                  <a:lnTo>
                    <a:pt x="3504331" y="1030418"/>
                  </a:lnTo>
                  <a:lnTo>
                    <a:pt x="3404837" y="1030418"/>
                  </a:lnTo>
                  <a:lnTo>
                    <a:pt x="3272633" y="319651"/>
                  </a:lnTo>
                  <a:cubicBezTo>
                    <a:pt x="3271270" y="311474"/>
                    <a:pt x="3267182" y="303978"/>
                    <a:pt x="3261048" y="298526"/>
                  </a:cubicBezTo>
                  <a:cubicBezTo>
                    <a:pt x="3254915" y="293074"/>
                    <a:pt x="3246738" y="290348"/>
                    <a:pt x="3238560" y="290348"/>
                  </a:cubicBezTo>
                  <a:cubicBezTo>
                    <a:pt x="3230382" y="290348"/>
                    <a:pt x="3222205" y="293756"/>
                    <a:pt x="3216072" y="298526"/>
                  </a:cubicBezTo>
                  <a:cubicBezTo>
                    <a:pt x="3209938" y="303978"/>
                    <a:pt x="3205850" y="311474"/>
                    <a:pt x="3204487" y="319651"/>
                  </a:cubicBezTo>
                  <a:lnTo>
                    <a:pt x="3060016" y="1199421"/>
                  </a:lnTo>
                  <a:lnTo>
                    <a:pt x="3046387" y="1041321"/>
                  </a:lnTo>
                  <a:cubicBezTo>
                    <a:pt x="3045706" y="1032462"/>
                    <a:pt x="3041617" y="1024285"/>
                    <a:pt x="3035484" y="1018833"/>
                  </a:cubicBezTo>
                  <a:cubicBezTo>
                    <a:pt x="3029351" y="1013381"/>
                    <a:pt x="3021173" y="1009293"/>
                    <a:pt x="3012314" y="1009293"/>
                  </a:cubicBezTo>
                  <a:lnTo>
                    <a:pt x="2970745" y="1009293"/>
                  </a:lnTo>
                  <a:lnTo>
                    <a:pt x="2970745" y="1008611"/>
                  </a:lnTo>
                  <a:lnTo>
                    <a:pt x="2938716" y="1008611"/>
                  </a:lnTo>
                  <a:lnTo>
                    <a:pt x="2909413" y="1008611"/>
                  </a:lnTo>
                  <a:lnTo>
                    <a:pt x="1420414" y="1008611"/>
                  </a:lnTo>
                  <a:lnTo>
                    <a:pt x="1399289" y="1008611"/>
                  </a:lnTo>
                  <a:lnTo>
                    <a:pt x="1380889" y="1008611"/>
                  </a:lnTo>
                  <a:cubicBezTo>
                    <a:pt x="1372030" y="1008611"/>
                    <a:pt x="1363853" y="1012018"/>
                    <a:pt x="1358401" y="1016789"/>
                  </a:cubicBezTo>
                  <a:cubicBezTo>
                    <a:pt x="1352268" y="1022240"/>
                    <a:pt x="1347498" y="1029736"/>
                    <a:pt x="1346816" y="1037914"/>
                  </a:cubicBezTo>
                  <a:lnTo>
                    <a:pt x="1250048" y="1495176"/>
                  </a:lnTo>
                  <a:lnTo>
                    <a:pt x="1083771" y="567023"/>
                  </a:lnTo>
                  <a:cubicBezTo>
                    <a:pt x="1082408" y="558845"/>
                    <a:pt x="1078319" y="551349"/>
                    <a:pt x="1072186" y="545897"/>
                  </a:cubicBezTo>
                  <a:cubicBezTo>
                    <a:pt x="1066053" y="540446"/>
                    <a:pt x="1058557" y="537720"/>
                    <a:pt x="1049698" y="537720"/>
                  </a:cubicBezTo>
                  <a:lnTo>
                    <a:pt x="1049016" y="537720"/>
                  </a:lnTo>
                  <a:lnTo>
                    <a:pt x="1048335" y="537720"/>
                  </a:lnTo>
                  <a:cubicBezTo>
                    <a:pt x="1040157" y="537720"/>
                    <a:pt x="1031980" y="541808"/>
                    <a:pt x="1025847" y="547260"/>
                  </a:cubicBezTo>
                  <a:cubicBezTo>
                    <a:pt x="1019713" y="552712"/>
                    <a:pt x="1015625" y="560889"/>
                    <a:pt x="1014943" y="569748"/>
                  </a:cubicBezTo>
                  <a:lnTo>
                    <a:pt x="978144" y="1009293"/>
                  </a:lnTo>
                  <a:lnTo>
                    <a:pt x="899094" y="1009293"/>
                  </a:lnTo>
                  <a:cubicBezTo>
                    <a:pt x="890235" y="1009293"/>
                    <a:pt x="882739" y="1012700"/>
                    <a:pt x="876606" y="1017470"/>
                  </a:cubicBezTo>
                  <a:cubicBezTo>
                    <a:pt x="870473" y="1022922"/>
                    <a:pt x="866384" y="1029736"/>
                    <a:pt x="865021" y="1038595"/>
                  </a:cubicBezTo>
                  <a:lnTo>
                    <a:pt x="805052" y="1289374"/>
                  </a:lnTo>
                  <a:lnTo>
                    <a:pt x="775068" y="1052906"/>
                  </a:lnTo>
                  <a:cubicBezTo>
                    <a:pt x="773705" y="1044729"/>
                    <a:pt x="768935" y="1037914"/>
                    <a:pt x="762801" y="1033144"/>
                  </a:cubicBezTo>
                  <a:cubicBezTo>
                    <a:pt x="756668" y="1028374"/>
                    <a:pt x="749172" y="1025648"/>
                    <a:pt x="740995" y="1025648"/>
                  </a:cubicBezTo>
                  <a:lnTo>
                    <a:pt x="3651" y="1025648"/>
                  </a:lnTo>
                  <a:lnTo>
                    <a:pt x="3651" y="1095157"/>
                  </a:lnTo>
                  <a:lnTo>
                    <a:pt x="713055" y="1095157"/>
                  </a:lnTo>
                  <a:lnTo>
                    <a:pt x="775749" y="1486999"/>
                  </a:lnTo>
                  <a:cubicBezTo>
                    <a:pt x="777794" y="1495176"/>
                    <a:pt x="781882" y="1501991"/>
                    <a:pt x="788016" y="1506761"/>
                  </a:cubicBezTo>
                  <a:cubicBezTo>
                    <a:pt x="794149" y="1511531"/>
                    <a:pt x="802326" y="1514257"/>
                    <a:pt x="810504" y="1514257"/>
                  </a:cubicBezTo>
                  <a:lnTo>
                    <a:pt x="810504" y="1514257"/>
                  </a:lnTo>
                  <a:cubicBezTo>
                    <a:pt x="818682" y="1514257"/>
                    <a:pt x="826178" y="1510850"/>
                    <a:pt x="832311" y="1506080"/>
                  </a:cubicBezTo>
                  <a:cubicBezTo>
                    <a:pt x="838444" y="1500628"/>
                    <a:pt x="842533" y="1493813"/>
                    <a:pt x="843896" y="1485636"/>
                  </a:cubicBezTo>
                  <a:lnTo>
                    <a:pt x="929079" y="1080165"/>
                  </a:lnTo>
                  <a:lnTo>
                    <a:pt x="1010173" y="1080165"/>
                  </a:lnTo>
                  <a:cubicBezTo>
                    <a:pt x="1019032" y="1080165"/>
                    <a:pt x="1027209" y="1076758"/>
                    <a:pt x="1033343" y="1071306"/>
                  </a:cubicBezTo>
                  <a:cubicBezTo>
                    <a:pt x="1039476" y="1065854"/>
                    <a:pt x="1043565" y="1057677"/>
                    <a:pt x="1044246" y="1048817"/>
                  </a:cubicBezTo>
                  <a:lnTo>
                    <a:pt x="1057875" y="890036"/>
                  </a:lnTo>
                  <a:lnTo>
                    <a:pt x="1216656" y="1740503"/>
                  </a:lnTo>
                  <a:cubicBezTo>
                    <a:pt x="1218019" y="1748681"/>
                    <a:pt x="1222108" y="1756177"/>
                    <a:pt x="1228241" y="1761629"/>
                  </a:cubicBezTo>
                  <a:cubicBezTo>
                    <a:pt x="1234375" y="1767080"/>
                    <a:pt x="1241871" y="1769806"/>
                    <a:pt x="1250730" y="1769806"/>
                  </a:cubicBezTo>
                  <a:cubicBezTo>
                    <a:pt x="1259589" y="1769806"/>
                    <a:pt x="1267085" y="1766399"/>
                    <a:pt x="1273218" y="1760947"/>
                  </a:cubicBezTo>
                  <a:cubicBezTo>
                    <a:pt x="1279351" y="1755495"/>
                    <a:pt x="1283440" y="1747999"/>
                    <a:pt x="1284803" y="1739822"/>
                  </a:cubicBezTo>
                  <a:lnTo>
                    <a:pt x="1410192" y="1078802"/>
                  </a:lnTo>
                  <a:lnTo>
                    <a:pt x="2907369" y="1078802"/>
                  </a:lnTo>
                  <a:lnTo>
                    <a:pt x="2936671" y="1078802"/>
                  </a:lnTo>
                  <a:lnTo>
                    <a:pt x="2968700" y="1078802"/>
                  </a:lnTo>
                  <a:lnTo>
                    <a:pt x="2968700" y="1078120"/>
                  </a:lnTo>
                  <a:lnTo>
                    <a:pt x="2978922" y="1078120"/>
                  </a:lnTo>
                  <a:lnTo>
                    <a:pt x="3015721" y="1497221"/>
                  </a:lnTo>
                  <a:cubicBezTo>
                    <a:pt x="3016403" y="1505398"/>
                    <a:pt x="3020492" y="1513576"/>
                    <a:pt x="3026625" y="1519027"/>
                  </a:cubicBezTo>
                  <a:cubicBezTo>
                    <a:pt x="3032758" y="1524479"/>
                    <a:pt x="3040254" y="1528568"/>
                    <a:pt x="3049113" y="1528568"/>
                  </a:cubicBezTo>
                  <a:lnTo>
                    <a:pt x="3049794" y="1528568"/>
                  </a:lnTo>
                  <a:lnTo>
                    <a:pt x="3050476" y="1528568"/>
                  </a:lnTo>
                  <a:cubicBezTo>
                    <a:pt x="3059335" y="1528568"/>
                    <a:pt x="3066831" y="1525161"/>
                    <a:pt x="3072964" y="1520390"/>
                  </a:cubicBezTo>
                  <a:cubicBezTo>
                    <a:pt x="3079097" y="1514939"/>
                    <a:pt x="3083186" y="1507443"/>
                    <a:pt x="3084549" y="1499265"/>
                  </a:cubicBezTo>
                  <a:lnTo>
                    <a:pt x="3237197" y="563615"/>
                  </a:lnTo>
                  <a:lnTo>
                    <a:pt x="3340098" y="1068580"/>
                  </a:lnTo>
                  <a:lnTo>
                    <a:pt x="3340098" y="1068580"/>
                  </a:lnTo>
                  <a:cubicBezTo>
                    <a:pt x="3341461" y="1076758"/>
                    <a:pt x="3345550" y="1084254"/>
                    <a:pt x="3351683" y="1089705"/>
                  </a:cubicBezTo>
                  <a:cubicBezTo>
                    <a:pt x="3357816" y="1095157"/>
                    <a:pt x="3365994" y="1098564"/>
                    <a:pt x="3374171" y="1098564"/>
                  </a:cubicBezTo>
                  <a:lnTo>
                    <a:pt x="3533634" y="1098564"/>
                  </a:lnTo>
                  <a:cubicBezTo>
                    <a:pt x="3541811" y="1098564"/>
                    <a:pt x="3549307" y="1095157"/>
                    <a:pt x="3555441" y="1090387"/>
                  </a:cubicBezTo>
                  <a:cubicBezTo>
                    <a:pt x="3561574" y="1085616"/>
                    <a:pt x="3565663" y="1078802"/>
                    <a:pt x="3567026" y="1069943"/>
                  </a:cubicBezTo>
                  <a:lnTo>
                    <a:pt x="3607232" y="842334"/>
                  </a:lnTo>
                  <a:lnTo>
                    <a:pt x="3656979" y="1071987"/>
                  </a:lnTo>
                  <a:cubicBezTo>
                    <a:pt x="3659023" y="1079483"/>
                    <a:pt x="3663112" y="1086298"/>
                    <a:pt x="3669245" y="1091068"/>
                  </a:cubicBezTo>
                  <a:cubicBezTo>
                    <a:pt x="3675378" y="1095838"/>
                    <a:pt x="3682875" y="1098564"/>
                    <a:pt x="3690371" y="1098564"/>
                  </a:cubicBezTo>
                  <a:cubicBezTo>
                    <a:pt x="3854603" y="1098564"/>
                    <a:pt x="4162625" y="1098564"/>
                    <a:pt x="4326858" y="1098564"/>
                  </a:cubicBezTo>
                  <a:cubicBezTo>
                    <a:pt x="4340487" y="1098564"/>
                    <a:pt x="4354798" y="1098564"/>
                    <a:pt x="4368427" y="1098564"/>
                  </a:cubicBezTo>
                  <a:cubicBezTo>
                    <a:pt x="4405226" y="1098564"/>
                    <a:pt x="4459744" y="1066536"/>
                    <a:pt x="4459744" y="1015426"/>
                  </a:cubicBezTo>
                  <a:lnTo>
                    <a:pt x="4459744" y="659020"/>
                  </a:lnTo>
                  <a:cubicBezTo>
                    <a:pt x="4532660" y="646072"/>
                    <a:pt x="4611710" y="615407"/>
                    <a:pt x="4665545" y="552030"/>
                  </a:cubicBezTo>
                  <a:cubicBezTo>
                    <a:pt x="4672360" y="543171"/>
                    <a:pt x="4675086" y="532268"/>
                    <a:pt x="4673042" y="522046"/>
                  </a:cubicBezTo>
                  <a:cubicBezTo>
                    <a:pt x="4752091" y="414375"/>
                    <a:pt x="4786846" y="264453"/>
                    <a:pt x="4794342" y="184721"/>
                  </a:cubicBezTo>
                  <a:close/>
                </a:path>
              </a:pathLst>
            </a:custGeom>
            <a:solidFill>
              <a:schemeClr val="accent1"/>
            </a:solidFill>
            <a:ln w="680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1F3C37DB-B814-413E-B87E-66D173097D3F}"/>
                </a:ext>
              </a:extLst>
            </p:cNvPr>
            <p:cNvGrpSpPr/>
            <p:nvPr/>
          </p:nvGrpSpPr>
          <p:grpSpPr>
            <a:xfrm>
              <a:off x="-711608" y="5658084"/>
              <a:ext cx="655351" cy="517912"/>
              <a:chOff x="5268098" y="5667609"/>
              <a:chExt cx="655351" cy="517912"/>
            </a:xfrm>
          </p:grpSpPr>
          <p:sp>
            <p:nvSpPr>
              <p:cNvPr id="16" name="Freeform: Shape 15">
                <a:extLst>
                  <a:ext uri="{FF2B5EF4-FFF2-40B4-BE49-F238E27FC236}">
                    <a16:creationId xmlns:a16="http://schemas.microsoft.com/office/drawing/2014/main" id="{7EB85841-20E3-4B2B-8973-E00BEF9845D4}"/>
                  </a:ext>
                </a:extLst>
              </p:cNvPr>
              <p:cNvSpPr/>
              <p:nvPr/>
            </p:nvSpPr>
            <p:spPr>
              <a:xfrm>
                <a:off x="5268098" y="5667609"/>
                <a:ext cx="517912" cy="517912"/>
              </a:xfrm>
              <a:custGeom>
                <a:avLst/>
                <a:gdLst>
                  <a:gd name="connsiteX0" fmla="*/ 460475 w 517912"/>
                  <a:gd name="connsiteY0" fmla="*/ 259443 h 517912"/>
                  <a:gd name="connsiteX1" fmla="*/ 259443 w 517912"/>
                  <a:gd name="connsiteY1" fmla="*/ 460475 h 517912"/>
                  <a:gd name="connsiteX2" fmla="*/ 58411 w 517912"/>
                  <a:gd name="connsiteY2" fmla="*/ 259443 h 517912"/>
                  <a:gd name="connsiteX3" fmla="*/ 259443 w 517912"/>
                  <a:gd name="connsiteY3" fmla="*/ 58411 h 517912"/>
                  <a:gd name="connsiteX4" fmla="*/ 460475 w 517912"/>
                  <a:gd name="connsiteY4" fmla="*/ 259443 h 5179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7912" h="517912">
                    <a:moveTo>
                      <a:pt x="460475" y="259443"/>
                    </a:moveTo>
                    <a:cubicBezTo>
                      <a:pt x="460475" y="370470"/>
                      <a:pt x="370470" y="460475"/>
                      <a:pt x="259443" y="460475"/>
                    </a:cubicBezTo>
                    <a:cubicBezTo>
                      <a:pt x="148416" y="460475"/>
                      <a:pt x="58411" y="370470"/>
                      <a:pt x="58411" y="259443"/>
                    </a:cubicBezTo>
                    <a:cubicBezTo>
                      <a:pt x="58411" y="148416"/>
                      <a:pt x="148416" y="58411"/>
                      <a:pt x="259443" y="58411"/>
                    </a:cubicBezTo>
                    <a:cubicBezTo>
                      <a:pt x="370470" y="58411"/>
                      <a:pt x="460475" y="148416"/>
                      <a:pt x="460475" y="259443"/>
                    </a:cubicBezTo>
                    <a:close/>
                  </a:path>
                </a:pathLst>
              </a:custGeom>
              <a:noFill/>
              <a:ln w="108857" cap="flat">
                <a:solidFill>
                  <a:schemeClr val="accent1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" name="Rectangle: Rounded Corners 16">
                <a:extLst>
                  <a:ext uri="{FF2B5EF4-FFF2-40B4-BE49-F238E27FC236}">
                    <a16:creationId xmlns:a16="http://schemas.microsoft.com/office/drawing/2014/main" id="{50CB10DD-AABC-4EC4-BAD8-E9E469ADD706}"/>
                  </a:ext>
                </a:extLst>
              </p:cNvPr>
              <p:cNvSpPr/>
              <p:nvPr/>
            </p:nvSpPr>
            <p:spPr>
              <a:xfrm>
                <a:off x="5724922" y="5874289"/>
                <a:ext cx="198527" cy="129468"/>
              </a:xfrm>
              <a:prstGeom prst="roundRect">
                <a:avLst>
                  <a:gd name="adj" fmla="val 50000"/>
                </a:avLst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EB82D89-C9A8-4B16-9538-883DA044007E}"/>
                </a:ext>
              </a:extLst>
            </p:cNvPr>
            <p:cNvSpPr/>
            <p:nvPr/>
          </p:nvSpPr>
          <p:spPr>
            <a:xfrm>
              <a:off x="-343344" y="5898145"/>
              <a:ext cx="7817569" cy="6533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679012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42BCD1B-947D-4365-BA3B-0F1EDC7713CD}"/>
              </a:ext>
            </a:extLst>
          </p:cNvPr>
          <p:cNvSpPr/>
          <p:nvPr userDrawn="1"/>
        </p:nvSpPr>
        <p:spPr>
          <a:xfrm>
            <a:off x="0" y="2528260"/>
            <a:ext cx="12192000" cy="1801480"/>
          </a:xfrm>
          <a:prstGeom prst="rect">
            <a:avLst/>
          </a:prstGeom>
          <a:gradFill>
            <a:gsLst>
              <a:gs pos="66000">
                <a:schemeClr val="accent3"/>
              </a:gs>
              <a:gs pos="33000">
                <a:schemeClr val="accent2"/>
              </a:gs>
              <a:gs pos="0">
                <a:schemeClr val="accent1"/>
              </a:gs>
              <a:gs pos="96000">
                <a:schemeClr val="accent4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ko-KR" altLang="en-US">
              <a:cs typeface="Arial" pitchFamily="34" charset="0"/>
            </a:endParaRP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2E5EA7C7-8ABC-4BB8-83D4-FDCD6EF0024B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6177663" y="980038"/>
            <a:ext cx="4897924" cy="4897924"/>
          </a:xfrm>
          <a:custGeom>
            <a:avLst/>
            <a:gdLst>
              <a:gd name="connsiteX0" fmla="*/ 2448962 w 4897924"/>
              <a:gd name="connsiteY0" fmla="*/ 0 h 4897924"/>
              <a:gd name="connsiteX1" fmla="*/ 4897924 w 4897924"/>
              <a:gd name="connsiteY1" fmla="*/ 2448962 h 4897924"/>
              <a:gd name="connsiteX2" fmla="*/ 2448962 w 4897924"/>
              <a:gd name="connsiteY2" fmla="*/ 4897924 h 4897924"/>
              <a:gd name="connsiteX3" fmla="*/ 0 w 4897924"/>
              <a:gd name="connsiteY3" fmla="*/ 2448962 h 4897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97924" h="4897924">
                <a:moveTo>
                  <a:pt x="2448962" y="0"/>
                </a:moveTo>
                <a:lnTo>
                  <a:pt x="4897924" y="2448962"/>
                </a:lnTo>
                <a:lnTo>
                  <a:pt x="2448962" y="4897924"/>
                </a:lnTo>
                <a:lnTo>
                  <a:pt x="0" y="2448962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effectLst/>
        </p:spPr>
        <p:txBody>
          <a:bodyPr wrap="square" anchor="ctr">
            <a:noAutofit/>
          </a:bodyPr>
          <a:lstStyle>
            <a:lvl1pPr marL="0" marR="0" indent="0" algn="ctr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lvl1pPr>
          </a:lstStyle>
          <a:p>
            <a:r>
              <a:rPr lang="en-US" altLang="ko-KR" dirty="0"/>
              <a:t>Your Picture Here And Send To Back</a:t>
            </a:r>
            <a:endParaRPr lang="ko-KR" altLang="en-US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238E336C-CBC6-405B-A2D0-832A210015D9}"/>
              </a:ext>
            </a:extLst>
          </p:cNvPr>
          <p:cNvSpPr/>
          <p:nvPr userDrawn="1"/>
        </p:nvSpPr>
        <p:spPr>
          <a:xfrm rot="10800000">
            <a:off x="0" y="577086"/>
            <a:ext cx="10468344" cy="1826128"/>
          </a:xfrm>
          <a:custGeom>
            <a:avLst/>
            <a:gdLst>
              <a:gd name="connsiteX0" fmla="*/ 1829628 w 10468344"/>
              <a:gd name="connsiteY0" fmla="*/ 1826128 h 1826128"/>
              <a:gd name="connsiteX1" fmla="*/ 0 w 10468344"/>
              <a:gd name="connsiteY1" fmla="*/ 25683 h 1826128"/>
              <a:gd name="connsiteX2" fmla="*/ 5529 w 10468344"/>
              <a:gd name="connsiteY2" fmla="*/ 20065 h 1826128"/>
              <a:gd name="connsiteX3" fmla="*/ 229959 w 10468344"/>
              <a:gd name="connsiteY3" fmla="*/ 20064 h 1826128"/>
              <a:gd name="connsiteX4" fmla="*/ 1829436 w 10468344"/>
              <a:gd name="connsiteY4" fmla="*/ 1594029 h 1826128"/>
              <a:gd name="connsiteX5" fmla="*/ 3443085 w 10468344"/>
              <a:gd name="connsiteY5" fmla="*/ 6119 h 1826128"/>
              <a:gd name="connsiteX6" fmla="*/ 3444974 w 10468344"/>
              <a:gd name="connsiteY6" fmla="*/ 8038 h 1826128"/>
              <a:gd name="connsiteX7" fmla="*/ 3444974 w 10468344"/>
              <a:gd name="connsiteY7" fmla="*/ 0 h 1826128"/>
              <a:gd name="connsiteX8" fmla="*/ 10468344 w 10468344"/>
              <a:gd name="connsiteY8" fmla="*/ 0 h 1826128"/>
              <a:gd name="connsiteX9" fmla="*/ 10468344 w 10468344"/>
              <a:gd name="connsiteY9" fmla="*/ 165298 h 1826128"/>
              <a:gd name="connsiteX10" fmla="*/ 3516995 w 10468344"/>
              <a:gd name="connsiteY10" fmla="*/ 165298 h 1826128"/>
              <a:gd name="connsiteX11" fmla="*/ 1877405 w 10468344"/>
              <a:gd name="connsiteY11" fmla="*/ 1778735 h 1826128"/>
              <a:gd name="connsiteX12" fmla="*/ 1876835 w 10468344"/>
              <a:gd name="connsiteY12" fmla="*/ 1778156 h 1826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468344" h="1826128">
                <a:moveTo>
                  <a:pt x="1829628" y="1826128"/>
                </a:moveTo>
                <a:lnTo>
                  <a:pt x="0" y="25683"/>
                </a:lnTo>
                <a:lnTo>
                  <a:pt x="5529" y="20065"/>
                </a:lnTo>
                <a:lnTo>
                  <a:pt x="229959" y="20064"/>
                </a:lnTo>
                <a:lnTo>
                  <a:pt x="1829436" y="1594029"/>
                </a:lnTo>
                <a:lnTo>
                  <a:pt x="3443085" y="6119"/>
                </a:lnTo>
                <a:lnTo>
                  <a:pt x="3444974" y="8038"/>
                </a:lnTo>
                <a:lnTo>
                  <a:pt x="3444974" y="0"/>
                </a:lnTo>
                <a:lnTo>
                  <a:pt x="10468344" y="0"/>
                </a:lnTo>
                <a:lnTo>
                  <a:pt x="10468344" y="165298"/>
                </a:lnTo>
                <a:lnTo>
                  <a:pt x="3516995" y="165298"/>
                </a:lnTo>
                <a:lnTo>
                  <a:pt x="1877405" y="1778735"/>
                </a:lnTo>
                <a:lnTo>
                  <a:pt x="1876835" y="1778156"/>
                </a:lnTo>
                <a:close/>
              </a:path>
            </a:pathLst>
          </a:custGeom>
          <a:gradFill flip="none" rotWithShape="1">
            <a:gsLst>
              <a:gs pos="66000">
                <a:schemeClr val="accent3"/>
              </a:gs>
              <a:gs pos="33000">
                <a:schemeClr val="accent2"/>
              </a:gs>
              <a:gs pos="0">
                <a:schemeClr val="accent1"/>
              </a:gs>
              <a:gs pos="96000">
                <a:schemeClr val="accent4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>
              <a:cs typeface="Arial" pitchFamily="34" charset="0"/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4455CBD1-32B3-430C-B34D-CDAE19AD0ABC}"/>
              </a:ext>
            </a:extLst>
          </p:cNvPr>
          <p:cNvSpPr/>
          <p:nvPr userDrawn="1"/>
        </p:nvSpPr>
        <p:spPr>
          <a:xfrm>
            <a:off x="6799271" y="4451549"/>
            <a:ext cx="5392729" cy="1832749"/>
          </a:xfrm>
          <a:custGeom>
            <a:avLst/>
            <a:gdLst>
              <a:gd name="connsiteX0" fmla="*/ 3456032 w 5392729"/>
              <a:gd name="connsiteY0" fmla="*/ 0 h 1832749"/>
              <a:gd name="connsiteX1" fmla="*/ 3461074 w 5392729"/>
              <a:gd name="connsiteY1" fmla="*/ 5124 h 1832749"/>
              <a:gd name="connsiteX2" fmla="*/ 3461074 w 5392729"/>
              <a:gd name="connsiteY2" fmla="*/ 2963 h 1832749"/>
              <a:gd name="connsiteX3" fmla="*/ 5392729 w 5392729"/>
              <a:gd name="connsiteY3" fmla="*/ 2963 h 1832749"/>
              <a:gd name="connsiteX4" fmla="*/ 5392729 w 5392729"/>
              <a:gd name="connsiteY4" fmla="*/ 168261 h 1832749"/>
              <a:gd name="connsiteX5" fmla="*/ 3520712 w 5392729"/>
              <a:gd name="connsiteY5" fmla="*/ 168261 h 1832749"/>
              <a:gd name="connsiteX6" fmla="*/ 1877406 w 5392729"/>
              <a:gd name="connsiteY6" fmla="*/ 1785355 h 1832749"/>
              <a:gd name="connsiteX7" fmla="*/ 1876837 w 5392729"/>
              <a:gd name="connsiteY7" fmla="*/ 1784777 h 1832749"/>
              <a:gd name="connsiteX8" fmla="*/ 1829630 w 5392729"/>
              <a:gd name="connsiteY8" fmla="*/ 1832749 h 1832749"/>
              <a:gd name="connsiteX9" fmla="*/ 0 w 5392729"/>
              <a:gd name="connsiteY9" fmla="*/ 32302 h 1832749"/>
              <a:gd name="connsiteX10" fmla="*/ 5528 w 5392729"/>
              <a:gd name="connsiteY10" fmla="*/ 26684 h 1832749"/>
              <a:gd name="connsiteX11" fmla="*/ 229959 w 5392729"/>
              <a:gd name="connsiteY11" fmla="*/ 26683 h 1832749"/>
              <a:gd name="connsiteX12" fmla="*/ 1829438 w 5392729"/>
              <a:gd name="connsiteY12" fmla="*/ 1600649 h 1832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392729" h="1832749">
                <a:moveTo>
                  <a:pt x="3456032" y="0"/>
                </a:moveTo>
                <a:lnTo>
                  <a:pt x="3461074" y="5124"/>
                </a:lnTo>
                <a:lnTo>
                  <a:pt x="3461074" y="2963"/>
                </a:lnTo>
                <a:lnTo>
                  <a:pt x="5392729" y="2963"/>
                </a:lnTo>
                <a:lnTo>
                  <a:pt x="5392729" y="168261"/>
                </a:lnTo>
                <a:lnTo>
                  <a:pt x="3520712" y="168261"/>
                </a:lnTo>
                <a:lnTo>
                  <a:pt x="1877406" y="1785355"/>
                </a:lnTo>
                <a:lnTo>
                  <a:pt x="1876837" y="1784777"/>
                </a:lnTo>
                <a:lnTo>
                  <a:pt x="1829630" y="1832749"/>
                </a:lnTo>
                <a:lnTo>
                  <a:pt x="0" y="32302"/>
                </a:lnTo>
                <a:lnTo>
                  <a:pt x="5528" y="26684"/>
                </a:lnTo>
                <a:lnTo>
                  <a:pt x="229959" y="26683"/>
                </a:lnTo>
                <a:lnTo>
                  <a:pt x="1829438" y="1600649"/>
                </a:lnTo>
                <a:close/>
              </a:path>
            </a:pathLst>
          </a:custGeom>
          <a:gradFill>
            <a:gsLst>
              <a:gs pos="66000">
                <a:schemeClr val="accent3"/>
              </a:gs>
              <a:gs pos="33000">
                <a:schemeClr val="accent2"/>
              </a:gs>
              <a:gs pos="0">
                <a:schemeClr val="accent1"/>
              </a:gs>
              <a:gs pos="96000">
                <a:schemeClr val="accent4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426784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10">
            <a:extLst>
              <a:ext uri="{FF2B5EF4-FFF2-40B4-BE49-F238E27FC236}">
                <a16:creationId xmlns:a16="http://schemas.microsoft.com/office/drawing/2014/main" id="{037E98C1-EDB9-4998-B244-222AB3F04CD0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0" y="1455235"/>
            <a:ext cx="12192000" cy="2908535"/>
          </a:xfrm>
          <a:prstGeom prst="rect">
            <a:avLst/>
          </a:prstGeom>
          <a:solidFill>
            <a:srgbClr val="BEBFBF">
              <a:alpha val="30000"/>
            </a:srgbClr>
          </a:solidFill>
        </p:spPr>
        <p:txBody>
          <a:bodyPr tIns="324000"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Insert Your Image and Sent to Back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0" y="1255759"/>
            <a:ext cx="12192000" cy="21381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ko-KR" sz="1800" dirty="0"/>
              <a:t>                     </a:t>
            </a:r>
            <a:endParaRPr lang="ko-KR" altLang="en-US" sz="180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DA2D9C9-F129-4617-B03C-AC1669105869}"/>
              </a:ext>
            </a:extLst>
          </p:cNvPr>
          <p:cNvSpPr/>
          <p:nvPr userDrawn="1"/>
        </p:nvSpPr>
        <p:spPr>
          <a:xfrm>
            <a:off x="-20054" y="5839006"/>
            <a:ext cx="12212054" cy="794973"/>
          </a:xfrm>
          <a:custGeom>
            <a:avLst/>
            <a:gdLst>
              <a:gd name="connsiteX0" fmla="*/ 5579269 w 5600700"/>
              <a:gd name="connsiteY0" fmla="*/ 285274 h 409575"/>
              <a:gd name="connsiteX1" fmla="*/ 5285899 w 5600700"/>
              <a:gd name="connsiteY1" fmla="*/ 285274 h 409575"/>
              <a:gd name="connsiteX2" fmla="*/ 5258277 w 5600700"/>
              <a:gd name="connsiteY2" fmla="*/ 323374 h 409575"/>
              <a:gd name="connsiteX3" fmla="*/ 5218271 w 5600700"/>
              <a:gd name="connsiteY3" fmla="*/ 153829 h 409575"/>
              <a:gd name="connsiteX4" fmla="*/ 5182077 w 5600700"/>
              <a:gd name="connsiteY4" fmla="*/ 285274 h 409575"/>
              <a:gd name="connsiteX5" fmla="*/ 5094446 w 5600700"/>
              <a:gd name="connsiteY5" fmla="*/ 285274 h 409575"/>
              <a:gd name="connsiteX6" fmla="*/ 5081111 w 5600700"/>
              <a:gd name="connsiteY6" fmla="*/ 335756 h 409575"/>
              <a:gd name="connsiteX7" fmla="*/ 5057299 w 5600700"/>
              <a:gd name="connsiteY7" fmla="*/ 277654 h 409575"/>
              <a:gd name="connsiteX8" fmla="*/ 5033486 w 5600700"/>
              <a:gd name="connsiteY8" fmla="*/ 322421 h 409575"/>
              <a:gd name="connsiteX9" fmla="*/ 4988719 w 5600700"/>
              <a:gd name="connsiteY9" fmla="*/ 21431 h 409575"/>
              <a:gd name="connsiteX10" fmla="*/ 4933474 w 5600700"/>
              <a:gd name="connsiteY10" fmla="*/ 393859 h 409575"/>
              <a:gd name="connsiteX11" fmla="*/ 4912519 w 5600700"/>
              <a:gd name="connsiteY11" fmla="*/ 285274 h 409575"/>
              <a:gd name="connsiteX12" fmla="*/ 4686777 w 5600700"/>
              <a:gd name="connsiteY12" fmla="*/ 285274 h 409575"/>
              <a:gd name="connsiteX13" fmla="*/ 4657249 w 5600700"/>
              <a:gd name="connsiteY13" fmla="*/ 344329 h 409575"/>
              <a:gd name="connsiteX14" fmla="*/ 4622006 w 5600700"/>
              <a:gd name="connsiteY14" fmla="*/ 150971 h 409575"/>
              <a:gd name="connsiteX15" fmla="*/ 4579144 w 5600700"/>
              <a:gd name="connsiteY15" fmla="*/ 285274 h 409575"/>
              <a:gd name="connsiteX16" fmla="*/ 4492466 w 5600700"/>
              <a:gd name="connsiteY16" fmla="*/ 285274 h 409575"/>
              <a:gd name="connsiteX17" fmla="*/ 4467702 w 5600700"/>
              <a:gd name="connsiteY17" fmla="*/ 322421 h 409575"/>
              <a:gd name="connsiteX18" fmla="*/ 4441984 w 5600700"/>
              <a:gd name="connsiteY18" fmla="*/ 275749 h 409575"/>
              <a:gd name="connsiteX19" fmla="*/ 4408646 w 5600700"/>
              <a:gd name="connsiteY19" fmla="*/ 336709 h 409575"/>
              <a:gd name="connsiteX20" fmla="*/ 4377214 w 5600700"/>
              <a:gd name="connsiteY20" fmla="*/ 72866 h 409575"/>
              <a:gd name="connsiteX21" fmla="*/ 4336256 w 5600700"/>
              <a:gd name="connsiteY21" fmla="*/ 377666 h 409575"/>
              <a:gd name="connsiteX22" fmla="*/ 4308634 w 5600700"/>
              <a:gd name="connsiteY22" fmla="*/ 285274 h 409575"/>
              <a:gd name="connsiteX23" fmla="*/ 4239102 w 5600700"/>
              <a:gd name="connsiteY23" fmla="*/ 285274 h 409575"/>
              <a:gd name="connsiteX24" fmla="*/ 4210527 w 5600700"/>
              <a:gd name="connsiteY24" fmla="*/ 237649 h 409575"/>
              <a:gd name="connsiteX25" fmla="*/ 4178141 w 5600700"/>
              <a:gd name="connsiteY25" fmla="*/ 285274 h 409575"/>
              <a:gd name="connsiteX26" fmla="*/ 21431 w 5600700"/>
              <a:gd name="connsiteY26" fmla="*/ 285274 h 409575"/>
              <a:gd name="connsiteX0" fmla="*/ 5196891 w 5196891"/>
              <a:gd name="connsiteY0" fmla="*/ 263843 h 372428"/>
              <a:gd name="connsiteX1" fmla="*/ 4903521 w 5196891"/>
              <a:gd name="connsiteY1" fmla="*/ 263843 h 372428"/>
              <a:gd name="connsiteX2" fmla="*/ 4875899 w 5196891"/>
              <a:gd name="connsiteY2" fmla="*/ 301943 h 372428"/>
              <a:gd name="connsiteX3" fmla="*/ 4835893 w 5196891"/>
              <a:gd name="connsiteY3" fmla="*/ 132398 h 372428"/>
              <a:gd name="connsiteX4" fmla="*/ 4799699 w 5196891"/>
              <a:gd name="connsiteY4" fmla="*/ 263843 h 372428"/>
              <a:gd name="connsiteX5" fmla="*/ 4712068 w 5196891"/>
              <a:gd name="connsiteY5" fmla="*/ 263843 h 372428"/>
              <a:gd name="connsiteX6" fmla="*/ 4698733 w 5196891"/>
              <a:gd name="connsiteY6" fmla="*/ 314325 h 372428"/>
              <a:gd name="connsiteX7" fmla="*/ 4674921 w 5196891"/>
              <a:gd name="connsiteY7" fmla="*/ 256223 h 372428"/>
              <a:gd name="connsiteX8" fmla="*/ 4651108 w 5196891"/>
              <a:gd name="connsiteY8" fmla="*/ 300990 h 372428"/>
              <a:gd name="connsiteX9" fmla="*/ 4606341 w 5196891"/>
              <a:gd name="connsiteY9" fmla="*/ 0 h 372428"/>
              <a:gd name="connsiteX10" fmla="*/ 4551096 w 5196891"/>
              <a:gd name="connsiteY10" fmla="*/ 372428 h 372428"/>
              <a:gd name="connsiteX11" fmla="*/ 4530141 w 5196891"/>
              <a:gd name="connsiteY11" fmla="*/ 263843 h 372428"/>
              <a:gd name="connsiteX12" fmla="*/ 4304399 w 5196891"/>
              <a:gd name="connsiteY12" fmla="*/ 263843 h 372428"/>
              <a:gd name="connsiteX13" fmla="*/ 4274871 w 5196891"/>
              <a:gd name="connsiteY13" fmla="*/ 322898 h 372428"/>
              <a:gd name="connsiteX14" fmla="*/ 4239628 w 5196891"/>
              <a:gd name="connsiteY14" fmla="*/ 129540 h 372428"/>
              <a:gd name="connsiteX15" fmla="*/ 4196766 w 5196891"/>
              <a:gd name="connsiteY15" fmla="*/ 263843 h 372428"/>
              <a:gd name="connsiteX16" fmla="*/ 4110088 w 5196891"/>
              <a:gd name="connsiteY16" fmla="*/ 263843 h 372428"/>
              <a:gd name="connsiteX17" fmla="*/ 4085324 w 5196891"/>
              <a:gd name="connsiteY17" fmla="*/ 300990 h 372428"/>
              <a:gd name="connsiteX18" fmla="*/ 4059606 w 5196891"/>
              <a:gd name="connsiteY18" fmla="*/ 254318 h 372428"/>
              <a:gd name="connsiteX19" fmla="*/ 4026268 w 5196891"/>
              <a:gd name="connsiteY19" fmla="*/ 315278 h 372428"/>
              <a:gd name="connsiteX20" fmla="*/ 3994836 w 5196891"/>
              <a:gd name="connsiteY20" fmla="*/ 51435 h 372428"/>
              <a:gd name="connsiteX21" fmla="*/ 3953878 w 5196891"/>
              <a:gd name="connsiteY21" fmla="*/ 356235 h 372428"/>
              <a:gd name="connsiteX22" fmla="*/ 3926256 w 5196891"/>
              <a:gd name="connsiteY22" fmla="*/ 263843 h 372428"/>
              <a:gd name="connsiteX23" fmla="*/ 3856724 w 5196891"/>
              <a:gd name="connsiteY23" fmla="*/ 263843 h 372428"/>
              <a:gd name="connsiteX24" fmla="*/ 3828149 w 5196891"/>
              <a:gd name="connsiteY24" fmla="*/ 216218 h 372428"/>
              <a:gd name="connsiteX25" fmla="*/ 3795763 w 5196891"/>
              <a:gd name="connsiteY25" fmla="*/ 263843 h 372428"/>
              <a:gd name="connsiteX26" fmla="*/ 0 w 5196891"/>
              <a:gd name="connsiteY26" fmla="*/ 275874 h 372428"/>
              <a:gd name="connsiteX0" fmla="*/ 5196891 w 5196891"/>
              <a:gd name="connsiteY0" fmla="*/ 263843 h 372428"/>
              <a:gd name="connsiteX1" fmla="*/ 4903521 w 5196891"/>
              <a:gd name="connsiteY1" fmla="*/ 263843 h 372428"/>
              <a:gd name="connsiteX2" fmla="*/ 4875899 w 5196891"/>
              <a:gd name="connsiteY2" fmla="*/ 301943 h 372428"/>
              <a:gd name="connsiteX3" fmla="*/ 4835893 w 5196891"/>
              <a:gd name="connsiteY3" fmla="*/ 132398 h 372428"/>
              <a:gd name="connsiteX4" fmla="*/ 4799699 w 5196891"/>
              <a:gd name="connsiteY4" fmla="*/ 263843 h 372428"/>
              <a:gd name="connsiteX5" fmla="*/ 4712068 w 5196891"/>
              <a:gd name="connsiteY5" fmla="*/ 263843 h 372428"/>
              <a:gd name="connsiteX6" fmla="*/ 4698733 w 5196891"/>
              <a:gd name="connsiteY6" fmla="*/ 314325 h 372428"/>
              <a:gd name="connsiteX7" fmla="*/ 4674921 w 5196891"/>
              <a:gd name="connsiteY7" fmla="*/ 256223 h 372428"/>
              <a:gd name="connsiteX8" fmla="*/ 4651108 w 5196891"/>
              <a:gd name="connsiteY8" fmla="*/ 300990 h 372428"/>
              <a:gd name="connsiteX9" fmla="*/ 4606341 w 5196891"/>
              <a:gd name="connsiteY9" fmla="*/ 0 h 372428"/>
              <a:gd name="connsiteX10" fmla="*/ 4551096 w 5196891"/>
              <a:gd name="connsiteY10" fmla="*/ 372428 h 372428"/>
              <a:gd name="connsiteX11" fmla="*/ 4530141 w 5196891"/>
              <a:gd name="connsiteY11" fmla="*/ 263843 h 372428"/>
              <a:gd name="connsiteX12" fmla="*/ 4304399 w 5196891"/>
              <a:gd name="connsiteY12" fmla="*/ 263843 h 372428"/>
              <a:gd name="connsiteX13" fmla="*/ 4274871 w 5196891"/>
              <a:gd name="connsiteY13" fmla="*/ 322898 h 372428"/>
              <a:gd name="connsiteX14" fmla="*/ 4239628 w 5196891"/>
              <a:gd name="connsiteY14" fmla="*/ 129540 h 372428"/>
              <a:gd name="connsiteX15" fmla="*/ 4196766 w 5196891"/>
              <a:gd name="connsiteY15" fmla="*/ 263843 h 372428"/>
              <a:gd name="connsiteX16" fmla="*/ 4110088 w 5196891"/>
              <a:gd name="connsiteY16" fmla="*/ 263843 h 372428"/>
              <a:gd name="connsiteX17" fmla="*/ 4085324 w 5196891"/>
              <a:gd name="connsiteY17" fmla="*/ 300990 h 372428"/>
              <a:gd name="connsiteX18" fmla="*/ 4059606 w 5196891"/>
              <a:gd name="connsiteY18" fmla="*/ 254318 h 372428"/>
              <a:gd name="connsiteX19" fmla="*/ 4026268 w 5196891"/>
              <a:gd name="connsiteY19" fmla="*/ 315278 h 372428"/>
              <a:gd name="connsiteX20" fmla="*/ 3994836 w 5196891"/>
              <a:gd name="connsiteY20" fmla="*/ 51435 h 372428"/>
              <a:gd name="connsiteX21" fmla="*/ 3953878 w 5196891"/>
              <a:gd name="connsiteY21" fmla="*/ 356235 h 372428"/>
              <a:gd name="connsiteX22" fmla="*/ 3926256 w 5196891"/>
              <a:gd name="connsiteY22" fmla="*/ 263843 h 372428"/>
              <a:gd name="connsiteX23" fmla="*/ 3856724 w 5196891"/>
              <a:gd name="connsiteY23" fmla="*/ 263843 h 372428"/>
              <a:gd name="connsiteX24" fmla="*/ 3828149 w 5196891"/>
              <a:gd name="connsiteY24" fmla="*/ 216218 h 372428"/>
              <a:gd name="connsiteX25" fmla="*/ 3795763 w 5196891"/>
              <a:gd name="connsiteY25" fmla="*/ 263843 h 372428"/>
              <a:gd name="connsiteX26" fmla="*/ 0 w 5196891"/>
              <a:gd name="connsiteY26" fmla="*/ 263842 h 372428"/>
              <a:gd name="connsiteX0" fmla="*/ 5698543 w 5698543"/>
              <a:gd name="connsiteY0" fmla="*/ 252570 h 372428"/>
              <a:gd name="connsiteX1" fmla="*/ 4903521 w 5698543"/>
              <a:gd name="connsiteY1" fmla="*/ 263843 h 372428"/>
              <a:gd name="connsiteX2" fmla="*/ 4875899 w 5698543"/>
              <a:gd name="connsiteY2" fmla="*/ 301943 h 372428"/>
              <a:gd name="connsiteX3" fmla="*/ 4835893 w 5698543"/>
              <a:gd name="connsiteY3" fmla="*/ 132398 h 372428"/>
              <a:gd name="connsiteX4" fmla="*/ 4799699 w 5698543"/>
              <a:gd name="connsiteY4" fmla="*/ 263843 h 372428"/>
              <a:gd name="connsiteX5" fmla="*/ 4712068 w 5698543"/>
              <a:gd name="connsiteY5" fmla="*/ 263843 h 372428"/>
              <a:gd name="connsiteX6" fmla="*/ 4698733 w 5698543"/>
              <a:gd name="connsiteY6" fmla="*/ 314325 h 372428"/>
              <a:gd name="connsiteX7" fmla="*/ 4674921 w 5698543"/>
              <a:gd name="connsiteY7" fmla="*/ 256223 h 372428"/>
              <a:gd name="connsiteX8" fmla="*/ 4651108 w 5698543"/>
              <a:gd name="connsiteY8" fmla="*/ 300990 h 372428"/>
              <a:gd name="connsiteX9" fmla="*/ 4606341 w 5698543"/>
              <a:gd name="connsiteY9" fmla="*/ 0 h 372428"/>
              <a:gd name="connsiteX10" fmla="*/ 4551096 w 5698543"/>
              <a:gd name="connsiteY10" fmla="*/ 372428 h 372428"/>
              <a:gd name="connsiteX11" fmla="*/ 4530141 w 5698543"/>
              <a:gd name="connsiteY11" fmla="*/ 263843 h 372428"/>
              <a:gd name="connsiteX12" fmla="*/ 4304399 w 5698543"/>
              <a:gd name="connsiteY12" fmla="*/ 263843 h 372428"/>
              <a:gd name="connsiteX13" fmla="*/ 4274871 w 5698543"/>
              <a:gd name="connsiteY13" fmla="*/ 322898 h 372428"/>
              <a:gd name="connsiteX14" fmla="*/ 4239628 w 5698543"/>
              <a:gd name="connsiteY14" fmla="*/ 129540 h 372428"/>
              <a:gd name="connsiteX15" fmla="*/ 4196766 w 5698543"/>
              <a:gd name="connsiteY15" fmla="*/ 263843 h 372428"/>
              <a:gd name="connsiteX16" fmla="*/ 4110088 w 5698543"/>
              <a:gd name="connsiteY16" fmla="*/ 263843 h 372428"/>
              <a:gd name="connsiteX17" fmla="*/ 4085324 w 5698543"/>
              <a:gd name="connsiteY17" fmla="*/ 300990 h 372428"/>
              <a:gd name="connsiteX18" fmla="*/ 4059606 w 5698543"/>
              <a:gd name="connsiteY18" fmla="*/ 254318 h 372428"/>
              <a:gd name="connsiteX19" fmla="*/ 4026268 w 5698543"/>
              <a:gd name="connsiteY19" fmla="*/ 315278 h 372428"/>
              <a:gd name="connsiteX20" fmla="*/ 3994836 w 5698543"/>
              <a:gd name="connsiteY20" fmla="*/ 51435 h 372428"/>
              <a:gd name="connsiteX21" fmla="*/ 3953878 w 5698543"/>
              <a:gd name="connsiteY21" fmla="*/ 356235 h 372428"/>
              <a:gd name="connsiteX22" fmla="*/ 3926256 w 5698543"/>
              <a:gd name="connsiteY22" fmla="*/ 263843 h 372428"/>
              <a:gd name="connsiteX23" fmla="*/ 3856724 w 5698543"/>
              <a:gd name="connsiteY23" fmla="*/ 263843 h 372428"/>
              <a:gd name="connsiteX24" fmla="*/ 3828149 w 5698543"/>
              <a:gd name="connsiteY24" fmla="*/ 216218 h 372428"/>
              <a:gd name="connsiteX25" fmla="*/ 3795763 w 5698543"/>
              <a:gd name="connsiteY25" fmla="*/ 263843 h 372428"/>
              <a:gd name="connsiteX26" fmla="*/ 0 w 5698543"/>
              <a:gd name="connsiteY26" fmla="*/ 263842 h 372428"/>
              <a:gd name="connsiteX0" fmla="*/ 5506901 w 5506901"/>
              <a:gd name="connsiteY0" fmla="*/ 252570 h 372428"/>
              <a:gd name="connsiteX1" fmla="*/ 4903521 w 5506901"/>
              <a:gd name="connsiteY1" fmla="*/ 263843 h 372428"/>
              <a:gd name="connsiteX2" fmla="*/ 4875899 w 5506901"/>
              <a:gd name="connsiteY2" fmla="*/ 301943 h 372428"/>
              <a:gd name="connsiteX3" fmla="*/ 4835893 w 5506901"/>
              <a:gd name="connsiteY3" fmla="*/ 132398 h 372428"/>
              <a:gd name="connsiteX4" fmla="*/ 4799699 w 5506901"/>
              <a:gd name="connsiteY4" fmla="*/ 263843 h 372428"/>
              <a:gd name="connsiteX5" fmla="*/ 4712068 w 5506901"/>
              <a:gd name="connsiteY5" fmla="*/ 263843 h 372428"/>
              <a:gd name="connsiteX6" fmla="*/ 4698733 w 5506901"/>
              <a:gd name="connsiteY6" fmla="*/ 314325 h 372428"/>
              <a:gd name="connsiteX7" fmla="*/ 4674921 w 5506901"/>
              <a:gd name="connsiteY7" fmla="*/ 256223 h 372428"/>
              <a:gd name="connsiteX8" fmla="*/ 4651108 w 5506901"/>
              <a:gd name="connsiteY8" fmla="*/ 300990 h 372428"/>
              <a:gd name="connsiteX9" fmla="*/ 4606341 w 5506901"/>
              <a:gd name="connsiteY9" fmla="*/ 0 h 372428"/>
              <a:gd name="connsiteX10" fmla="*/ 4551096 w 5506901"/>
              <a:gd name="connsiteY10" fmla="*/ 372428 h 372428"/>
              <a:gd name="connsiteX11" fmla="*/ 4530141 w 5506901"/>
              <a:gd name="connsiteY11" fmla="*/ 263843 h 372428"/>
              <a:gd name="connsiteX12" fmla="*/ 4304399 w 5506901"/>
              <a:gd name="connsiteY12" fmla="*/ 263843 h 372428"/>
              <a:gd name="connsiteX13" fmla="*/ 4274871 w 5506901"/>
              <a:gd name="connsiteY13" fmla="*/ 322898 h 372428"/>
              <a:gd name="connsiteX14" fmla="*/ 4239628 w 5506901"/>
              <a:gd name="connsiteY14" fmla="*/ 129540 h 372428"/>
              <a:gd name="connsiteX15" fmla="*/ 4196766 w 5506901"/>
              <a:gd name="connsiteY15" fmla="*/ 263843 h 372428"/>
              <a:gd name="connsiteX16" fmla="*/ 4110088 w 5506901"/>
              <a:gd name="connsiteY16" fmla="*/ 263843 h 372428"/>
              <a:gd name="connsiteX17" fmla="*/ 4085324 w 5506901"/>
              <a:gd name="connsiteY17" fmla="*/ 300990 h 372428"/>
              <a:gd name="connsiteX18" fmla="*/ 4059606 w 5506901"/>
              <a:gd name="connsiteY18" fmla="*/ 254318 h 372428"/>
              <a:gd name="connsiteX19" fmla="*/ 4026268 w 5506901"/>
              <a:gd name="connsiteY19" fmla="*/ 315278 h 372428"/>
              <a:gd name="connsiteX20" fmla="*/ 3994836 w 5506901"/>
              <a:gd name="connsiteY20" fmla="*/ 51435 h 372428"/>
              <a:gd name="connsiteX21" fmla="*/ 3953878 w 5506901"/>
              <a:gd name="connsiteY21" fmla="*/ 356235 h 372428"/>
              <a:gd name="connsiteX22" fmla="*/ 3926256 w 5506901"/>
              <a:gd name="connsiteY22" fmla="*/ 263843 h 372428"/>
              <a:gd name="connsiteX23" fmla="*/ 3856724 w 5506901"/>
              <a:gd name="connsiteY23" fmla="*/ 263843 h 372428"/>
              <a:gd name="connsiteX24" fmla="*/ 3828149 w 5506901"/>
              <a:gd name="connsiteY24" fmla="*/ 216218 h 372428"/>
              <a:gd name="connsiteX25" fmla="*/ 3795763 w 5506901"/>
              <a:gd name="connsiteY25" fmla="*/ 263843 h 372428"/>
              <a:gd name="connsiteX26" fmla="*/ 0 w 5506901"/>
              <a:gd name="connsiteY26" fmla="*/ 263842 h 372428"/>
              <a:gd name="connsiteX0" fmla="*/ 5721090 w 5721090"/>
              <a:gd name="connsiteY0" fmla="*/ 252570 h 372428"/>
              <a:gd name="connsiteX1" fmla="*/ 5117710 w 5721090"/>
              <a:gd name="connsiteY1" fmla="*/ 263843 h 372428"/>
              <a:gd name="connsiteX2" fmla="*/ 5090088 w 5721090"/>
              <a:gd name="connsiteY2" fmla="*/ 301943 h 372428"/>
              <a:gd name="connsiteX3" fmla="*/ 5050082 w 5721090"/>
              <a:gd name="connsiteY3" fmla="*/ 132398 h 372428"/>
              <a:gd name="connsiteX4" fmla="*/ 5013888 w 5721090"/>
              <a:gd name="connsiteY4" fmla="*/ 263843 h 372428"/>
              <a:gd name="connsiteX5" fmla="*/ 4926257 w 5721090"/>
              <a:gd name="connsiteY5" fmla="*/ 263843 h 372428"/>
              <a:gd name="connsiteX6" fmla="*/ 4912922 w 5721090"/>
              <a:gd name="connsiteY6" fmla="*/ 314325 h 372428"/>
              <a:gd name="connsiteX7" fmla="*/ 4889110 w 5721090"/>
              <a:gd name="connsiteY7" fmla="*/ 256223 h 372428"/>
              <a:gd name="connsiteX8" fmla="*/ 4865297 w 5721090"/>
              <a:gd name="connsiteY8" fmla="*/ 300990 h 372428"/>
              <a:gd name="connsiteX9" fmla="*/ 4820530 w 5721090"/>
              <a:gd name="connsiteY9" fmla="*/ 0 h 372428"/>
              <a:gd name="connsiteX10" fmla="*/ 4765285 w 5721090"/>
              <a:gd name="connsiteY10" fmla="*/ 372428 h 372428"/>
              <a:gd name="connsiteX11" fmla="*/ 4744330 w 5721090"/>
              <a:gd name="connsiteY11" fmla="*/ 263843 h 372428"/>
              <a:gd name="connsiteX12" fmla="*/ 4518588 w 5721090"/>
              <a:gd name="connsiteY12" fmla="*/ 263843 h 372428"/>
              <a:gd name="connsiteX13" fmla="*/ 4489060 w 5721090"/>
              <a:gd name="connsiteY13" fmla="*/ 322898 h 372428"/>
              <a:gd name="connsiteX14" fmla="*/ 4453817 w 5721090"/>
              <a:gd name="connsiteY14" fmla="*/ 129540 h 372428"/>
              <a:gd name="connsiteX15" fmla="*/ 4410955 w 5721090"/>
              <a:gd name="connsiteY15" fmla="*/ 263843 h 372428"/>
              <a:gd name="connsiteX16" fmla="*/ 4324277 w 5721090"/>
              <a:gd name="connsiteY16" fmla="*/ 263843 h 372428"/>
              <a:gd name="connsiteX17" fmla="*/ 4299513 w 5721090"/>
              <a:gd name="connsiteY17" fmla="*/ 300990 h 372428"/>
              <a:gd name="connsiteX18" fmla="*/ 4273795 w 5721090"/>
              <a:gd name="connsiteY18" fmla="*/ 254318 h 372428"/>
              <a:gd name="connsiteX19" fmla="*/ 4240457 w 5721090"/>
              <a:gd name="connsiteY19" fmla="*/ 315278 h 372428"/>
              <a:gd name="connsiteX20" fmla="*/ 4209025 w 5721090"/>
              <a:gd name="connsiteY20" fmla="*/ 51435 h 372428"/>
              <a:gd name="connsiteX21" fmla="*/ 4168067 w 5721090"/>
              <a:gd name="connsiteY21" fmla="*/ 356235 h 372428"/>
              <a:gd name="connsiteX22" fmla="*/ 4140445 w 5721090"/>
              <a:gd name="connsiteY22" fmla="*/ 263843 h 372428"/>
              <a:gd name="connsiteX23" fmla="*/ 4070913 w 5721090"/>
              <a:gd name="connsiteY23" fmla="*/ 263843 h 372428"/>
              <a:gd name="connsiteX24" fmla="*/ 4042338 w 5721090"/>
              <a:gd name="connsiteY24" fmla="*/ 216218 h 372428"/>
              <a:gd name="connsiteX25" fmla="*/ 4009952 w 5721090"/>
              <a:gd name="connsiteY25" fmla="*/ 263843 h 372428"/>
              <a:gd name="connsiteX26" fmla="*/ 0 w 5721090"/>
              <a:gd name="connsiteY26" fmla="*/ 258205 h 372428"/>
              <a:gd name="connsiteX0" fmla="*/ 5721090 w 5721090"/>
              <a:gd name="connsiteY0" fmla="*/ 258207 h 372428"/>
              <a:gd name="connsiteX1" fmla="*/ 5117710 w 5721090"/>
              <a:gd name="connsiteY1" fmla="*/ 263843 h 372428"/>
              <a:gd name="connsiteX2" fmla="*/ 5090088 w 5721090"/>
              <a:gd name="connsiteY2" fmla="*/ 301943 h 372428"/>
              <a:gd name="connsiteX3" fmla="*/ 5050082 w 5721090"/>
              <a:gd name="connsiteY3" fmla="*/ 132398 h 372428"/>
              <a:gd name="connsiteX4" fmla="*/ 5013888 w 5721090"/>
              <a:gd name="connsiteY4" fmla="*/ 263843 h 372428"/>
              <a:gd name="connsiteX5" fmla="*/ 4926257 w 5721090"/>
              <a:gd name="connsiteY5" fmla="*/ 263843 h 372428"/>
              <a:gd name="connsiteX6" fmla="*/ 4912922 w 5721090"/>
              <a:gd name="connsiteY6" fmla="*/ 314325 h 372428"/>
              <a:gd name="connsiteX7" fmla="*/ 4889110 w 5721090"/>
              <a:gd name="connsiteY7" fmla="*/ 256223 h 372428"/>
              <a:gd name="connsiteX8" fmla="*/ 4865297 w 5721090"/>
              <a:gd name="connsiteY8" fmla="*/ 300990 h 372428"/>
              <a:gd name="connsiteX9" fmla="*/ 4820530 w 5721090"/>
              <a:gd name="connsiteY9" fmla="*/ 0 h 372428"/>
              <a:gd name="connsiteX10" fmla="*/ 4765285 w 5721090"/>
              <a:gd name="connsiteY10" fmla="*/ 372428 h 372428"/>
              <a:gd name="connsiteX11" fmla="*/ 4744330 w 5721090"/>
              <a:gd name="connsiteY11" fmla="*/ 263843 h 372428"/>
              <a:gd name="connsiteX12" fmla="*/ 4518588 w 5721090"/>
              <a:gd name="connsiteY12" fmla="*/ 263843 h 372428"/>
              <a:gd name="connsiteX13" fmla="*/ 4489060 w 5721090"/>
              <a:gd name="connsiteY13" fmla="*/ 322898 h 372428"/>
              <a:gd name="connsiteX14" fmla="*/ 4453817 w 5721090"/>
              <a:gd name="connsiteY14" fmla="*/ 129540 h 372428"/>
              <a:gd name="connsiteX15" fmla="*/ 4410955 w 5721090"/>
              <a:gd name="connsiteY15" fmla="*/ 263843 h 372428"/>
              <a:gd name="connsiteX16" fmla="*/ 4324277 w 5721090"/>
              <a:gd name="connsiteY16" fmla="*/ 263843 h 372428"/>
              <a:gd name="connsiteX17" fmla="*/ 4299513 w 5721090"/>
              <a:gd name="connsiteY17" fmla="*/ 300990 h 372428"/>
              <a:gd name="connsiteX18" fmla="*/ 4273795 w 5721090"/>
              <a:gd name="connsiteY18" fmla="*/ 254318 h 372428"/>
              <a:gd name="connsiteX19" fmla="*/ 4240457 w 5721090"/>
              <a:gd name="connsiteY19" fmla="*/ 315278 h 372428"/>
              <a:gd name="connsiteX20" fmla="*/ 4209025 w 5721090"/>
              <a:gd name="connsiteY20" fmla="*/ 51435 h 372428"/>
              <a:gd name="connsiteX21" fmla="*/ 4168067 w 5721090"/>
              <a:gd name="connsiteY21" fmla="*/ 356235 h 372428"/>
              <a:gd name="connsiteX22" fmla="*/ 4140445 w 5721090"/>
              <a:gd name="connsiteY22" fmla="*/ 263843 h 372428"/>
              <a:gd name="connsiteX23" fmla="*/ 4070913 w 5721090"/>
              <a:gd name="connsiteY23" fmla="*/ 263843 h 372428"/>
              <a:gd name="connsiteX24" fmla="*/ 4042338 w 5721090"/>
              <a:gd name="connsiteY24" fmla="*/ 216218 h 372428"/>
              <a:gd name="connsiteX25" fmla="*/ 4009952 w 5721090"/>
              <a:gd name="connsiteY25" fmla="*/ 263843 h 372428"/>
              <a:gd name="connsiteX26" fmla="*/ 0 w 5721090"/>
              <a:gd name="connsiteY26" fmla="*/ 258205 h 372428"/>
              <a:gd name="connsiteX0" fmla="*/ 5721090 w 5721090"/>
              <a:gd name="connsiteY0" fmla="*/ 258207 h 372428"/>
              <a:gd name="connsiteX1" fmla="*/ 5117710 w 5721090"/>
              <a:gd name="connsiteY1" fmla="*/ 263843 h 372428"/>
              <a:gd name="connsiteX2" fmla="*/ 5090088 w 5721090"/>
              <a:gd name="connsiteY2" fmla="*/ 301943 h 372428"/>
              <a:gd name="connsiteX3" fmla="*/ 5050082 w 5721090"/>
              <a:gd name="connsiteY3" fmla="*/ 132398 h 372428"/>
              <a:gd name="connsiteX4" fmla="*/ 5013888 w 5721090"/>
              <a:gd name="connsiteY4" fmla="*/ 263843 h 372428"/>
              <a:gd name="connsiteX5" fmla="*/ 4926257 w 5721090"/>
              <a:gd name="connsiteY5" fmla="*/ 263843 h 372428"/>
              <a:gd name="connsiteX6" fmla="*/ 4912922 w 5721090"/>
              <a:gd name="connsiteY6" fmla="*/ 314325 h 372428"/>
              <a:gd name="connsiteX7" fmla="*/ 4889110 w 5721090"/>
              <a:gd name="connsiteY7" fmla="*/ 256223 h 372428"/>
              <a:gd name="connsiteX8" fmla="*/ 4865297 w 5721090"/>
              <a:gd name="connsiteY8" fmla="*/ 300990 h 372428"/>
              <a:gd name="connsiteX9" fmla="*/ 4820530 w 5721090"/>
              <a:gd name="connsiteY9" fmla="*/ 0 h 372428"/>
              <a:gd name="connsiteX10" fmla="*/ 4765285 w 5721090"/>
              <a:gd name="connsiteY10" fmla="*/ 372428 h 372428"/>
              <a:gd name="connsiteX11" fmla="*/ 4744330 w 5721090"/>
              <a:gd name="connsiteY11" fmla="*/ 263843 h 372428"/>
              <a:gd name="connsiteX12" fmla="*/ 4518588 w 5721090"/>
              <a:gd name="connsiteY12" fmla="*/ 263843 h 372428"/>
              <a:gd name="connsiteX13" fmla="*/ 4489060 w 5721090"/>
              <a:gd name="connsiteY13" fmla="*/ 322898 h 372428"/>
              <a:gd name="connsiteX14" fmla="*/ 4453817 w 5721090"/>
              <a:gd name="connsiteY14" fmla="*/ 129540 h 372428"/>
              <a:gd name="connsiteX15" fmla="*/ 4410955 w 5721090"/>
              <a:gd name="connsiteY15" fmla="*/ 263843 h 372428"/>
              <a:gd name="connsiteX16" fmla="*/ 4324277 w 5721090"/>
              <a:gd name="connsiteY16" fmla="*/ 263843 h 372428"/>
              <a:gd name="connsiteX17" fmla="*/ 4299513 w 5721090"/>
              <a:gd name="connsiteY17" fmla="*/ 300990 h 372428"/>
              <a:gd name="connsiteX18" fmla="*/ 4273795 w 5721090"/>
              <a:gd name="connsiteY18" fmla="*/ 254318 h 372428"/>
              <a:gd name="connsiteX19" fmla="*/ 4240457 w 5721090"/>
              <a:gd name="connsiteY19" fmla="*/ 315278 h 372428"/>
              <a:gd name="connsiteX20" fmla="*/ 4209025 w 5721090"/>
              <a:gd name="connsiteY20" fmla="*/ 51435 h 372428"/>
              <a:gd name="connsiteX21" fmla="*/ 4168067 w 5721090"/>
              <a:gd name="connsiteY21" fmla="*/ 356235 h 372428"/>
              <a:gd name="connsiteX22" fmla="*/ 4140445 w 5721090"/>
              <a:gd name="connsiteY22" fmla="*/ 263843 h 372428"/>
              <a:gd name="connsiteX23" fmla="*/ 4070913 w 5721090"/>
              <a:gd name="connsiteY23" fmla="*/ 263843 h 372428"/>
              <a:gd name="connsiteX24" fmla="*/ 4042338 w 5721090"/>
              <a:gd name="connsiteY24" fmla="*/ 216218 h 372428"/>
              <a:gd name="connsiteX25" fmla="*/ 4009952 w 5721090"/>
              <a:gd name="connsiteY25" fmla="*/ 263843 h 372428"/>
              <a:gd name="connsiteX26" fmla="*/ 0 w 5721090"/>
              <a:gd name="connsiteY26" fmla="*/ 269478 h 372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721090" h="372428">
                <a:moveTo>
                  <a:pt x="5721090" y="258207"/>
                </a:moveTo>
                <a:lnTo>
                  <a:pt x="5117710" y="263843"/>
                </a:lnTo>
                <a:lnTo>
                  <a:pt x="5090088" y="301943"/>
                </a:lnTo>
                <a:lnTo>
                  <a:pt x="5050082" y="132398"/>
                </a:lnTo>
                <a:lnTo>
                  <a:pt x="5013888" y="263843"/>
                </a:lnTo>
                <a:lnTo>
                  <a:pt x="4926257" y="263843"/>
                </a:lnTo>
                <a:lnTo>
                  <a:pt x="4912922" y="314325"/>
                </a:lnTo>
                <a:lnTo>
                  <a:pt x="4889110" y="256223"/>
                </a:lnTo>
                <a:lnTo>
                  <a:pt x="4865297" y="300990"/>
                </a:lnTo>
                <a:lnTo>
                  <a:pt x="4820530" y="0"/>
                </a:lnTo>
                <a:lnTo>
                  <a:pt x="4765285" y="372428"/>
                </a:lnTo>
                <a:lnTo>
                  <a:pt x="4744330" y="263843"/>
                </a:lnTo>
                <a:lnTo>
                  <a:pt x="4518588" y="263843"/>
                </a:lnTo>
                <a:lnTo>
                  <a:pt x="4489060" y="322898"/>
                </a:lnTo>
                <a:lnTo>
                  <a:pt x="4453817" y="129540"/>
                </a:lnTo>
                <a:lnTo>
                  <a:pt x="4410955" y="263843"/>
                </a:lnTo>
                <a:lnTo>
                  <a:pt x="4324277" y="263843"/>
                </a:lnTo>
                <a:lnTo>
                  <a:pt x="4299513" y="300990"/>
                </a:lnTo>
                <a:lnTo>
                  <a:pt x="4273795" y="254318"/>
                </a:lnTo>
                <a:lnTo>
                  <a:pt x="4240457" y="315278"/>
                </a:lnTo>
                <a:lnTo>
                  <a:pt x="4209025" y="51435"/>
                </a:lnTo>
                <a:lnTo>
                  <a:pt x="4168067" y="356235"/>
                </a:lnTo>
                <a:lnTo>
                  <a:pt x="4140445" y="263843"/>
                </a:lnTo>
                <a:lnTo>
                  <a:pt x="4070913" y="263843"/>
                </a:lnTo>
                <a:lnTo>
                  <a:pt x="4042338" y="216218"/>
                </a:lnTo>
                <a:lnTo>
                  <a:pt x="4009952" y="263843"/>
                </a:lnTo>
                <a:lnTo>
                  <a:pt x="0" y="269478"/>
                </a:lnTo>
              </a:path>
            </a:pathLst>
          </a:custGeom>
          <a:noFill/>
          <a:ln w="28575" cap="rnd">
            <a:solidFill>
              <a:schemeClr val="accent1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12923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>
            <a:extLst>
              <a:ext uri="{FF2B5EF4-FFF2-40B4-BE49-F238E27FC236}">
                <a16:creationId xmlns:a16="http://schemas.microsoft.com/office/drawing/2014/main" id="{72920181-2924-4E1F-891D-E75A99509C25}"/>
              </a:ext>
            </a:extLst>
          </p:cNvPr>
          <p:cNvSpPr/>
          <p:nvPr userDrawn="1"/>
        </p:nvSpPr>
        <p:spPr>
          <a:xfrm>
            <a:off x="-1" y="0"/>
            <a:ext cx="428723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180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 hasCustomPrompt="1"/>
          </p:nvPr>
        </p:nvSpPr>
        <p:spPr>
          <a:xfrm>
            <a:off x="3205315" y="535021"/>
            <a:ext cx="3889913" cy="354205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tIns="540000"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Insert Your Image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16" name="Picture Placeholder 5"/>
          <p:cNvSpPr>
            <a:spLocks noGrp="1"/>
          </p:cNvSpPr>
          <p:nvPr>
            <p:ph type="pic" sz="quarter" idx="12" hasCustomPrompt="1"/>
          </p:nvPr>
        </p:nvSpPr>
        <p:spPr>
          <a:xfrm>
            <a:off x="7244568" y="2025072"/>
            <a:ext cx="2628000" cy="2052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tIns="360000"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Insert Your Image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14" name="Picture Placeholder 5"/>
          <p:cNvSpPr>
            <a:spLocks noGrp="1"/>
          </p:cNvSpPr>
          <p:nvPr>
            <p:ph type="pic" sz="quarter" idx="11" hasCustomPrompt="1"/>
          </p:nvPr>
        </p:nvSpPr>
        <p:spPr>
          <a:xfrm>
            <a:off x="4467228" y="4260714"/>
            <a:ext cx="2628000" cy="2052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tIns="360000"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>
                <a:latin typeface="+mn-lt"/>
                <a:cs typeface="Arial" pitchFamily="34" charset="0"/>
              </a:defRPr>
            </a:lvl1pPr>
          </a:lstStyle>
          <a:p>
            <a:r>
              <a:rPr lang="en-US" altLang="ko-KR" dirty="0"/>
              <a:t>Insert Your Image</a:t>
            </a:r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8188942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42ADD304-27A2-4440-9E8E-8F11D3F9CA18}"/>
              </a:ext>
            </a:extLst>
          </p:cNvPr>
          <p:cNvSpPr>
            <a:spLocks noGrp="1"/>
          </p:cNvSpPr>
          <p:nvPr>
            <p:ph type="pic" idx="16" hasCustomPrompt="1"/>
          </p:nvPr>
        </p:nvSpPr>
        <p:spPr>
          <a:xfrm>
            <a:off x="0" y="0"/>
            <a:ext cx="8265502" cy="6858000"/>
          </a:xfrm>
          <a:custGeom>
            <a:avLst/>
            <a:gdLst>
              <a:gd name="connsiteX0" fmla="*/ 5195456 w 8265502"/>
              <a:gd name="connsiteY0" fmla="*/ 6338077 h 6858000"/>
              <a:gd name="connsiteX1" fmla="*/ 5918072 w 8265502"/>
              <a:gd name="connsiteY1" fmla="*/ 6338077 h 6858000"/>
              <a:gd name="connsiteX2" fmla="*/ 6178034 w 8265502"/>
              <a:gd name="connsiteY2" fmla="*/ 6858000 h 6858000"/>
              <a:gd name="connsiteX3" fmla="*/ 4935495 w 8265502"/>
              <a:gd name="connsiteY3" fmla="*/ 6858000 h 6858000"/>
              <a:gd name="connsiteX4" fmla="*/ 3119745 w 8265502"/>
              <a:gd name="connsiteY4" fmla="*/ 6338077 h 6858000"/>
              <a:gd name="connsiteX5" fmla="*/ 3842362 w 8265502"/>
              <a:gd name="connsiteY5" fmla="*/ 6338077 h 6858000"/>
              <a:gd name="connsiteX6" fmla="*/ 4102323 w 8265502"/>
              <a:gd name="connsiteY6" fmla="*/ 6858000 h 6858000"/>
              <a:gd name="connsiteX7" fmla="*/ 2859785 w 8265502"/>
              <a:gd name="connsiteY7" fmla="*/ 6858000 h 6858000"/>
              <a:gd name="connsiteX8" fmla="*/ 1044037 w 8265502"/>
              <a:gd name="connsiteY8" fmla="*/ 6338077 h 6858000"/>
              <a:gd name="connsiteX9" fmla="*/ 1766653 w 8265502"/>
              <a:gd name="connsiteY9" fmla="*/ 6338077 h 6858000"/>
              <a:gd name="connsiteX10" fmla="*/ 2026615 w 8265502"/>
              <a:gd name="connsiteY10" fmla="*/ 6858000 h 6858000"/>
              <a:gd name="connsiteX11" fmla="*/ 784076 w 8265502"/>
              <a:gd name="connsiteY11" fmla="*/ 6858000 h 6858000"/>
              <a:gd name="connsiteX12" fmla="*/ 3179 w 8265502"/>
              <a:gd name="connsiteY12" fmla="*/ 5766324 h 6858000"/>
              <a:gd name="connsiteX13" fmla="*/ 725796 w 8265502"/>
              <a:gd name="connsiteY13" fmla="*/ 5766324 h 6858000"/>
              <a:gd name="connsiteX14" fmla="*/ 999515 w 8265502"/>
              <a:gd name="connsiteY14" fmla="*/ 6313762 h 6858000"/>
              <a:gd name="connsiteX15" fmla="*/ 727396 w 8265502"/>
              <a:gd name="connsiteY15" fmla="*/ 6858000 h 6858000"/>
              <a:gd name="connsiteX16" fmla="*/ 1580 w 8265502"/>
              <a:gd name="connsiteY16" fmla="*/ 6858000 h 6858000"/>
              <a:gd name="connsiteX17" fmla="*/ 0 w 8265502"/>
              <a:gd name="connsiteY17" fmla="*/ 6854841 h 6858000"/>
              <a:gd name="connsiteX18" fmla="*/ 0 w 8265502"/>
              <a:gd name="connsiteY18" fmla="*/ 5772682 h 6858000"/>
              <a:gd name="connsiteX19" fmla="*/ 6243369 w 8265502"/>
              <a:gd name="connsiteY19" fmla="*/ 5763125 h 6858000"/>
              <a:gd name="connsiteX20" fmla="*/ 6965986 w 8265502"/>
              <a:gd name="connsiteY20" fmla="*/ 5763125 h 6858000"/>
              <a:gd name="connsiteX21" fmla="*/ 7239705 w 8265502"/>
              <a:gd name="connsiteY21" fmla="*/ 6310563 h 6858000"/>
              <a:gd name="connsiteX22" fmla="*/ 6965986 w 8265502"/>
              <a:gd name="connsiteY22" fmla="*/ 6858000 h 6858000"/>
              <a:gd name="connsiteX23" fmla="*/ 6243369 w 8265502"/>
              <a:gd name="connsiteY23" fmla="*/ 6858000 h 6858000"/>
              <a:gd name="connsiteX24" fmla="*/ 5969650 w 8265502"/>
              <a:gd name="connsiteY24" fmla="*/ 6310563 h 6858000"/>
              <a:gd name="connsiteX25" fmla="*/ 4154596 w 8265502"/>
              <a:gd name="connsiteY25" fmla="*/ 5763125 h 6858000"/>
              <a:gd name="connsiteX26" fmla="*/ 4877213 w 8265502"/>
              <a:gd name="connsiteY26" fmla="*/ 5763125 h 6858000"/>
              <a:gd name="connsiteX27" fmla="*/ 5150931 w 8265502"/>
              <a:gd name="connsiteY27" fmla="*/ 6310563 h 6858000"/>
              <a:gd name="connsiteX28" fmla="*/ 4877213 w 8265502"/>
              <a:gd name="connsiteY28" fmla="*/ 6858000 h 6858000"/>
              <a:gd name="connsiteX29" fmla="*/ 4154596 w 8265502"/>
              <a:gd name="connsiteY29" fmla="*/ 6858000 h 6858000"/>
              <a:gd name="connsiteX30" fmla="*/ 3880878 w 8265502"/>
              <a:gd name="connsiteY30" fmla="*/ 6310563 h 6858000"/>
              <a:gd name="connsiteX31" fmla="*/ 2078889 w 8265502"/>
              <a:gd name="connsiteY31" fmla="*/ 5763125 h 6858000"/>
              <a:gd name="connsiteX32" fmla="*/ 2801506 w 8265502"/>
              <a:gd name="connsiteY32" fmla="*/ 5763125 h 6858000"/>
              <a:gd name="connsiteX33" fmla="*/ 3075225 w 8265502"/>
              <a:gd name="connsiteY33" fmla="*/ 6310563 h 6858000"/>
              <a:gd name="connsiteX34" fmla="*/ 2801506 w 8265502"/>
              <a:gd name="connsiteY34" fmla="*/ 6858000 h 6858000"/>
              <a:gd name="connsiteX35" fmla="*/ 2078889 w 8265502"/>
              <a:gd name="connsiteY35" fmla="*/ 6858000 h 6858000"/>
              <a:gd name="connsiteX36" fmla="*/ 1805170 w 8265502"/>
              <a:gd name="connsiteY36" fmla="*/ 6310563 h 6858000"/>
              <a:gd name="connsiteX37" fmla="*/ 3119748 w 8265502"/>
              <a:gd name="connsiteY37" fmla="*/ 5187603 h 6858000"/>
              <a:gd name="connsiteX38" fmla="*/ 3842364 w 8265502"/>
              <a:gd name="connsiteY38" fmla="*/ 5187603 h 6858000"/>
              <a:gd name="connsiteX39" fmla="*/ 4116083 w 8265502"/>
              <a:gd name="connsiteY39" fmla="*/ 5735041 h 6858000"/>
              <a:gd name="connsiteX40" fmla="*/ 3842364 w 8265502"/>
              <a:gd name="connsiteY40" fmla="*/ 6282478 h 6858000"/>
              <a:gd name="connsiteX41" fmla="*/ 3119748 w 8265502"/>
              <a:gd name="connsiteY41" fmla="*/ 6282478 h 6858000"/>
              <a:gd name="connsiteX42" fmla="*/ 2846030 w 8265502"/>
              <a:gd name="connsiteY42" fmla="*/ 5735041 h 6858000"/>
              <a:gd name="connsiteX43" fmla="*/ 1044038 w 8265502"/>
              <a:gd name="connsiteY43" fmla="*/ 5187603 h 6858000"/>
              <a:gd name="connsiteX44" fmla="*/ 1766654 w 8265502"/>
              <a:gd name="connsiteY44" fmla="*/ 5187603 h 6858000"/>
              <a:gd name="connsiteX45" fmla="*/ 2040373 w 8265502"/>
              <a:gd name="connsiteY45" fmla="*/ 5735041 h 6858000"/>
              <a:gd name="connsiteX46" fmla="*/ 1766654 w 8265502"/>
              <a:gd name="connsiteY46" fmla="*/ 6282478 h 6858000"/>
              <a:gd name="connsiteX47" fmla="*/ 1044038 w 8265502"/>
              <a:gd name="connsiteY47" fmla="*/ 6282478 h 6858000"/>
              <a:gd name="connsiteX48" fmla="*/ 770319 w 8265502"/>
              <a:gd name="connsiteY48" fmla="*/ 5735041 h 6858000"/>
              <a:gd name="connsiteX49" fmla="*/ 4159388 w 8265502"/>
              <a:gd name="connsiteY49" fmla="*/ 4628392 h 6858000"/>
              <a:gd name="connsiteX50" fmla="*/ 4877791 w 8265502"/>
              <a:gd name="connsiteY50" fmla="*/ 4628392 h 6858000"/>
              <a:gd name="connsiteX51" fmla="*/ 5149913 w 8265502"/>
              <a:gd name="connsiteY51" fmla="*/ 5172637 h 6858000"/>
              <a:gd name="connsiteX52" fmla="*/ 4877791 w 8265502"/>
              <a:gd name="connsiteY52" fmla="*/ 5716881 h 6858000"/>
              <a:gd name="connsiteX53" fmla="*/ 4159388 w 8265502"/>
              <a:gd name="connsiteY53" fmla="*/ 5716881 h 6858000"/>
              <a:gd name="connsiteX54" fmla="*/ 3887266 w 8265502"/>
              <a:gd name="connsiteY54" fmla="*/ 5172637 h 6858000"/>
              <a:gd name="connsiteX55" fmla="*/ 2078891 w 8265502"/>
              <a:gd name="connsiteY55" fmla="*/ 4612651 h 6858000"/>
              <a:gd name="connsiteX56" fmla="*/ 2801507 w 8265502"/>
              <a:gd name="connsiteY56" fmla="*/ 4612651 h 6858000"/>
              <a:gd name="connsiteX57" fmla="*/ 3075227 w 8265502"/>
              <a:gd name="connsiteY57" fmla="*/ 5160089 h 6858000"/>
              <a:gd name="connsiteX58" fmla="*/ 2801507 w 8265502"/>
              <a:gd name="connsiteY58" fmla="*/ 5707526 h 6858000"/>
              <a:gd name="connsiteX59" fmla="*/ 2078891 w 8265502"/>
              <a:gd name="connsiteY59" fmla="*/ 5707526 h 6858000"/>
              <a:gd name="connsiteX60" fmla="*/ 1805171 w 8265502"/>
              <a:gd name="connsiteY60" fmla="*/ 5160089 h 6858000"/>
              <a:gd name="connsiteX61" fmla="*/ 3182 w 8265502"/>
              <a:gd name="connsiteY61" fmla="*/ 4612651 h 6858000"/>
              <a:gd name="connsiteX62" fmla="*/ 725798 w 8265502"/>
              <a:gd name="connsiteY62" fmla="*/ 4612651 h 6858000"/>
              <a:gd name="connsiteX63" fmla="*/ 999517 w 8265502"/>
              <a:gd name="connsiteY63" fmla="*/ 5160089 h 6858000"/>
              <a:gd name="connsiteX64" fmla="*/ 725798 w 8265502"/>
              <a:gd name="connsiteY64" fmla="*/ 5707526 h 6858000"/>
              <a:gd name="connsiteX65" fmla="*/ 3182 w 8265502"/>
              <a:gd name="connsiteY65" fmla="*/ 5707526 h 6858000"/>
              <a:gd name="connsiteX66" fmla="*/ 0 w 8265502"/>
              <a:gd name="connsiteY66" fmla="*/ 5701162 h 6858000"/>
              <a:gd name="connsiteX67" fmla="*/ 0 w 8265502"/>
              <a:gd name="connsiteY67" fmla="*/ 4619015 h 6858000"/>
              <a:gd name="connsiteX68" fmla="*/ 5195456 w 8265502"/>
              <a:gd name="connsiteY68" fmla="*/ 4037129 h 6858000"/>
              <a:gd name="connsiteX69" fmla="*/ 5918073 w 8265502"/>
              <a:gd name="connsiteY69" fmla="*/ 4037129 h 6858000"/>
              <a:gd name="connsiteX70" fmla="*/ 6191792 w 8265502"/>
              <a:gd name="connsiteY70" fmla="*/ 4584567 h 6858000"/>
              <a:gd name="connsiteX71" fmla="*/ 5918073 w 8265502"/>
              <a:gd name="connsiteY71" fmla="*/ 5132004 h 6858000"/>
              <a:gd name="connsiteX72" fmla="*/ 5195456 w 8265502"/>
              <a:gd name="connsiteY72" fmla="*/ 5132004 h 6858000"/>
              <a:gd name="connsiteX73" fmla="*/ 4921737 w 8265502"/>
              <a:gd name="connsiteY73" fmla="*/ 4584567 h 6858000"/>
              <a:gd name="connsiteX74" fmla="*/ 3119750 w 8265502"/>
              <a:gd name="connsiteY74" fmla="*/ 4037129 h 6858000"/>
              <a:gd name="connsiteX75" fmla="*/ 3842365 w 8265502"/>
              <a:gd name="connsiteY75" fmla="*/ 4037129 h 6858000"/>
              <a:gd name="connsiteX76" fmla="*/ 4116084 w 8265502"/>
              <a:gd name="connsiteY76" fmla="*/ 4584567 h 6858000"/>
              <a:gd name="connsiteX77" fmla="*/ 3842365 w 8265502"/>
              <a:gd name="connsiteY77" fmla="*/ 5132004 h 6858000"/>
              <a:gd name="connsiteX78" fmla="*/ 3119750 w 8265502"/>
              <a:gd name="connsiteY78" fmla="*/ 5132004 h 6858000"/>
              <a:gd name="connsiteX79" fmla="*/ 2846030 w 8265502"/>
              <a:gd name="connsiteY79" fmla="*/ 4584567 h 6858000"/>
              <a:gd name="connsiteX80" fmla="*/ 1044040 w 8265502"/>
              <a:gd name="connsiteY80" fmla="*/ 4037129 h 6858000"/>
              <a:gd name="connsiteX81" fmla="*/ 1766657 w 8265502"/>
              <a:gd name="connsiteY81" fmla="*/ 4037129 h 6858000"/>
              <a:gd name="connsiteX82" fmla="*/ 2040376 w 8265502"/>
              <a:gd name="connsiteY82" fmla="*/ 4584567 h 6858000"/>
              <a:gd name="connsiteX83" fmla="*/ 1766657 w 8265502"/>
              <a:gd name="connsiteY83" fmla="*/ 5132004 h 6858000"/>
              <a:gd name="connsiteX84" fmla="*/ 1044040 w 8265502"/>
              <a:gd name="connsiteY84" fmla="*/ 5132004 h 6858000"/>
              <a:gd name="connsiteX85" fmla="*/ 770321 w 8265502"/>
              <a:gd name="connsiteY85" fmla="*/ 4584567 h 6858000"/>
              <a:gd name="connsiteX86" fmla="*/ 4159387 w 8265502"/>
              <a:gd name="connsiteY86" fmla="*/ 3463221 h 6858000"/>
              <a:gd name="connsiteX87" fmla="*/ 4877790 w 8265502"/>
              <a:gd name="connsiteY87" fmla="*/ 3463221 h 6858000"/>
              <a:gd name="connsiteX88" fmla="*/ 5149912 w 8265502"/>
              <a:gd name="connsiteY88" fmla="*/ 4007466 h 6858000"/>
              <a:gd name="connsiteX89" fmla="*/ 4877790 w 8265502"/>
              <a:gd name="connsiteY89" fmla="*/ 4551710 h 6858000"/>
              <a:gd name="connsiteX90" fmla="*/ 4159387 w 8265502"/>
              <a:gd name="connsiteY90" fmla="*/ 4551710 h 6858000"/>
              <a:gd name="connsiteX91" fmla="*/ 3887265 w 8265502"/>
              <a:gd name="connsiteY91" fmla="*/ 4007466 h 6858000"/>
              <a:gd name="connsiteX92" fmla="*/ 2078891 w 8265502"/>
              <a:gd name="connsiteY92" fmla="*/ 3458978 h 6858000"/>
              <a:gd name="connsiteX93" fmla="*/ 2801507 w 8265502"/>
              <a:gd name="connsiteY93" fmla="*/ 3458978 h 6858000"/>
              <a:gd name="connsiteX94" fmla="*/ 3075227 w 8265502"/>
              <a:gd name="connsiteY94" fmla="*/ 4006416 h 6858000"/>
              <a:gd name="connsiteX95" fmla="*/ 2801507 w 8265502"/>
              <a:gd name="connsiteY95" fmla="*/ 4553853 h 6858000"/>
              <a:gd name="connsiteX96" fmla="*/ 2078891 w 8265502"/>
              <a:gd name="connsiteY96" fmla="*/ 4553853 h 6858000"/>
              <a:gd name="connsiteX97" fmla="*/ 1805171 w 8265502"/>
              <a:gd name="connsiteY97" fmla="*/ 4006416 h 6858000"/>
              <a:gd name="connsiteX98" fmla="*/ 3182 w 8265502"/>
              <a:gd name="connsiteY98" fmla="*/ 3458978 h 6858000"/>
              <a:gd name="connsiteX99" fmla="*/ 725798 w 8265502"/>
              <a:gd name="connsiteY99" fmla="*/ 3458978 h 6858000"/>
              <a:gd name="connsiteX100" fmla="*/ 999517 w 8265502"/>
              <a:gd name="connsiteY100" fmla="*/ 4006416 h 6858000"/>
              <a:gd name="connsiteX101" fmla="*/ 725798 w 8265502"/>
              <a:gd name="connsiteY101" fmla="*/ 4553853 h 6858000"/>
              <a:gd name="connsiteX102" fmla="*/ 3182 w 8265502"/>
              <a:gd name="connsiteY102" fmla="*/ 4553853 h 6858000"/>
              <a:gd name="connsiteX103" fmla="*/ 0 w 8265502"/>
              <a:gd name="connsiteY103" fmla="*/ 4547489 h 6858000"/>
              <a:gd name="connsiteX104" fmla="*/ 0 w 8265502"/>
              <a:gd name="connsiteY104" fmla="*/ 3465342 h 6858000"/>
              <a:gd name="connsiteX105" fmla="*/ 1044040 w 8265502"/>
              <a:gd name="connsiteY105" fmla="*/ 2883459 h 6858000"/>
              <a:gd name="connsiteX106" fmla="*/ 1766657 w 8265502"/>
              <a:gd name="connsiteY106" fmla="*/ 2883459 h 6858000"/>
              <a:gd name="connsiteX107" fmla="*/ 2040376 w 8265502"/>
              <a:gd name="connsiteY107" fmla="*/ 3430894 h 6858000"/>
              <a:gd name="connsiteX108" fmla="*/ 1766657 w 8265502"/>
              <a:gd name="connsiteY108" fmla="*/ 3978331 h 6858000"/>
              <a:gd name="connsiteX109" fmla="*/ 1044040 w 8265502"/>
              <a:gd name="connsiteY109" fmla="*/ 3978331 h 6858000"/>
              <a:gd name="connsiteX110" fmla="*/ 770321 w 8265502"/>
              <a:gd name="connsiteY110" fmla="*/ 3430894 h 6858000"/>
              <a:gd name="connsiteX111" fmla="*/ 3119750 w 8265502"/>
              <a:gd name="connsiteY111" fmla="*/ 2883459 h 6858000"/>
              <a:gd name="connsiteX112" fmla="*/ 3842365 w 8265502"/>
              <a:gd name="connsiteY112" fmla="*/ 2883459 h 6858000"/>
              <a:gd name="connsiteX113" fmla="*/ 4116084 w 8265502"/>
              <a:gd name="connsiteY113" fmla="*/ 3430894 h 6858000"/>
              <a:gd name="connsiteX114" fmla="*/ 3842365 w 8265502"/>
              <a:gd name="connsiteY114" fmla="*/ 3978331 h 6858000"/>
              <a:gd name="connsiteX115" fmla="*/ 3119750 w 8265502"/>
              <a:gd name="connsiteY115" fmla="*/ 3978331 h 6858000"/>
              <a:gd name="connsiteX116" fmla="*/ 2846030 w 8265502"/>
              <a:gd name="connsiteY116" fmla="*/ 3430894 h 6858000"/>
              <a:gd name="connsiteX117" fmla="*/ 3182 w 8265502"/>
              <a:gd name="connsiteY117" fmla="*/ 2305308 h 6858000"/>
              <a:gd name="connsiteX118" fmla="*/ 725799 w 8265502"/>
              <a:gd name="connsiteY118" fmla="*/ 2305308 h 6858000"/>
              <a:gd name="connsiteX119" fmla="*/ 999517 w 8265502"/>
              <a:gd name="connsiteY119" fmla="*/ 2852746 h 6858000"/>
              <a:gd name="connsiteX120" fmla="*/ 725799 w 8265502"/>
              <a:gd name="connsiteY120" fmla="*/ 3400180 h 6858000"/>
              <a:gd name="connsiteX121" fmla="*/ 3182 w 8265502"/>
              <a:gd name="connsiteY121" fmla="*/ 3400180 h 6858000"/>
              <a:gd name="connsiteX122" fmla="*/ 0 w 8265502"/>
              <a:gd name="connsiteY122" fmla="*/ 3393816 h 6858000"/>
              <a:gd name="connsiteX123" fmla="*/ 0 w 8265502"/>
              <a:gd name="connsiteY123" fmla="*/ 2311672 h 6858000"/>
              <a:gd name="connsiteX124" fmla="*/ 2078891 w 8265502"/>
              <a:gd name="connsiteY124" fmla="*/ 2305306 h 6858000"/>
              <a:gd name="connsiteX125" fmla="*/ 2801507 w 8265502"/>
              <a:gd name="connsiteY125" fmla="*/ 2305306 h 6858000"/>
              <a:gd name="connsiteX126" fmla="*/ 3075227 w 8265502"/>
              <a:gd name="connsiteY126" fmla="*/ 2852744 h 6858000"/>
              <a:gd name="connsiteX127" fmla="*/ 2801507 w 8265502"/>
              <a:gd name="connsiteY127" fmla="*/ 3400179 h 6858000"/>
              <a:gd name="connsiteX128" fmla="*/ 2078891 w 8265502"/>
              <a:gd name="connsiteY128" fmla="*/ 3400179 h 6858000"/>
              <a:gd name="connsiteX129" fmla="*/ 1805171 w 8265502"/>
              <a:gd name="connsiteY129" fmla="*/ 2852744 h 6858000"/>
              <a:gd name="connsiteX130" fmla="*/ 4154597 w 8265502"/>
              <a:gd name="connsiteY130" fmla="*/ 2305305 h 6858000"/>
              <a:gd name="connsiteX131" fmla="*/ 4877214 w 8265502"/>
              <a:gd name="connsiteY131" fmla="*/ 2305305 h 6858000"/>
              <a:gd name="connsiteX132" fmla="*/ 5150933 w 8265502"/>
              <a:gd name="connsiteY132" fmla="*/ 2852744 h 6858000"/>
              <a:gd name="connsiteX133" fmla="*/ 4877214 w 8265502"/>
              <a:gd name="connsiteY133" fmla="*/ 3400179 h 6858000"/>
              <a:gd name="connsiteX134" fmla="*/ 4154597 w 8265502"/>
              <a:gd name="connsiteY134" fmla="*/ 3400179 h 6858000"/>
              <a:gd name="connsiteX135" fmla="*/ 3880879 w 8265502"/>
              <a:gd name="connsiteY135" fmla="*/ 2852744 h 6858000"/>
              <a:gd name="connsiteX136" fmla="*/ 5202046 w 8265502"/>
              <a:gd name="connsiteY136" fmla="*/ 1738266 h 6858000"/>
              <a:gd name="connsiteX137" fmla="*/ 5920449 w 8265502"/>
              <a:gd name="connsiteY137" fmla="*/ 1738266 h 6858000"/>
              <a:gd name="connsiteX138" fmla="*/ 6192571 w 8265502"/>
              <a:gd name="connsiteY138" fmla="*/ 2282511 h 6858000"/>
              <a:gd name="connsiteX139" fmla="*/ 5920449 w 8265502"/>
              <a:gd name="connsiteY139" fmla="*/ 2826755 h 6858000"/>
              <a:gd name="connsiteX140" fmla="*/ 5202046 w 8265502"/>
              <a:gd name="connsiteY140" fmla="*/ 2826755 h 6858000"/>
              <a:gd name="connsiteX141" fmla="*/ 4929924 w 8265502"/>
              <a:gd name="connsiteY141" fmla="*/ 2282511 h 6858000"/>
              <a:gd name="connsiteX142" fmla="*/ 1044040 w 8265502"/>
              <a:gd name="connsiteY142" fmla="*/ 1729785 h 6858000"/>
              <a:gd name="connsiteX143" fmla="*/ 1766657 w 8265502"/>
              <a:gd name="connsiteY143" fmla="*/ 1729785 h 6858000"/>
              <a:gd name="connsiteX144" fmla="*/ 2040376 w 8265502"/>
              <a:gd name="connsiteY144" fmla="*/ 2277224 h 6858000"/>
              <a:gd name="connsiteX145" fmla="*/ 1766657 w 8265502"/>
              <a:gd name="connsiteY145" fmla="*/ 2824659 h 6858000"/>
              <a:gd name="connsiteX146" fmla="*/ 1044040 w 8265502"/>
              <a:gd name="connsiteY146" fmla="*/ 2824659 h 6858000"/>
              <a:gd name="connsiteX147" fmla="*/ 770321 w 8265502"/>
              <a:gd name="connsiteY147" fmla="*/ 2277224 h 6858000"/>
              <a:gd name="connsiteX148" fmla="*/ 3119750 w 8265502"/>
              <a:gd name="connsiteY148" fmla="*/ 1729784 h 6858000"/>
              <a:gd name="connsiteX149" fmla="*/ 3842365 w 8265502"/>
              <a:gd name="connsiteY149" fmla="*/ 1729784 h 6858000"/>
              <a:gd name="connsiteX150" fmla="*/ 4116084 w 8265502"/>
              <a:gd name="connsiteY150" fmla="*/ 2277222 h 6858000"/>
              <a:gd name="connsiteX151" fmla="*/ 3842365 w 8265502"/>
              <a:gd name="connsiteY151" fmla="*/ 2824659 h 6858000"/>
              <a:gd name="connsiteX152" fmla="*/ 3119750 w 8265502"/>
              <a:gd name="connsiteY152" fmla="*/ 2824659 h 6858000"/>
              <a:gd name="connsiteX153" fmla="*/ 2846030 w 8265502"/>
              <a:gd name="connsiteY153" fmla="*/ 2277222 h 6858000"/>
              <a:gd name="connsiteX154" fmla="*/ 3182 w 8265502"/>
              <a:gd name="connsiteY154" fmla="*/ 1151633 h 6858000"/>
              <a:gd name="connsiteX155" fmla="*/ 725799 w 8265502"/>
              <a:gd name="connsiteY155" fmla="*/ 1151633 h 6858000"/>
              <a:gd name="connsiteX156" fmla="*/ 999517 w 8265502"/>
              <a:gd name="connsiteY156" fmla="*/ 1699071 h 6858000"/>
              <a:gd name="connsiteX157" fmla="*/ 725799 w 8265502"/>
              <a:gd name="connsiteY157" fmla="*/ 2246508 h 6858000"/>
              <a:gd name="connsiteX158" fmla="*/ 3182 w 8265502"/>
              <a:gd name="connsiteY158" fmla="*/ 2246508 h 6858000"/>
              <a:gd name="connsiteX159" fmla="*/ 0 w 8265502"/>
              <a:gd name="connsiteY159" fmla="*/ 2240144 h 6858000"/>
              <a:gd name="connsiteX160" fmla="*/ 0 w 8265502"/>
              <a:gd name="connsiteY160" fmla="*/ 1157997 h 6858000"/>
              <a:gd name="connsiteX161" fmla="*/ 2078891 w 8265502"/>
              <a:gd name="connsiteY161" fmla="*/ 1151632 h 6858000"/>
              <a:gd name="connsiteX162" fmla="*/ 2801507 w 8265502"/>
              <a:gd name="connsiteY162" fmla="*/ 1151632 h 6858000"/>
              <a:gd name="connsiteX163" fmla="*/ 3075227 w 8265502"/>
              <a:gd name="connsiteY163" fmla="*/ 1699069 h 6858000"/>
              <a:gd name="connsiteX164" fmla="*/ 2801507 w 8265502"/>
              <a:gd name="connsiteY164" fmla="*/ 2246507 h 6858000"/>
              <a:gd name="connsiteX165" fmla="*/ 2078891 w 8265502"/>
              <a:gd name="connsiteY165" fmla="*/ 2246507 h 6858000"/>
              <a:gd name="connsiteX166" fmla="*/ 1805172 w 8265502"/>
              <a:gd name="connsiteY166" fmla="*/ 1699069 h 6858000"/>
              <a:gd name="connsiteX167" fmla="*/ 4154597 w 8265502"/>
              <a:gd name="connsiteY167" fmla="*/ 1151631 h 6858000"/>
              <a:gd name="connsiteX168" fmla="*/ 4877214 w 8265502"/>
              <a:gd name="connsiteY168" fmla="*/ 1151631 h 6858000"/>
              <a:gd name="connsiteX169" fmla="*/ 5150933 w 8265502"/>
              <a:gd name="connsiteY169" fmla="*/ 1699069 h 6858000"/>
              <a:gd name="connsiteX170" fmla="*/ 4877214 w 8265502"/>
              <a:gd name="connsiteY170" fmla="*/ 2246506 h 6858000"/>
              <a:gd name="connsiteX171" fmla="*/ 4154597 w 8265502"/>
              <a:gd name="connsiteY171" fmla="*/ 2246506 h 6858000"/>
              <a:gd name="connsiteX172" fmla="*/ 3880879 w 8265502"/>
              <a:gd name="connsiteY172" fmla="*/ 1699069 h 6858000"/>
              <a:gd name="connsiteX173" fmla="*/ 1044040 w 8265502"/>
              <a:gd name="connsiteY173" fmla="*/ 576110 h 6858000"/>
              <a:gd name="connsiteX174" fmla="*/ 1766657 w 8265502"/>
              <a:gd name="connsiteY174" fmla="*/ 576110 h 6858000"/>
              <a:gd name="connsiteX175" fmla="*/ 2040377 w 8265502"/>
              <a:gd name="connsiteY175" fmla="*/ 1123549 h 6858000"/>
              <a:gd name="connsiteX176" fmla="*/ 1766657 w 8265502"/>
              <a:gd name="connsiteY176" fmla="*/ 1670985 h 6858000"/>
              <a:gd name="connsiteX177" fmla="*/ 1044040 w 8265502"/>
              <a:gd name="connsiteY177" fmla="*/ 1670985 h 6858000"/>
              <a:gd name="connsiteX178" fmla="*/ 770321 w 8265502"/>
              <a:gd name="connsiteY178" fmla="*/ 1123549 h 6858000"/>
              <a:gd name="connsiteX179" fmla="*/ 3119750 w 8265502"/>
              <a:gd name="connsiteY179" fmla="*/ 576109 h 6858000"/>
              <a:gd name="connsiteX180" fmla="*/ 3842365 w 8265502"/>
              <a:gd name="connsiteY180" fmla="*/ 576109 h 6858000"/>
              <a:gd name="connsiteX181" fmla="*/ 4116084 w 8265502"/>
              <a:gd name="connsiteY181" fmla="*/ 1123547 h 6858000"/>
              <a:gd name="connsiteX182" fmla="*/ 3842365 w 8265502"/>
              <a:gd name="connsiteY182" fmla="*/ 1670984 h 6858000"/>
              <a:gd name="connsiteX183" fmla="*/ 3119750 w 8265502"/>
              <a:gd name="connsiteY183" fmla="*/ 1670984 h 6858000"/>
              <a:gd name="connsiteX184" fmla="*/ 2846030 w 8265502"/>
              <a:gd name="connsiteY184" fmla="*/ 1123547 h 6858000"/>
              <a:gd name="connsiteX185" fmla="*/ 5195456 w 8265502"/>
              <a:gd name="connsiteY185" fmla="*/ 576108 h 6858000"/>
              <a:gd name="connsiteX186" fmla="*/ 5918073 w 8265502"/>
              <a:gd name="connsiteY186" fmla="*/ 576108 h 6858000"/>
              <a:gd name="connsiteX187" fmla="*/ 6191792 w 8265502"/>
              <a:gd name="connsiteY187" fmla="*/ 1123546 h 6858000"/>
              <a:gd name="connsiteX188" fmla="*/ 5918073 w 8265502"/>
              <a:gd name="connsiteY188" fmla="*/ 1670983 h 6858000"/>
              <a:gd name="connsiteX189" fmla="*/ 5195456 w 8265502"/>
              <a:gd name="connsiteY189" fmla="*/ 1670983 h 6858000"/>
              <a:gd name="connsiteX190" fmla="*/ 4921737 w 8265502"/>
              <a:gd name="connsiteY190" fmla="*/ 1123546 h 6858000"/>
              <a:gd name="connsiteX191" fmla="*/ 7025576 w 8265502"/>
              <a:gd name="connsiteY191" fmla="*/ 0 h 6858000"/>
              <a:gd name="connsiteX192" fmla="*/ 8265502 w 8265502"/>
              <a:gd name="connsiteY192" fmla="*/ 0 h 6858000"/>
              <a:gd name="connsiteX193" fmla="*/ 8006847 w 8265502"/>
              <a:gd name="connsiteY193" fmla="*/ 517308 h 6858000"/>
              <a:gd name="connsiteX194" fmla="*/ 7284230 w 8265502"/>
              <a:gd name="connsiteY194" fmla="*/ 517308 h 6858000"/>
              <a:gd name="connsiteX195" fmla="*/ 6242345 w 8265502"/>
              <a:gd name="connsiteY195" fmla="*/ 0 h 6858000"/>
              <a:gd name="connsiteX196" fmla="*/ 6967007 w 8265502"/>
              <a:gd name="connsiteY196" fmla="*/ 0 h 6858000"/>
              <a:gd name="connsiteX197" fmla="*/ 7239703 w 8265502"/>
              <a:gd name="connsiteY197" fmla="*/ 545393 h 6858000"/>
              <a:gd name="connsiteX198" fmla="*/ 6965984 w 8265502"/>
              <a:gd name="connsiteY198" fmla="*/ 1092830 h 6858000"/>
              <a:gd name="connsiteX199" fmla="*/ 6243367 w 8265502"/>
              <a:gd name="connsiteY199" fmla="*/ 1092830 h 6858000"/>
              <a:gd name="connsiteX200" fmla="*/ 5969648 w 8265502"/>
              <a:gd name="connsiteY200" fmla="*/ 545393 h 6858000"/>
              <a:gd name="connsiteX201" fmla="*/ 4936801 w 8265502"/>
              <a:gd name="connsiteY201" fmla="*/ 0 h 6858000"/>
              <a:gd name="connsiteX202" fmla="*/ 6176728 w 8265502"/>
              <a:gd name="connsiteY202" fmla="*/ 0 h 6858000"/>
              <a:gd name="connsiteX203" fmla="*/ 5918073 w 8265502"/>
              <a:gd name="connsiteY203" fmla="*/ 517309 h 6858000"/>
              <a:gd name="connsiteX204" fmla="*/ 5195456 w 8265502"/>
              <a:gd name="connsiteY204" fmla="*/ 517309 h 6858000"/>
              <a:gd name="connsiteX205" fmla="*/ 4153576 w 8265502"/>
              <a:gd name="connsiteY205" fmla="*/ 0 h 6858000"/>
              <a:gd name="connsiteX206" fmla="*/ 4878236 w 8265502"/>
              <a:gd name="connsiteY206" fmla="*/ 0 h 6858000"/>
              <a:gd name="connsiteX207" fmla="*/ 5150933 w 8265502"/>
              <a:gd name="connsiteY207" fmla="*/ 545395 h 6858000"/>
              <a:gd name="connsiteX208" fmla="*/ 4877214 w 8265502"/>
              <a:gd name="connsiteY208" fmla="*/ 1092832 h 6858000"/>
              <a:gd name="connsiteX209" fmla="*/ 4154597 w 8265502"/>
              <a:gd name="connsiteY209" fmla="*/ 1092832 h 6858000"/>
              <a:gd name="connsiteX210" fmla="*/ 3880879 w 8265502"/>
              <a:gd name="connsiteY210" fmla="*/ 545395 h 6858000"/>
              <a:gd name="connsiteX211" fmla="*/ 2861095 w 8265502"/>
              <a:gd name="connsiteY211" fmla="*/ 0 h 6858000"/>
              <a:gd name="connsiteX212" fmla="*/ 4101020 w 8265502"/>
              <a:gd name="connsiteY212" fmla="*/ 0 h 6858000"/>
              <a:gd name="connsiteX213" fmla="*/ 3842365 w 8265502"/>
              <a:gd name="connsiteY213" fmla="*/ 517310 h 6858000"/>
              <a:gd name="connsiteX214" fmla="*/ 3119750 w 8265502"/>
              <a:gd name="connsiteY214" fmla="*/ 517310 h 6858000"/>
              <a:gd name="connsiteX215" fmla="*/ 2077870 w 8265502"/>
              <a:gd name="connsiteY215" fmla="*/ 0 h 6858000"/>
              <a:gd name="connsiteX216" fmla="*/ 2802528 w 8265502"/>
              <a:gd name="connsiteY216" fmla="*/ 0 h 6858000"/>
              <a:gd name="connsiteX217" fmla="*/ 3075227 w 8265502"/>
              <a:gd name="connsiteY217" fmla="*/ 545396 h 6858000"/>
              <a:gd name="connsiteX218" fmla="*/ 2801507 w 8265502"/>
              <a:gd name="connsiteY218" fmla="*/ 1092833 h 6858000"/>
              <a:gd name="connsiteX219" fmla="*/ 2078891 w 8265502"/>
              <a:gd name="connsiteY219" fmla="*/ 1092833 h 6858000"/>
              <a:gd name="connsiteX220" fmla="*/ 1805172 w 8265502"/>
              <a:gd name="connsiteY220" fmla="*/ 545396 h 6858000"/>
              <a:gd name="connsiteX221" fmla="*/ 785384 w 8265502"/>
              <a:gd name="connsiteY221" fmla="*/ 0 h 6858000"/>
              <a:gd name="connsiteX222" fmla="*/ 2025315 w 8265502"/>
              <a:gd name="connsiteY222" fmla="*/ 0 h 6858000"/>
              <a:gd name="connsiteX223" fmla="*/ 1766657 w 8265502"/>
              <a:gd name="connsiteY223" fmla="*/ 517311 h 6858000"/>
              <a:gd name="connsiteX224" fmla="*/ 1044040 w 8265502"/>
              <a:gd name="connsiteY224" fmla="*/ 517311 h 6858000"/>
              <a:gd name="connsiteX225" fmla="*/ 2162 w 8265502"/>
              <a:gd name="connsiteY225" fmla="*/ 0 h 6858000"/>
              <a:gd name="connsiteX226" fmla="*/ 726820 w 8265502"/>
              <a:gd name="connsiteY226" fmla="*/ 0 h 6858000"/>
              <a:gd name="connsiteX227" fmla="*/ 999517 w 8265502"/>
              <a:gd name="connsiteY227" fmla="*/ 545397 h 6858000"/>
              <a:gd name="connsiteX228" fmla="*/ 725799 w 8265502"/>
              <a:gd name="connsiteY228" fmla="*/ 1092834 h 6858000"/>
              <a:gd name="connsiteX229" fmla="*/ 3182 w 8265502"/>
              <a:gd name="connsiteY229" fmla="*/ 1092834 h 6858000"/>
              <a:gd name="connsiteX230" fmla="*/ 0 w 8265502"/>
              <a:gd name="connsiteY230" fmla="*/ 1086470 h 6858000"/>
              <a:gd name="connsiteX231" fmla="*/ 0 w 8265502"/>
              <a:gd name="connsiteY231" fmla="*/ 4323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</a:cxnLst>
            <a:rect l="l" t="t" r="r" b="b"/>
            <a:pathLst>
              <a:path w="8265502" h="6858000">
                <a:moveTo>
                  <a:pt x="5195456" y="6338077"/>
                </a:moveTo>
                <a:lnTo>
                  <a:pt x="5918072" y="6338077"/>
                </a:lnTo>
                <a:lnTo>
                  <a:pt x="6178034" y="6858000"/>
                </a:lnTo>
                <a:lnTo>
                  <a:pt x="4935495" y="6858000"/>
                </a:lnTo>
                <a:close/>
                <a:moveTo>
                  <a:pt x="3119745" y="6338077"/>
                </a:moveTo>
                <a:lnTo>
                  <a:pt x="3842362" y="6338077"/>
                </a:lnTo>
                <a:lnTo>
                  <a:pt x="4102323" y="6858000"/>
                </a:lnTo>
                <a:lnTo>
                  <a:pt x="2859785" y="6858000"/>
                </a:lnTo>
                <a:close/>
                <a:moveTo>
                  <a:pt x="1044037" y="6338077"/>
                </a:moveTo>
                <a:lnTo>
                  <a:pt x="1766653" y="6338077"/>
                </a:lnTo>
                <a:lnTo>
                  <a:pt x="2026615" y="6858000"/>
                </a:lnTo>
                <a:lnTo>
                  <a:pt x="784076" y="6858000"/>
                </a:lnTo>
                <a:close/>
                <a:moveTo>
                  <a:pt x="3179" y="5766324"/>
                </a:moveTo>
                <a:lnTo>
                  <a:pt x="725796" y="5766324"/>
                </a:lnTo>
                <a:lnTo>
                  <a:pt x="999515" y="6313762"/>
                </a:lnTo>
                <a:lnTo>
                  <a:pt x="727396" y="6858000"/>
                </a:lnTo>
                <a:lnTo>
                  <a:pt x="1580" y="6858000"/>
                </a:lnTo>
                <a:lnTo>
                  <a:pt x="0" y="6854841"/>
                </a:lnTo>
                <a:lnTo>
                  <a:pt x="0" y="5772682"/>
                </a:lnTo>
                <a:close/>
                <a:moveTo>
                  <a:pt x="6243369" y="5763125"/>
                </a:moveTo>
                <a:lnTo>
                  <a:pt x="6965986" y="5763125"/>
                </a:lnTo>
                <a:lnTo>
                  <a:pt x="7239705" y="6310563"/>
                </a:lnTo>
                <a:lnTo>
                  <a:pt x="6965986" y="6858000"/>
                </a:lnTo>
                <a:lnTo>
                  <a:pt x="6243369" y="6858000"/>
                </a:lnTo>
                <a:lnTo>
                  <a:pt x="5969650" y="6310563"/>
                </a:lnTo>
                <a:close/>
                <a:moveTo>
                  <a:pt x="4154596" y="5763125"/>
                </a:moveTo>
                <a:lnTo>
                  <a:pt x="4877213" y="5763125"/>
                </a:lnTo>
                <a:lnTo>
                  <a:pt x="5150931" y="6310563"/>
                </a:lnTo>
                <a:lnTo>
                  <a:pt x="4877213" y="6858000"/>
                </a:lnTo>
                <a:lnTo>
                  <a:pt x="4154596" y="6858000"/>
                </a:lnTo>
                <a:lnTo>
                  <a:pt x="3880878" y="6310563"/>
                </a:lnTo>
                <a:close/>
                <a:moveTo>
                  <a:pt x="2078889" y="5763125"/>
                </a:moveTo>
                <a:lnTo>
                  <a:pt x="2801506" y="5763125"/>
                </a:lnTo>
                <a:lnTo>
                  <a:pt x="3075225" y="6310563"/>
                </a:lnTo>
                <a:lnTo>
                  <a:pt x="2801506" y="6858000"/>
                </a:lnTo>
                <a:lnTo>
                  <a:pt x="2078889" y="6858000"/>
                </a:lnTo>
                <a:lnTo>
                  <a:pt x="1805170" y="6310563"/>
                </a:lnTo>
                <a:close/>
                <a:moveTo>
                  <a:pt x="3119748" y="5187603"/>
                </a:moveTo>
                <a:lnTo>
                  <a:pt x="3842364" y="5187603"/>
                </a:lnTo>
                <a:lnTo>
                  <a:pt x="4116083" y="5735041"/>
                </a:lnTo>
                <a:lnTo>
                  <a:pt x="3842364" y="6282478"/>
                </a:lnTo>
                <a:lnTo>
                  <a:pt x="3119748" y="6282478"/>
                </a:lnTo>
                <a:lnTo>
                  <a:pt x="2846030" y="5735041"/>
                </a:lnTo>
                <a:close/>
                <a:moveTo>
                  <a:pt x="1044038" y="5187603"/>
                </a:moveTo>
                <a:lnTo>
                  <a:pt x="1766654" y="5187603"/>
                </a:lnTo>
                <a:lnTo>
                  <a:pt x="2040373" y="5735041"/>
                </a:lnTo>
                <a:lnTo>
                  <a:pt x="1766654" y="6282478"/>
                </a:lnTo>
                <a:lnTo>
                  <a:pt x="1044038" y="6282478"/>
                </a:lnTo>
                <a:lnTo>
                  <a:pt x="770319" y="5735041"/>
                </a:lnTo>
                <a:close/>
                <a:moveTo>
                  <a:pt x="4159388" y="4628392"/>
                </a:moveTo>
                <a:lnTo>
                  <a:pt x="4877791" y="4628392"/>
                </a:lnTo>
                <a:lnTo>
                  <a:pt x="5149913" y="5172637"/>
                </a:lnTo>
                <a:lnTo>
                  <a:pt x="4877791" y="5716881"/>
                </a:lnTo>
                <a:lnTo>
                  <a:pt x="4159388" y="5716881"/>
                </a:lnTo>
                <a:lnTo>
                  <a:pt x="3887266" y="5172637"/>
                </a:lnTo>
                <a:close/>
                <a:moveTo>
                  <a:pt x="2078891" y="4612651"/>
                </a:moveTo>
                <a:lnTo>
                  <a:pt x="2801507" y="4612651"/>
                </a:lnTo>
                <a:lnTo>
                  <a:pt x="3075227" y="5160089"/>
                </a:lnTo>
                <a:lnTo>
                  <a:pt x="2801507" y="5707526"/>
                </a:lnTo>
                <a:lnTo>
                  <a:pt x="2078891" y="5707526"/>
                </a:lnTo>
                <a:lnTo>
                  <a:pt x="1805171" y="5160089"/>
                </a:lnTo>
                <a:close/>
                <a:moveTo>
                  <a:pt x="3182" y="4612651"/>
                </a:moveTo>
                <a:lnTo>
                  <a:pt x="725798" y="4612651"/>
                </a:lnTo>
                <a:lnTo>
                  <a:pt x="999517" y="5160089"/>
                </a:lnTo>
                <a:lnTo>
                  <a:pt x="725798" y="5707526"/>
                </a:lnTo>
                <a:lnTo>
                  <a:pt x="3182" y="5707526"/>
                </a:lnTo>
                <a:lnTo>
                  <a:pt x="0" y="5701162"/>
                </a:lnTo>
                <a:lnTo>
                  <a:pt x="0" y="4619015"/>
                </a:lnTo>
                <a:close/>
                <a:moveTo>
                  <a:pt x="5195456" y="4037129"/>
                </a:moveTo>
                <a:lnTo>
                  <a:pt x="5918073" y="4037129"/>
                </a:lnTo>
                <a:lnTo>
                  <a:pt x="6191792" y="4584567"/>
                </a:lnTo>
                <a:lnTo>
                  <a:pt x="5918073" y="5132004"/>
                </a:lnTo>
                <a:lnTo>
                  <a:pt x="5195456" y="5132004"/>
                </a:lnTo>
                <a:lnTo>
                  <a:pt x="4921737" y="4584567"/>
                </a:lnTo>
                <a:close/>
                <a:moveTo>
                  <a:pt x="3119750" y="4037129"/>
                </a:moveTo>
                <a:lnTo>
                  <a:pt x="3842365" y="4037129"/>
                </a:lnTo>
                <a:lnTo>
                  <a:pt x="4116084" y="4584567"/>
                </a:lnTo>
                <a:lnTo>
                  <a:pt x="3842365" y="5132004"/>
                </a:lnTo>
                <a:lnTo>
                  <a:pt x="3119750" y="5132004"/>
                </a:lnTo>
                <a:lnTo>
                  <a:pt x="2846030" y="4584567"/>
                </a:lnTo>
                <a:close/>
                <a:moveTo>
                  <a:pt x="1044040" y="4037129"/>
                </a:moveTo>
                <a:lnTo>
                  <a:pt x="1766657" y="4037129"/>
                </a:lnTo>
                <a:lnTo>
                  <a:pt x="2040376" y="4584567"/>
                </a:lnTo>
                <a:lnTo>
                  <a:pt x="1766657" y="5132004"/>
                </a:lnTo>
                <a:lnTo>
                  <a:pt x="1044040" y="5132004"/>
                </a:lnTo>
                <a:lnTo>
                  <a:pt x="770321" y="4584567"/>
                </a:lnTo>
                <a:close/>
                <a:moveTo>
                  <a:pt x="4159387" y="3463221"/>
                </a:moveTo>
                <a:lnTo>
                  <a:pt x="4877790" y="3463221"/>
                </a:lnTo>
                <a:lnTo>
                  <a:pt x="5149912" y="4007466"/>
                </a:lnTo>
                <a:lnTo>
                  <a:pt x="4877790" y="4551710"/>
                </a:lnTo>
                <a:lnTo>
                  <a:pt x="4159387" y="4551710"/>
                </a:lnTo>
                <a:lnTo>
                  <a:pt x="3887265" y="4007466"/>
                </a:lnTo>
                <a:close/>
                <a:moveTo>
                  <a:pt x="2078891" y="3458978"/>
                </a:moveTo>
                <a:lnTo>
                  <a:pt x="2801507" y="3458978"/>
                </a:lnTo>
                <a:lnTo>
                  <a:pt x="3075227" y="4006416"/>
                </a:lnTo>
                <a:lnTo>
                  <a:pt x="2801507" y="4553853"/>
                </a:lnTo>
                <a:lnTo>
                  <a:pt x="2078891" y="4553853"/>
                </a:lnTo>
                <a:lnTo>
                  <a:pt x="1805171" y="4006416"/>
                </a:lnTo>
                <a:close/>
                <a:moveTo>
                  <a:pt x="3182" y="3458978"/>
                </a:moveTo>
                <a:lnTo>
                  <a:pt x="725798" y="3458978"/>
                </a:lnTo>
                <a:lnTo>
                  <a:pt x="999517" y="4006416"/>
                </a:lnTo>
                <a:lnTo>
                  <a:pt x="725798" y="4553853"/>
                </a:lnTo>
                <a:lnTo>
                  <a:pt x="3182" y="4553853"/>
                </a:lnTo>
                <a:lnTo>
                  <a:pt x="0" y="4547489"/>
                </a:lnTo>
                <a:lnTo>
                  <a:pt x="0" y="3465342"/>
                </a:lnTo>
                <a:close/>
                <a:moveTo>
                  <a:pt x="1044040" y="2883459"/>
                </a:moveTo>
                <a:lnTo>
                  <a:pt x="1766657" y="2883459"/>
                </a:lnTo>
                <a:lnTo>
                  <a:pt x="2040376" y="3430894"/>
                </a:lnTo>
                <a:lnTo>
                  <a:pt x="1766657" y="3978331"/>
                </a:lnTo>
                <a:lnTo>
                  <a:pt x="1044040" y="3978331"/>
                </a:lnTo>
                <a:lnTo>
                  <a:pt x="770321" y="3430894"/>
                </a:lnTo>
                <a:close/>
                <a:moveTo>
                  <a:pt x="3119750" y="2883459"/>
                </a:moveTo>
                <a:lnTo>
                  <a:pt x="3842365" y="2883459"/>
                </a:lnTo>
                <a:lnTo>
                  <a:pt x="4116084" y="3430894"/>
                </a:lnTo>
                <a:lnTo>
                  <a:pt x="3842365" y="3978331"/>
                </a:lnTo>
                <a:lnTo>
                  <a:pt x="3119750" y="3978331"/>
                </a:lnTo>
                <a:lnTo>
                  <a:pt x="2846030" y="3430894"/>
                </a:lnTo>
                <a:close/>
                <a:moveTo>
                  <a:pt x="3182" y="2305308"/>
                </a:moveTo>
                <a:lnTo>
                  <a:pt x="725799" y="2305308"/>
                </a:lnTo>
                <a:lnTo>
                  <a:pt x="999517" y="2852746"/>
                </a:lnTo>
                <a:lnTo>
                  <a:pt x="725799" y="3400180"/>
                </a:lnTo>
                <a:lnTo>
                  <a:pt x="3182" y="3400180"/>
                </a:lnTo>
                <a:lnTo>
                  <a:pt x="0" y="3393816"/>
                </a:lnTo>
                <a:lnTo>
                  <a:pt x="0" y="2311672"/>
                </a:lnTo>
                <a:close/>
                <a:moveTo>
                  <a:pt x="2078891" y="2305306"/>
                </a:moveTo>
                <a:lnTo>
                  <a:pt x="2801507" y="2305306"/>
                </a:lnTo>
                <a:lnTo>
                  <a:pt x="3075227" y="2852744"/>
                </a:lnTo>
                <a:lnTo>
                  <a:pt x="2801507" y="3400179"/>
                </a:lnTo>
                <a:lnTo>
                  <a:pt x="2078891" y="3400179"/>
                </a:lnTo>
                <a:lnTo>
                  <a:pt x="1805171" y="2852744"/>
                </a:lnTo>
                <a:close/>
                <a:moveTo>
                  <a:pt x="4154597" y="2305305"/>
                </a:moveTo>
                <a:lnTo>
                  <a:pt x="4877214" y="2305305"/>
                </a:lnTo>
                <a:lnTo>
                  <a:pt x="5150933" y="2852744"/>
                </a:lnTo>
                <a:lnTo>
                  <a:pt x="4877214" y="3400179"/>
                </a:lnTo>
                <a:lnTo>
                  <a:pt x="4154597" y="3400179"/>
                </a:lnTo>
                <a:lnTo>
                  <a:pt x="3880879" y="2852744"/>
                </a:lnTo>
                <a:close/>
                <a:moveTo>
                  <a:pt x="5202046" y="1738266"/>
                </a:moveTo>
                <a:lnTo>
                  <a:pt x="5920449" y="1738266"/>
                </a:lnTo>
                <a:lnTo>
                  <a:pt x="6192571" y="2282511"/>
                </a:lnTo>
                <a:lnTo>
                  <a:pt x="5920449" y="2826755"/>
                </a:lnTo>
                <a:lnTo>
                  <a:pt x="5202046" y="2826755"/>
                </a:lnTo>
                <a:lnTo>
                  <a:pt x="4929924" y="2282511"/>
                </a:lnTo>
                <a:close/>
                <a:moveTo>
                  <a:pt x="1044040" y="1729785"/>
                </a:moveTo>
                <a:lnTo>
                  <a:pt x="1766657" y="1729785"/>
                </a:lnTo>
                <a:lnTo>
                  <a:pt x="2040376" y="2277224"/>
                </a:lnTo>
                <a:lnTo>
                  <a:pt x="1766657" y="2824659"/>
                </a:lnTo>
                <a:lnTo>
                  <a:pt x="1044040" y="2824659"/>
                </a:lnTo>
                <a:lnTo>
                  <a:pt x="770321" y="2277224"/>
                </a:lnTo>
                <a:close/>
                <a:moveTo>
                  <a:pt x="3119750" y="1729784"/>
                </a:moveTo>
                <a:lnTo>
                  <a:pt x="3842365" y="1729784"/>
                </a:lnTo>
                <a:lnTo>
                  <a:pt x="4116084" y="2277222"/>
                </a:lnTo>
                <a:lnTo>
                  <a:pt x="3842365" y="2824659"/>
                </a:lnTo>
                <a:lnTo>
                  <a:pt x="3119750" y="2824659"/>
                </a:lnTo>
                <a:lnTo>
                  <a:pt x="2846030" y="2277222"/>
                </a:lnTo>
                <a:close/>
                <a:moveTo>
                  <a:pt x="3182" y="1151633"/>
                </a:moveTo>
                <a:lnTo>
                  <a:pt x="725799" y="1151633"/>
                </a:lnTo>
                <a:lnTo>
                  <a:pt x="999517" y="1699071"/>
                </a:lnTo>
                <a:lnTo>
                  <a:pt x="725799" y="2246508"/>
                </a:lnTo>
                <a:lnTo>
                  <a:pt x="3182" y="2246508"/>
                </a:lnTo>
                <a:lnTo>
                  <a:pt x="0" y="2240144"/>
                </a:lnTo>
                <a:lnTo>
                  <a:pt x="0" y="1157997"/>
                </a:lnTo>
                <a:close/>
                <a:moveTo>
                  <a:pt x="2078891" y="1151632"/>
                </a:moveTo>
                <a:lnTo>
                  <a:pt x="2801507" y="1151632"/>
                </a:lnTo>
                <a:lnTo>
                  <a:pt x="3075227" y="1699069"/>
                </a:lnTo>
                <a:lnTo>
                  <a:pt x="2801507" y="2246507"/>
                </a:lnTo>
                <a:lnTo>
                  <a:pt x="2078891" y="2246507"/>
                </a:lnTo>
                <a:lnTo>
                  <a:pt x="1805172" y="1699069"/>
                </a:lnTo>
                <a:close/>
                <a:moveTo>
                  <a:pt x="4154597" y="1151631"/>
                </a:moveTo>
                <a:lnTo>
                  <a:pt x="4877214" y="1151631"/>
                </a:lnTo>
                <a:lnTo>
                  <a:pt x="5150933" y="1699069"/>
                </a:lnTo>
                <a:lnTo>
                  <a:pt x="4877214" y="2246506"/>
                </a:lnTo>
                <a:lnTo>
                  <a:pt x="4154597" y="2246506"/>
                </a:lnTo>
                <a:lnTo>
                  <a:pt x="3880879" y="1699069"/>
                </a:lnTo>
                <a:close/>
                <a:moveTo>
                  <a:pt x="1044040" y="576110"/>
                </a:moveTo>
                <a:lnTo>
                  <a:pt x="1766657" y="576110"/>
                </a:lnTo>
                <a:lnTo>
                  <a:pt x="2040377" y="1123549"/>
                </a:lnTo>
                <a:lnTo>
                  <a:pt x="1766657" y="1670985"/>
                </a:lnTo>
                <a:lnTo>
                  <a:pt x="1044040" y="1670985"/>
                </a:lnTo>
                <a:lnTo>
                  <a:pt x="770321" y="1123549"/>
                </a:lnTo>
                <a:close/>
                <a:moveTo>
                  <a:pt x="3119750" y="576109"/>
                </a:moveTo>
                <a:lnTo>
                  <a:pt x="3842365" y="576109"/>
                </a:lnTo>
                <a:lnTo>
                  <a:pt x="4116084" y="1123547"/>
                </a:lnTo>
                <a:lnTo>
                  <a:pt x="3842365" y="1670984"/>
                </a:lnTo>
                <a:lnTo>
                  <a:pt x="3119750" y="1670984"/>
                </a:lnTo>
                <a:lnTo>
                  <a:pt x="2846030" y="1123547"/>
                </a:lnTo>
                <a:close/>
                <a:moveTo>
                  <a:pt x="5195456" y="576108"/>
                </a:moveTo>
                <a:lnTo>
                  <a:pt x="5918073" y="576108"/>
                </a:lnTo>
                <a:lnTo>
                  <a:pt x="6191792" y="1123546"/>
                </a:lnTo>
                <a:lnTo>
                  <a:pt x="5918073" y="1670983"/>
                </a:lnTo>
                <a:lnTo>
                  <a:pt x="5195456" y="1670983"/>
                </a:lnTo>
                <a:lnTo>
                  <a:pt x="4921737" y="1123546"/>
                </a:lnTo>
                <a:close/>
                <a:moveTo>
                  <a:pt x="7025576" y="0"/>
                </a:moveTo>
                <a:lnTo>
                  <a:pt x="8265502" y="0"/>
                </a:lnTo>
                <a:lnTo>
                  <a:pt x="8006847" y="517308"/>
                </a:lnTo>
                <a:lnTo>
                  <a:pt x="7284230" y="517308"/>
                </a:lnTo>
                <a:close/>
                <a:moveTo>
                  <a:pt x="6242345" y="0"/>
                </a:moveTo>
                <a:lnTo>
                  <a:pt x="6967007" y="0"/>
                </a:lnTo>
                <a:lnTo>
                  <a:pt x="7239703" y="545393"/>
                </a:lnTo>
                <a:lnTo>
                  <a:pt x="6965984" y="1092830"/>
                </a:lnTo>
                <a:lnTo>
                  <a:pt x="6243367" y="1092830"/>
                </a:lnTo>
                <a:lnTo>
                  <a:pt x="5969648" y="545393"/>
                </a:lnTo>
                <a:close/>
                <a:moveTo>
                  <a:pt x="4936801" y="0"/>
                </a:moveTo>
                <a:lnTo>
                  <a:pt x="6176728" y="0"/>
                </a:lnTo>
                <a:lnTo>
                  <a:pt x="5918073" y="517309"/>
                </a:lnTo>
                <a:lnTo>
                  <a:pt x="5195456" y="517309"/>
                </a:lnTo>
                <a:close/>
                <a:moveTo>
                  <a:pt x="4153576" y="0"/>
                </a:moveTo>
                <a:lnTo>
                  <a:pt x="4878236" y="0"/>
                </a:lnTo>
                <a:lnTo>
                  <a:pt x="5150933" y="545395"/>
                </a:lnTo>
                <a:lnTo>
                  <a:pt x="4877214" y="1092832"/>
                </a:lnTo>
                <a:lnTo>
                  <a:pt x="4154597" y="1092832"/>
                </a:lnTo>
                <a:lnTo>
                  <a:pt x="3880879" y="545395"/>
                </a:lnTo>
                <a:close/>
                <a:moveTo>
                  <a:pt x="2861095" y="0"/>
                </a:moveTo>
                <a:lnTo>
                  <a:pt x="4101020" y="0"/>
                </a:lnTo>
                <a:lnTo>
                  <a:pt x="3842365" y="517310"/>
                </a:lnTo>
                <a:lnTo>
                  <a:pt x="3119750" y="517310"/>
                </a:lnTo>
                <a:close/>
                <a:moveTo>
                  <a:pt x="2077870" y="0"/>
                </a:moveTo>
                <a:lnTo>
                  <a:pt x="2802528" y="0"/>
                </a:lnTo>
                <a:lnTo>
                  <a:pt x="3075227" y="545396"/>
                </a:lnTo>
                <a:lnTo>
                  <a:pt x="2801507" y="1092833"/>
                </a:lnTo>
                <a:lnTo>
                  <a:pt x="2078891" y="1092833"/>
                </a:lnTo>
                <a:lnTo>
                  <a:pt x="1805172" y="545396"/>
                </a:lnTo>
                <a:close/>
                <a:moveTo>
                  <a:pt x="785384" y="0"/>
                </a:moveTo>
                <a:lnTo>
                  <a:pt x="2025315" y="0"/>
                </a:lnTo>
                <a:lnTo>
                  <a:pt x="1766657" y="517311"/>
                </a:lnTo>
                <a:lnTo>
                  <a:pt x="1044040" y="517311"/>
                </a:lnTo>
                <a:close/>
                <a:moveTo>
                  <a:pt x="2162" y="0"/>
                </a:moveTo>
                <a:lnTo>
                  <a:pt x="726820" y="0"/>
                </a:lnTo>
                <a:lnTo>
                  <a:pt x="999517" y="545397"/>
                </a:lnTo>
                <a:lnTo>
                  <a:pt x="725799" y="1092834"/>
                </a:lnTo>
                <a:lnTo>
                  <a:pt x="3182" y="1092834"/>
                </a:lnTo>
                <a:lnTo>
                  <a:pt x="0" y="1086470"/>
                </a:lnTo>
                <a:lnTo>
                  <a:pt x="0" y="4323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latin typeface="Arial" pitchFamily="34" charset="0"/>
                <a:cs typeface="Arial" pitchFamily="34" charset="0"/>
              </a:defRPr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7617840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290345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tyle slide layout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" name="Freeform: Shape 558">
            <a:extLst>
              <a:ext uri="{FF2B5EF4-FFF2-40B4-BE49-F238E27FC236}">
                <a16:creationId xmlns:a16="http://schemas.microsoft.com/office/drawing/2014/main" id="{C9957A36-A56E-47BD-BCD7-E58C8386058C}"/>
              </a:ext>
            </a:extLst>
          </p:cNvPr>
          <p:cNvSpPr/>
          <p:nvPr/>
        </p:nvSpPr>
        <p:spPr>
          <a:xfrm rot="7811536">
            <a:off x="2659062" y="-2148677"/>
            <a:ext cx="3757650" cy="11821019"/>
          </a:xfrm>
          <a:custGeom>
            <a:avLst/>
            <a:gdLst>
              <a:gd name="connsiteX0" fmla="*/ 891494 w 3757650"/>
              <a:gd name="connsiteY0" fmla="*/ 5336549 h 11821019"/>
              <a:gd name="connsiteX1" fmla="*/ 2164916 w 3757650"/>
              <a:gd name="connsiteY1" fmla="*/ 5336549 h 11821019"/>
              <a:gd name="connsiteX2" fmla="*/ 2168720 w 3757650"/>
              <a:gd name="connsiteY2" fmla="*/ 5336550 h 11821019"/>
              <a:gd name="connsiteX3" fmla="*/ 3153246 w 3757650"/>
              <a:gd name="connsiteY3" fmla="*/ 5336550 h 11821019"/>
              <a:gd name="connsiteX4" fmla="*/ 3145644 w 3757650"/>
              <a:gd name="connsiteY4" fmla="*/ 5252920 h 11821019"/>
              <a:gd name="connsiteX5" fmla="*/ 3043012 w 3757650"/>
              <a:gd name="connsiteY5" fmla="*/ 4872795 h 11821019"/>
              <a:gd name="connsiteX6" fmla="*/ 3035409 w 3757650"/>
              <a:gd name="connsiteY6" fmla="*/ 4853791 h 11821019"/>
              <a:gd name="connsiteX7" fmla="*/ 2966986 w 3757650"/>
              <a:gd name="connsiteY7" fmla="*/ 4716943 h 11821019"/>
              <a:gd name="connsiteX8" fmla="*/ 1081557 w 3757650"/>
              <a:gd name="connsiteY8" fmla="*/ 4716945 h 11821019"/>
              <a:gd name="connsiteX9" fmla="*/ 986524 w 3757650"/>
              <a:gd name="connsiteY9" fmla="*/ 4872795 h 11821019"/>
              <a:gd name="connsiteX10" fmla="*/ 887691 w 3757650"/>
              <a:gd name="connsiteY10" fmla="*/ 5252922 h 11821019"/>
              <a:gd name="connsiteX11" fmla="*/ 891494 w 3757650"/>
              <a:gd name="connsiteY11" fmla="*/ 5336549 h 11821019"/>
              <a:gd name="connsiteX12" fmla="*/ 1184189 w 3757650"/>
              <a:gd name="connsiteY12" fmla="*/ 6226046 h 11821019"/>
              <a:gd name="connsiteX13" fmla="*/ 2887157 w 3757650"/>
              <a:gd name="connsiteY13" fmla="*/ 6226046 h 11821019"/>
              <a:gd name="connsiteX14" fmla="*/ 2921371 w 3757650"/>
              <a:gd name="connsiteY14" fmla="*/ 6172828 h 11821019"/>
              <a:gd name="connsiteX15" fmla="*/ 2978388 w 3757650"/>
              <a:gd name="connsiteY15" fmla="*/ 6073994 h 11821019"/>
              <a:gd name="connsiteX16" fmla="*/ 2974589 w 3757650"/>
              <a:gd name="connsiteY16" fmla="*/ 6073996 h 11821019"/>
              <a:gd name="connsiteX17" fmla="*/ 3054414 w 3757650"/>
              <a:gd name="connsiteY17" fmla="*/ 5902941 h 11821019"/>
              <a:gd name="connsiteX18" fmla="*/ 3138040 w 3757650"/>
              <a:gd name="connsiteY18" fmla="*/ 5606442 h 11821019"/>
              <a:gd name="connsiteX19" fmla="*/ 2168720 w 3757650"/>
              <a:gd name="connsiteY19" fmla="*/ 5606441 h 11821019"/>
              <a:gd name="connsiteX20" fmla="*/ 2164916 w 3757650"/>
              <a:gd name="connsiteY20" fmla="*/ 5606440 h 11821019"/>
              <a:gd name="connsiteX21" fmla="*/ 925703 w 3757650"/>
              <a:gd name="connsiteY21" fmla="*/ 5606440 h 11821019"/>
              <a:gd name="connsiteX22" fmla="*/ 1020737 w 3757650"/>
              <a:gd name="connsiteY22" fmla="*/ 5902940 h 11821019"/>
              <a:gd name="connsiteX23" fmla="*/ 1149980 w 3757650"/>
              <a:gd name="connsiteY23" fmla="*/ 6169028 h 11821019"/>
              <a:gd name="connsiteX24" fmla="*/ 1184190 w 3757650"/>
              <a:gd name="connsiteY24" fmla="*/ 6222247 h 11821019"/>
              <a:gd name="connsiteX25" fmla="*/ 594995 w 3757650"/>
              <a:gd name="connsiteY25" fmla="*/ 9548352 h 11821019"/>
              <a:gd name="connsiteX26" fmla="*/ 3149447 w 3757650"/>
              <a:gd name="connsiteY26" fmla="*/ 9548353 h 11821019"/>
              <a:gd name="connsiteX27" fmla="*/ 3141845 w 3757650"/>
              <a:gd name="connsiteY27" fmla="*/ 9502738 h 11821019"/>
              <a:gd name="connsiteX28" fmla="*/ 2997396 w 3757650"/>
              <a:gd name="connsiteY28" fmla="*/ 9122611 h 11821019"/>
              <a:gd name="connsiteX29" fmla="*/ 2852948 w 3757650"/>
              <a:gd name="connsiteY29" fmla="*/ 8898338 h 11821019"/>
              <a:gd name="connsiteX30" fmla="*/ 872486 w 3757650"/>
              <a:gd name="connsiteY30" fmla="*/ 8898337 h 11821019"/>
              <a:gd name="connsiteX31" fmla="*/ 728037 w 3757650"/>
              <a:gd name="connsiteY31" fmla="*/ 9122611 h 11821019"/>
              <a:gd name="connsiteX32" fmla="*/ 598794 w 3757650"/>
              <a:gd name="connsiteY32" fmla="*/ 9502738 h 11821019"/>
              <a:gd name="connsiteX33" fmla="*/ 594995 w 3757650"/>
              <a:gd name="connsiteY33" fmla="*/ 9548352 h 11821019"/>
              <a:gd name="connsiteX34" fmla="*/ 967519 w 3757650"/>
              <a:gd name="connsiteY34" fmla="*/ 10483463 h 11821019"/>
              <a:gd name="connsiteX35" fmla="*/ 2830141 w 3757650"/>
              <a:gd name="connsiteY35" fmla="*/ 10483464 h 11821019"/>
              <a:gd name="connsiteX36" fmla="*/ 2879555 w 3757650"/>
              <a:gd name="connsiteY36" fmla="*/ 10415041 h 11821019"/>
              <a:gd name="connsiteX37" fmla="*/ 3039208 w 3757650"/>
              <a:gd name="connsiteY37" fmla="*/ 10148953 h 11821019"/>
              <a:gd name="connsiteX38" fmla="*/ 3145644 w 3757650"/>
              <a:gd name="connsiteY38" fmla="*/ 9829647 h 11821019"/>
              <a:gd name="connsiteX39" fmla="*/ 617803 w 3757650"/>
              <a:gd name="connsiteY39" fmla="*/ 9829645 h 11821019"/>
              <a:gd name="connsiteX40" fmla="*/ 739443 w 3757650"/>
              <a:gd name="connsiteY40" fmla="*/ 10148952 h 11821019"/>
              <a:gd name="connsiteX41" fmla="*/ 910498 w 3757650"/>
              <a:gd name="connsiteY41" fmla="*/ 10415041 h 11821019"/>
              <a:gd name="connsiteX42" fmla="*/ 967519 w 3757650"/>
              <a:gd name="connsiteY42" fmla="*/ 10483463 h 11821019"/>
              <a:gd name="connsiteX43" fmla="*/ 1947609 w 3757650"/>
              <a:gd name="connsiteY43" fmla="*/ 11821019 h 11821019"/>
              <a:gd name="connsiteX44" fmla="*/ 0 w 3757650"/>
              <a:gd name="connsiteY44" fmla="*/ 9515704 h 11821019"/>
              <a:gd name="connsiteX45" fmla="*/ 2430 w 3757650"/>
              <a:gd name="connsiteY45" fmla="*/ 9470239 h 11821019"/>
              <a:gd name="connsiteX46" fmla="*/ 1431274 w 3757650"/>
              <a:gd name="connsiteY46" fmla="*/ 7583099 h 11821019"/>
              <a:gd name="connsiteX47" fmla="*/ 1476889 w 3757650"/>
              <a:gd name="connsiteY47" fmla="*/ 7545086 h 11821019"/>
              <a:gd name="connsiteX48" fmla="*/ 1522503 w 3757650"/>
              <a:gd name="connsiteY48" fmla="*/ 7507074 h 11821019"/>
              <a:gd name="connsiteX49" fmla="*/ 1602329 w 3757650"/>
              <a:gd name="connsiteY49" fmla="*/ 7442450 h 11821019"/>
              <a:gd name="connsiteX50" fmla="*/ 1967251 w 3757650"/>
              <a:gd name="connsiteY50" fmla="*/ 7149755 h 11821019"/>
              <a:gd name="connsiteX51" fmla="*/ 2012866 w 3757650"/>
              <a:gd name="connsiteY51" fmla="*/ 7111743 h 11821019"/>
              <a:gd name="connsiteX52" fmla="*/ 2058481 w 3757650"/>
              <a:gd name="connsiteY52" fmla="*/ 7073728 h 11821019"/>
              <a:gd name="connsiteX53" fmla="*/ 2681889 w 3757650"/>
              <a:gd name="connsiteY53" fmla="*/ 6476928 h 11821019"/>
              <a:gd name="connsiteX54" fmla="*/ 1366651 w 3757650"/>
              <a:gd name="connsiteY54" fmla="*/ 6476929 h 11821019"/>
              <a:gd name="connsiteX55" fmla="*/ 1879824 w 3757650"/>
              <a:gd name="connsiteY55" fmla="*/ 7066128 h 11821019"/>
              <a:gd name="connsiteX56" fmla="*/ 1514902 w 3757650"/>
              <a:gd name="connsiteY56" fmla="*/ 7358823 h 11821019"/>
              <a:gd name="connsiteX57" fmla="*/ 1435073 w 3757650"/>
              <a:gd name="connsiteY57" fmla="*/ 7423447 h 11821019"/>
              <a:gd name="connsiteX58" fmla="*/ 290894 w 3757650"/>
              <a:gd name="connsiteY58" fmla="*/ 5241519 h 11821019"/>
              <a:gd name="connsiteX59" fmla="*/ 1549110 w 3757650"/>
              <a:gd name="connsiteY59" fmla="*/ 3508142 h 11821019"/>
              <a:gd name="connsiteX60" fmla="*/ 1811402 w 3757650"/>
              <a:gd name="connsiteY60" fmla="*/ 3721013 h 11821019"/>
              <a:gd name="connsiteX61" fmla="*/ 1997661 w 3757650"/>
              <a:gd name="connsiteY61" fmla="*/ 3869261 h 11821019"/>
              <a:gd name="connsiteX62" fmla="*/ 1317236 w 3757650"/>
              <a:gd name="connsiteY62" fmla="*/ 4439450 h 11821019"/>
              <a:gd name="connsiteX63" fmla="*/ 2788325 w 3757650"/>
              <a:gd name="connsiteY63" fmla="*/ 4439450 h 11821019"/>
              <a:gd name="connsiteX64" fmla="*/ 2195327 w 3757650"/>
              <a:gd name="connsiteY64" fmla="*/ 3873062 h 11821019"/>
              <a:gd name="connsiteX65" fmla="*/ 2149712 w 3757650"/>
              <a:gd name="connsiteY65" fmla="*/ 3835051 h 11821019"/>
              <a:gd name="connsiteX66" fmla="*/ 2100297 w 3757650"/>
              <a:gd name="connsiteY66" fmla="*/ 3797039 h 11821019"/>
              <a:gd name="connsiteX67" fmla="*/ 1902631 w 3757650"/>
              <a:gd name="connsiteY67" fmla="*/ 3637385 h 11821019"/>
              <a:gd name="connsiteX68" fmla="*/ 1651747 w 3757650"/>
              <a:gd name="connsiteY68" fmla="*/ 3435915 h 11821019"/>
              <a:gd name="connsiteX69" fmla="*/ 1606132 w 3757650"/>
              <a:gd name="connsiteY69" fmla="*/ 3397902 h 11821019"/>
              <a:gd name="connsiteX70" fmla="*/ 1560517 w 3757650"/>
              <a:gd name="connsiteY70" fmla="*/ 3359891 h 11821019"/>
              <a:gd name="connsiteX71" fmla="*/ 374521 w 3757650"/>
              <a:gd name="connsiteY71" fmla="*/ 1333817 h 11821019"/>
              <a:gd name="connsiteX72" fmla="*/ 909631 w 3757650"/>
              <a:gd name="connsiteY72" fmla="*/ 38007 h 11821019"/>
              <a:gd name="connsiteX73" fmla="*/ 938621 w 3757650"/>
              <a:gd name="connsiteY73" fmla="*/ 0 h 11821019"/>
              <a:gd name="connsiteX74" fmla="*/ 1487416 w 3757650"/>
              <a:gd name="connsiteY74" fmla="*/ 649589 h 11821019"/>
              <a:gd name="connsiteX75" fmla="*/ 1191792 w 3757650"/>
              <a:gd name="connsiteY75" fmla="*/ 649589 h 11821019"/>
              <a:gd name="connsiteX76" fmla="*/ 1104365 w 3757650"/>
              <a:gd name="connsiteY76" fmla="*/ 813042 h 11821019"/>
              <a:gd name="connsiteX77" fmla="*/ 975122 w 3757650"/>
              <a:gd name="connsiteY77" fmla="*/ 1193168 h 11821019"/>
              <a:gd name="connsiteX78" fmla="*/ 963716 w 3757650"/>
              <a:gd name="connsiteY78" fmla="*/ 1269194 h 11821019"/>
              <a:gd name="connsiteX79" fmla="*/ 2010880 w 3757650"/>
              <a:gd name="connsiteY79" fmla="*/ 1269194 h 11821019"/>
              <a:gd name="connsiteX80" fmla="*/ 2238893 w 3757650"/>
              <a:gd name="connsiteY80" fmla="*/ 1539086 h 11821019"/>
              <a:gd name="connsiteX81" fmla="*/ 975122 w 3757650"/>
              <a:gd name="connsiteY81" fmla="*/ 1539086 h 11821019"/>
              <a:gd name="connsiteX82" fmla="*/ 1058750 w 3757650"/>
              <a:gd name="connsiteY82" fmla="*/ 1881200 h 11821019"/>
              <a:gd name="connsiteX83" fmla="*/ 1187993 w 3757650"/>
              <a:gd name="connsiteY83" fmla="*/ 2147288 h 11821019"/>
              <a:gd name="connsiteX84" fmla="*/ 1195595 w 3757650"/>
              <a:gd name="connsiteY84" fmla="*/ 2154891 h 11821019"/>
              <a:gd name="connsiteX85" fmla="*/ 2759147 w 3757650"/>
              <a:gd name="connsiteY85" fmla="*/ 2154891 h 11821019"/>
              <a:gd name="connsiteX86" fmla="*/ 3266382 w 3757650"/>
              <a:gd name="connsiteY86" fmla="*/ 2755289 h 11821019"/>
              <a:gd name="connsiteX87" fmla="*/ 3085419 w 3757650"/>
              <a:gd name="connsiteY87" fmla="*/ 2962302 h 11821019"/>
              <a:gd name="connsiteX88" fmla="*/ 2640077 w 3757650"/>
              <a:gd name="connsiteY88" fmla="*/ 3378899 h 11821019"/>
              <a:gd name="connsiteX89" fmla="*/ 2381591 w 3757650"/>
              <a:gd name="connsiteY89" fmla="*/ 3169826 h 11821019"/>
              <a:gd name="connsiteX90" fmla="*/ 2195327 w 3757650"/>
              <a:gd name="connsiteY90" fmla="*/ 3021580 h 11821019"/>
              <a:gd name="connsiteX91" fmla="*/ 2792128 w 3757650"/>
              <a:gd name="connsiteY91" fmla="*/ 2428581 h 11821019"/>
              <a:gd name="connsiteX92" fmla="*/ 1389458 w 3757650"/>
              <a:gd name="connsiteY92" fmla="*/ 2428582 h 11821019"/>
              <a:gd name="connsiteX93" fmla="*/ 2009067 w 3757650"/>
              <a:gd name="connsiteY93" fmla="*/ 3021580 h 11821019"/>
              <a:gd name="connsiteX94" fmla="*/ 2054681 w 3757650"/>
              <a:gd name="connsiteY94" fmla="*/ 3059592 h 11821019"/>
              <a:gd name="connsiteX95" fmla="*/ 2100297 w 3757650"/>
              <a:gd name="connsiteY95" fmla="*/ 3097605 h 11821019"/>
              <a:gd name="connsiteX96" fmla="*/ 2294159 w 3757650"/>
              <a:gd name="connsiteY96" fmla="*/ 3253455 h 11821019"/>
              <a:gd name="connsiteX97" fmla="*/ 2545042 w 3757650"/>
              <a:gd name="connsiteY97" fmla="*/ 3454923 h 11821019"/>
              <a:gd name="connsiteX98" fmla="*/ 2590658 w 3757650"/>
              <a:gd name="connsiteY98" fmla="*/ 3492937 h 11821019"/>
              <a:gd name="connsiteX99" fmla="*/ 2636274 w 3757650"/>
              <a:gd name="connsiteY99" fmla="*/ 3530950 h 11821019"/>
              <a:gd name="connsiteX100" fmla="*/ 3666419 w 3757650"/>
              <a:gd name="connsiteY100" fmla="*/ 4857590 h 11821019"/>
              <a:gd name="connsiteX101" fmla="*/ 3662616 w 3757650"/>
              <a:gd name="connsiteY101" fmla="*/ 4857590 h 11821019"/>
              <a:gd name="connsiteX102" fmla="*/ 3746244 w 3757650"/>
              <a:gd name="connsiteY102" fmla="*/ 5408775 h 11821019"/>
              <a:gd name="connsiteX103" fmla="*/ 3613201 w 3757650"/>
              <a:gd name="connsiteY103" fmla="*/ 6073994 h 11821019"/>
              <a:gd name="connsiteX104" fmla="*/ 3617001 w 3757650"/>
              <a:gd name="connsiteY104" fmla="*/ 6073994 h 11821019"/>
              <a:gd name="connsiteX105" fmla="*/ 2457616 w 3757650"/>
              <a:gd name="connsiteY105" fmla="*/ 7480464 h 11821019"/>
              <a:gd name="connsiteX106" fmla="*/ 2412001 w 3757650"/>
              <a:gd name="connsiteY106" fmla="*/ 7518476 h 11821019"/>
              <a:gd name="connsiteX107" fmla="*/ 2366386 w 3757650"/>
              <a:gd name="connsiteY107" fmla="*/ 7556489 h 11821019"/>
              <a:gd name="connsiteX108" fmla="*/ 1993862 w 3757650"/>
              <a:gd name="connsiteY108" fmla="*/ 7856791 h 11821019"/>
              <a:gd name="connsiteX109" fmla="*/ 1921636 w 3757650"/>
              <a:gd name="connsiteY109" fmla="*/ 7913808 h 11821019"/>
              <a:gd name="connsiteX110" fmla="*/ 1872220 w 3757650"/>
              <a:gd name="connsiteY110" fmla="*/ 7951820 h 11821019"/>
              <a:gd name="connsiteX111" fmla="*/ 1826606 w 3757650"/>
              <a:gd name="connsiteY111" fmla="*/ 7989834 h 11821019"/>
              <a:gd name="connsiteX112" fmla="*/ 1115766 w 3757650"/>
              <a:gd name="connsiteY112" fmla="*/ 8617044 h 11821019"/>
              <a:gd name="connsiteX113" fmla="*/ 2632475 w 3757650"/>
              <a:gd name="connsiteY113" fmla="*/ 8617045 h 11821019"/>
              <a:gd name="connsiteX114" fmla="*/ 2020469 w 3757650"/>
              <a:gd name="connsiteY114" fmla="*/ 7997435 h 11821019"/>
              <a:gd name="connsiteX115" fmla="*/ 2088891 w 3757650"/>
              <a:gd name="connsiteY115" fmla="*/ 7944217 h 11821019"/>
              <a:gd name="connsiteX116" fmla="*/ 2461416 w 3757650"/>
              <a:gd name="connsiteY116" fmla="*/ 7640117 h 11821019"/>
              <a:gd name="connsiteX117" fmla="*/ 3757650 w 3757650"/>
              <a:gd name="connsiteY117" fmla="*/ 9662391 h 11821019"/>
              <a:gd name="connsiteX118" fmla="*/ 3527324 w 3757650"/>
              <a:gd name="connsiteY118" fmla="*/ 10479322 h 11821019"/>
              <a:gd name="connsiteX119" fmla="*/ 3517429 w 3757650"/>
              <a:gd name="connsiteY119" fmla="*/ 10494781 h 11821019"/>
              <a:gd name="connsiteX120" fmla="*/ 2278257 w 3757650"/>
              <a:gd name="connsiteY120" fmla="*/ 11541675 h 11821019"/>
              <a:gd name="connsiteX121" fmla="*/ 2012866 w 3757650"/>
              <a:gd name="connsiteY121" fmla="*/ 11323547 h 11821019"/>
              <a:gd name="connsiteX122" fmla="*/ 2594462 w 3757650"/>
              <a:gd name="connsiteY122" fmla="*/ 10768562 h 11821019"/>
              <a:gd name="connsiteX123" fmla="*/ 1218403 w 3757650"/>
              <a:gd name="connsiteY123" fmla="*/ 10768562 h 11821019"/>
              <a:gd name="connsiteX124" fmla="*/ 1826606 w 3757650"/>
              <a:gd name="connsiteY124" fmla="*/ 11323547 h 11821019"/>
              <a:gd name="connsiteX125" fmla="*/ 1872221 w 3757650"/>
              <a:gd name="connsiteY125" fmla="*/ 11361560 h 11821019"/>
              <a:gd name="connsiteX126" fmla="*/ 1917836 w 3757650"/>
              <a:gd name="connsiteY126" fmla="*/ 11399572 h 11821019"/>
              <a:gd name="connsiteX127" fmla="*/ 2183247 w 3757650"/>
              <a:gd name="connsiteY127" fmla="*/ 11621943 h 118210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</a:cxnLst>
            <a:rect l="l" t="t" r="r" b="b"/>
            <a:pathLst>
              <a:path w="3757650" h="11821019">
                <a:moveTo>
                  <a:pt x="891494" y="5336549"/>
                </a:moveTo>
                <a:lnTo>
                  <a:pt x="2164916" y="5336549"/>
                </a:lnTo>
                <a:lnTo>
                  <a:pt x="2168720" y="5336550"/>
                </a:lnTo>
                <a:lnTo>
                  <a:pt x="3153246" y="5336550"/>
                </a:lnTo>
                <a:cubicBezTo>
                  <a:pt x="3149446" y="5306138"/>
                  <a:pt x="3149448" y="5279532"/>
                  <a:pt x="3145644" y="5252920"/>
                </a:cubicBezTo>
                <a:cubicBezTo>
                  <a:pt x="3130438" y="5119877"/>
                  <a:pt x="3096230" y="4990635"/>
                  <a:pt x="3043012" y="4872795"/>
                </a:cubicBezTo>
                <a:cubicBezTo>
                  <a:pt x="3043011" y="4865192"/>
                  <a:pt x="3039209" y="4861392"/>
                  <a:pt x="3035409" y="4853791"/>
                </a:cubicBezTo>
                <a:cubicBezTo>
                  <a:pt x="3016400" y="4808176"/>
                  <a:pt x="2993593" y="4762559"/>
                  <a:pt x="2966986" y="4716943"/>
                </a:cubicBezTo>
                <a:lnTo>
                  <a:pt x="1081557" y="4716945"/>
                </a:lnTo>
                <a:cubicBezTo>
                  <a:pt x="1047344" y="4770161"/>
                  <a:pt x="1013135" y="4819576"/>
                  <a:pt x="986524" y="4872795"/>
                </a:cubicBezTo>
                <a:cubicBezTo>
                  <a:pt x="925704" y="4994435"/>
                  <a:pt x="887691" y="5119879"/>
                  <a:pt x="887691" y="5252922"/>
                </a:cubicBezTo>
                <a:cubicBezTo>
                  <a:pt x="887691" y="5279533"/>
                  <a:pt x="887691" y="5309942"/>
                  <a:pt x="891494" y="5336549"/>
                </a:cubicBezTo>
                <a:close/>
                <a:moveTo>
                  <a:pt x="1184189" y="6226046"/>
                </a:moveTo>
                <a:lnTo>
                  <a:pt x="2887157" y="6226046"/>
                </a:lnTo>
                <a:cubicBezTo>
                  <a:pt x="2898563" y="6210841"/>
                  <a:pt x="2909965" y="6191836"/>
                  <a:pt x="2921371" y="6172828"/>
                </a:cubicBezTo>
                <a:cubicBezTo>
                  <a:pt x="2940375" y="6138616"/>
                  <a:pt x="2959383" y="6108208"/>
                  <a:pt x="2978388" y="6073994"/>
                </a:cubicBezTo>
                <a:lnTo>
                  <a:pt x="2974589" y="6073996"/>
                </a:lnTo>
                <a:cubicBezTo>
                  <a:pt x="3004999" y="6016977"/>
                  <a:pt x="3031605" y="5959957"/>
                  <a:pt x="3054414" y="5902941"/>
                </a:cubicBezTo>
                <a:cubicBezTo>
                  <a:pt x="3092426" y="5807905"/>
                  <a:pt x="3122836" y="5709072"/>
                  <a:pt x="3138040" y="5606442"/>
                </a:cubicBezTo>
                <a:lnTo>
                  <a:pt x="2168720" y="5606441"/>
                </a:lnTo>
                <a:lnTo>
                  <a:pt x="2164916" y="5606440"/>
                </a:lnTo>
                <a:lnTo>
                  <a:pt x="925703" y="5606440"/>
                </a:lnTo>
                <a:cubicBezTo>
                  <a:pt x="948511" y="5705274"/>
                  <a:pt x="982724" y="5804106"/>
                  <a:pt x="1020737" y="5902940"/>
                </a:cubicBezTo>
                <a:cubicBezTo>
                  <a:pt x="1054947" y="5994170"/>
                  <a:pt x="1100562" y="6081598"/>
                  <a:pt x="1149980" y="6169028"/>
                </a:cubicBezTo>
                <a:cubicBezTo>
                  <a:pt x="1161382" y="6184232"/>
                  <a:pt x="1172788" y="6203238"/>
                  <a:pt x="1184190" y="6222247"/>
                </a:cubicBezTo>
                <a:close/>
                <a:moveTo>
                  <a:pt x="594995" y="9548352"/>
                </a:moveTo>
                <a:lnTo>
                  <a:pt x="3149447" y="9548353"/>
                </a:lnTo>
                <a:cubicBezTo>
                  <a:pt x="3145644" y="9533148"/>
                  <a:pt x="3145644" y="9517943"/>
                  <a:pt x="3141845" y="9502738"/>
                </a:cubicBezTo>
                <a:cubicBezTo>
                  <a:pt x="3115234" y="9377299"/>
                  <a:pt x="3065819" y="9248055"/>
                  <a:pt x="2997396" y="9122611"/>
                </a:cubicBezTo>
                <a:cubicBezTo>
                  <a:pt x="2955580" y="9046585"/>
                  <a:pt x="2906166" y="8974364"/>
                  <a:pt x="2852948" y="8898338"/>
                </a:cubicBezTo>
                <a:lnTo>
                  <a:pt x="872486" y="8898337"/>
                </a:lnTo>
                <a:cubicBezTo>
                  <a:pt x="819268" y="8970561"/>
                  <a:pt x="769853" y="9046586"/>
                  <a:pt x="728037" y="9122611"/>
                </a:cubicBezTo>
                <a:cubicBezTo>
                  <a:pt x="659615" y="9244252"/>
                  <a:pt x="617803" y="9373495"/>
                  <a:pt x="598794" y="9502738"/>
                </a:cubicBezTo>
                <a:cubicBezTo>
                  <a:pt x="594995" y="9517943"/>
                  <a:pt x="594995" y="9533148"/>
                  <a:pt x="594995" y="9548352"/>
                </a:cubicBezTo>
                <a:close/>
                <a:moveTo>
                  <a:pt x="967519" y="10483463"/>
                </a:moveTo>
                <a:lnTo>
                  <a:pt x="2830141" y="10483464"/>
                </a:lnTo>
                <a:cubicBezTo>
                  <a:pt x="2845346" y="10460657"/>
                  <a:pt x="2864350" y="10437849"/>
                  <a:pt x="2879555" y="10415041"/>
                </a:cubicBezTo>
                <a:cubicBezTo>
                  <a:pt x="2944179" y="10327615"/>
                  <a:pt x="2997397" y="10240184"/>
                  <a:pt x="3039208" y="10148953"/>
                </a:cubicBezTo>
                <a:cubicBezTo>
                  <a:pt x="3088627" y="10042518"/>
                  <a:pt x="3126639" y="9936082"/>
                  <a:pt x="3145644" y="9829647"/>
                </a:cubicBezTo>
                <a:lnTo>
                  <a:pt x="617803" y="9829645"/>
                </a:lnTo>
                <a:cubicBezTo>
                  <a:pt x="640610" y="9936082"/>
                  <a:pt x="682422" y="10042518"/>
                  <a:pt x="739443" y="10148952"/>
                </a:cubicBezTo>
                <a:cubicBezTo>
                  <a:pt x="785058" y="10236385"/>
                  <a:pt x="845879" y="10327615"/>
                  <a:pt x="910498" y="10415041"/>
                </a:cubicBezTo>
                <a:cubicBezTo>
                  <a:pt x="925703" y="10437850"/>
                  <a:pt x="944712" y="10460657"/>
                  <a:pt x="967519" y="10483463"/>
                </a:cubicBezTo>
                <a:close/>
                <a:moveTo>
                  <a:pt x="1947609" y="11821019"/>
                </a:moveTo>
                <a:lnTo>
                  <a:pt x="0" y="9515704"/>
                </a:lnTo>
                <a:lnTo>
                  <a:pt x="2430" y="9470239"/>
                </a:lnTo>
                <a:cubicBezTo>
                  <a:pt x="81972" y="8729271"/>
                  <a:pt x="739918" y="8146162"/>
                  <a:pt x="1431274" y="7583099"/>
                </a:cubicBezTo>
                <a:cubicBezTo>
                  <a:pt x="1446479" y="7571693"/>
                  <a:pt x="1461683" y="7556489"/>
                  <a:pt x="1476889" y="7545086"/>
                </a:cubicBezTo>
                <a:cubicBezTo>
                  <a:pt x="1492094" y="7533682"/>
                  <a:pt x="1507299" y="7518476"/>
                  <a:pt x="1522503" y="7507074"/>
                </a:cubicBezTo>
                <a:cubicBezTo>
                  <a:pt x="1549111" y="7484267"/>
                  <a:pt x="1575722" y="7465259"/>
                  <a:pt x="1602329" y="7442450"/>
                </a:cubicBezTo>
                <a:cubicBezTo>
                  <a:pt x="1723969" y="7347419"/>
                  <a:pt x="1849413" y="7248587"/>
                  <a:pt x="1967251" y="7149755"/>
                </a:cubicBezTo>
                <a:cubicBezTo>
                  <a:pt x="1982456" y="7138350"/>
                  <a:pt x="1997661" y="7123146"/>
                  <a:pt x="2012866" y="7111743"/>
                </a:cubicBezTo>
                <a:cubicBezTo>
                  <a:pt x="2028071" y="7100337"/>
                  <a:pt x="2043276" y="7085132"/>
                  <a:pt x="2058481" y="7073728"/>
                </a:cubicBezTo>
                <a:cubicBezTo>
                  <a:pt x="2286557" y="6879865"/>
                  <a:pt x="2503231" y="6682198"/>
                  <a:pt x="2681889" y="6476928"/>
                </a:cubicBezTo>
                <a:lnTo>
                  <a:pt x="1366651" y="6476929"/>
                </a:lnTo>
                <a:cubicBezTo>
                  <a:pt x="1514902" y="6678397"/>
                  <a:pt x="1693558" y="6876062"/>
                  <a:pt x="1879824" y="7066128"/>
                </a:cubicBezTo>
                <a:cubicBezTo>
                  <a:pt x="1758183" y="7164961"/>
                  <a:pt x="1636542" y="7259990"/>
                  <a:pt x="1514902" y="7358823"/>
                </a:cubicBezTo>
                <a:cubicBezTo>
                  <a:pt x="1488291" y="7381631"/>
                  <a:pt x="1461684" y="7400639"/>
                  <a:pt x="1435073" y="7423447"/>
                </a:cubicBezTo>
                <a:cubicBezTo>
                  <a:pt x="830674" y="6807640"/>
                  <a:pt x="290894" y="6108208"/>
                  <a:pt x="290894" y="5241519"/>
                </a:cubicBezTo>
                <a:cubicBezTo>
                  <a:pt x="290894" y="4526882"/>
                  <a:pt x="883892" y="4025113"/>
                  <a:pt x="1549110" y="3508142"/>
                </a:cubicBezTo>
                <a:cubicBezTo>
                  <a:pt x="1636542" y="3580364"/>
                  <a:pt x="1723969" y="3652590"/>
                  <a:pt x="1811402" y="3721013"/>
                </a:cubicBezTo>
                <a:cubicBezTo>
                  <a:pt x="1876021" y="3770428"/>
                  <a:pt x="1936841" y="3819846"/>
                  <a:pt x="1997661" y="3869261"/>
                </a:cubicBezTo>
                <a:cubicBezTo>
                  <a:pt x="1742978" y="4066927"/>
                  <a:pt x="1507299" y="4253189"/>
                  <a:pt x="1317236" y="4439450"/>
                </a:cubicBezTo>
                <a:lnTo>
                  <a:pt x="2788325" y="4439450"/>
                </a:lnTo>
                <a:cubicBezTo>
                  <a:pt x="2624872" y="4245588"/>
                  <a:pt x="2419603" y="4059323"/>
                  <a:pt x="2195327" y="3873062"/>
                </a:cubicBezTo>
                <a:cubicBezTo>
                  <a:pt x="2180122" y="3861658"/>
                  <a:pt x="2164917" y="3846453"/>
                  <a:pt x="2149712" y="3835051"/>
                </a:cubicBezTo>
                <a:cubicBezTo>
                  <a:pt x="2130707" y="3823645"/>
                  <a:pt x="2115502" y="3808439"/>
                  <a:pt x="2100297" y="3797039"/>
                </a:cubicBezTo>
                <a:cubicBezTo>
                  <a:pt x="2035673" y="3743820"/>
                  <a:pt x="1971054" y="3690603"/>
                  <a:pt x="1902631" y="3637385"/>
                </a:cubicBezTo>
                <a:cubicBezTo>
                  <a:pt x="1819002" y="3572762"/>
                  <a:pt x="1735376" y="3504338"/>
                  <a:pt x="1651747" y="3435915"/>
                </a:cubicBezTo>
                <a:cubicBezTo>
                  <a:pt x="1636542" y="3424513"/>
                  <a:pt x="1621337" y="3409309"/>
                  <a:pt x="1606132" y="3397902"/>
                </a:cubicBezTo>
                <a:cubicBezTo>
                  <a:pt x="1590928" y="3386501"/>
                  <a:pt x="1575722" y="3371296"/>
                  <a:pt x="1560517" y="3359891"/>
                </a:cubicBezTo>
                <a:cubicBezTo>
                  <a:pt x="952314" y="2850521"/>
                  <a:pt x="374522" y="2246121"/>
                  <a:pt x="374521" y="1333817"/>
                </a:cubicBezTo>
                <a:cubicBezTo>
                  <a:pt x="374522" y="903798"/>
                  <a:pt x="592797" y="475264"/>
                  <a:pt x="909631" y="38007"/>
                </a:cubicBezTo>
                <a:lnTo>
                  <a:pt x="938621" y="0"/>
                </a:lnTo>
                <a:lnTo>
                  <a:pt x="1487416" y="649589"/>
                </a:lnTo>
                <a:lnTo>
                  <a:pt x="1191792" y="649589"/>
                </a:lnTo>
                <a:cubicBezTo>
                  <a:pt x="1161382" y="706606"/>
                  <a:pt x="1130971" y="759824"/>
                  <a:pt x="1104365" y="813042"/>
                </a:cubicBezTo>
                <a:cubicBezTo>
                  <a:pt x="1039741" y="942284"/>
                  <a:pt x="994126" y="1071528"/>
                  <a:pt x="975122" y="1193168"/>
                </a:cubicBezTo>
                <a:cubicBezTo>
                  <a:pt x="971318" y="1219779"/>
                  <a:pt x="967519" y="1246386"/>
                  <a:pt x="963716" y="1269194"/>
                </a:cubicBezTo>
                <a:lnTo>
                  <a:pt x="2010880" y="1269194"/>
                </a:lnTo>
                <a:lnTo>
                  <a:pt x="2238893" y="1539086"/>
                </a:lnTo>
                <a:lnTo>
                  <a:pt x="975122" y="1539086"/>
                </a:lnTo>
                <a:cubicBezTo>
                  <a:pt x="990327" y="1656923"/>
                  <a:pt x="1016934" y="1770961"/>
                  <a:pt x="1058750" y="1881200"/>
                </a:cubicBezTo>
                <a:cubicBezTo>
                  <a:pt x="1092959" y="1972430"/>
                  <a:pt x="1138574" y="2063661"/>
                  <a:pt x="1187993" y="2147288"/>
                </a:cubicBezTo>
                <a:cubicBezTo>
                  <a:pt x="1191792" y="2151088"/>
                  <a:pt x="1191792" y="2151088"/>
                  <a:pt x="1195595" y="2154891"/>
                </a:cubicBezTo>
                <a:lnTo>
                  <a:pt x="2759147" y="2154891"/>
                </a:lnTo>
                <a:lnTo>
                  <a:pt x="3266382" y="2755289"/>
                </a:lnTo>
                <a:lnTo>
                  <a:pt x="3085419" y="2962302"/>
                </a:lnTo>
                <a:cubicBezTo>
                  <a:pt x="2946790" y="3108770"/>
                  <a:pt x="2795929" y="3246803"/>
                  <a:pt x="2640077" y="3378899"/>
                </a:cubicBezTo>
                <a:cubicBezTo>
                  <a:pt x="2552646" y="3306672"/>
                  <a:pt x="2469018" y="3238250"/>
                  <a:pt x="2381591" y="3169826"/>
                </a:cubicBezTo>
                <a:cubicBezTo>
                  <a:pt x="2320769" y="3120413"/>
                  <a:pt x="2256147" y="3070994"/>
                  <a:pt x="2195327" y="3021580"/>
                </a:cubicBezTo>
                <a:cubicBezTo>
                  <a:pt x="2415800" y="2835316"/>
                  <a:pt x="2624872" y="2637650"/>
                  <a:pt x="2792128" y="2428581"/>
                </a:cubicBezTo>
                <a:lnTo>
                  <a:pt x="1389458" y="2428582"/>
                </a:lnTo>
                <a:cubicBezTo>
                  <a:pt x="1564316" y="2637650"/>
                  <a:pt x="1780991" y="2831516"/>
                  <a:pt x="2009067" y="3021580"/>
                </a:cubicBezTo>
                <a:cubicBezTo>
                  <a:pt x="2024272" y="3032982"/>
                  <a:pt x="2039477" y="3048187"/>
                  <a:pt x="2054681" y="3059592"/>
                </a:cubicBezTo>
                <a:cubicBezTo>
                  <a:pt x="2069887" y="3070994"/>
                  <a:pt x="2085092" y="3086199"/>
                  <a:pt x="2100297" y="3097605"/>
                </a:cubicBezTo>
                <a:cubicBezTo>
                  <a:pt x="2164917" y="3147020"/>
                  <a:pt x="2229538" y="3200238"/>
                  <a:pt x="2294159" y="3253455"/>
                </a:cubicBezTo>
                <a:cubicBezTo>
                  <a:pt x="2377787" y="3321878"/>
                  <a:pt x="2461416" y="3386501"/>
                  <a:pt x="2545042" y="3454923"/>
                </a:cubicBezTo>
                <a:cubicBezTo>
                  <a:pt x="2560248" y="3466326"/>
                  <a:pt x="2575453" y="3481530"/>
                  <a:pt x="2590658" y="3492937"/>
                </a:cubicBezTo>
                <a:cubicBezTo>
                  <a:pt x="2605863" y="3504338"/>
                  <a:pt x="2621069" y="3519544"/>
                  <a:pt x="2636274" y="3530950"/>
                </a:cubicBezTo>
                <a:cubicBezTo>
                  <a:pt x="3084823" y="3907273"/>
                  <a:pt x="3495360" y="4317809"/>
                  <a:pt x="3666419" y="4857590"/>
                </a:cubicBezTo>
                <a:lnTo>
                  <a:pt x="3662616" y="4857590"/>
                </a:lnTo>
                <a:cubicBezTo>
                  <a:pt x="3715834" y="5028649"/>
                  <a:pt x="3746244" y="5211108"/>
                  <a:pt x="3746244" y="5408775"/>
                </a:cubicBezTo>
                <a:cubicBezTo>
                  <a:pt x="3746244" y="5644454"/>
                  <a:pt x="3696829" y="5864928"/>
                  <a:pt x="3613201" y="6073994"/>
                </a:cubicBezTo>
                <a:lnTo>
                  <a:pt x="3617001" y="6073994"/>
                </a:lnTo>
                <a:cubicBezTo>
                  <a:pt x="3400329" y="6613775"/>
                  <a:pt x="2944179" y="7069927"/>
                  <a:pt x="2457616" y="7480464"/>
                </a:cubicBezTo>
                <a:cubicBezTo>
                  <a:pt x="2442411" y="7491868"/>
                  <a:pt x="2427206" y="7507074"/>
                  <a:pt x="2412001" y="7518476"/>
                </a:cubicBezTo>
                <a:cubicBezTo>
                  <a:pt x="2396796" y="7529882"/>
                  <a:pt x="2381591" y="7545087"/>
                  <a:pt x="2366386" y="7556489"/>
                </a:cubicBezTo>
                <a:cubicBezTo>
                  <a:pt x="2240942" y="7659125"/>
                  <a:pt x="2115502" y="7757958"/>
                  <a:pt x="1993862" y="7856791"/>
                </a:cubicBezTo>
                <a:cubicBezTo>
                  <a:pt x="1967251" y="7875795"/>
                  <a:pt x="1944443" y="7894803"/>
                  <a:pt x="1921636" y="7913808"/>
                </a:cubicBezTo>
                <a:cubicBezTo>
                  <a:pt x="1902631" y="7925214"/>
                  <a:pt x="1887426" y="7940419"/>
                  <a:pt x="1872220" y="7951820"/>
                </a:cubicBezTo>
                <a:cubicBezTo>
                  <a:pt x="1857016" y="7963227"/>
                  <a:pt x="1841811" y="7978431"/>
                  <a:pt x="1826606" y="7989834"/>
                </a:cubicBezTo>
                <a:cubicBezTo>
                  <a:pt x="1568120" y="8202705"/>
                  <a:pt x="1321035" y="8407973"/>
                  <a:pt x="1115766" y="8617044"/>
                </a:cubicBezTo>
                <a:lnTo>
                  <a:pt x="2632475" y="8617045"/>
                </a:lnTo>
                <a:cubicBezTo>
                  <a:pt x="2453812" y="8411776"/>
                  <a:pt x="2240942" y="8206508"/>
                  <a:pt x="2020469" y="7997435"/>
                </a:cubicBezTo>
                <a:cubicBezTo>
                  <a:pt x="2043276" y="7982230"/>
                  <a:pt x="2066084" y="7963227"/>
                  <a:pt x="2088891" y="7944217"/>
                </a:cubicBezTo>
                <a:cubicBezTo>
                  <a:pt x="2210531" y="7845385"/>
                  <a:pt x="2335976" y="7742752"/>
                  <a:pt x="2461416" y="7640117"/>
                </a:cubicBezTo>
                <a:cubicBezTo>
                  <a:pt x="3138041" y="8286332"/>
                  <a:pt x="3757650" y="8902138"/>
                  <a:pt x="3757650" y="9662391"/>
                </a:cubicBezTo>
                <a:cubicBezTo>
                  <a:pt x="3757650" y="9950337"/>
                  <a:pt x="3671587" y="10221177"/>
                  <a:pt x="3527324" y="10479322"/>
                </a:cubicBezTo>
                <a:lnTo>
                  <a:pt x="3517429" y="10494781"/>
                </a:lnTo>
                <a:lnTo>
                  <a:pt x="2278257" y="11541675"/>
                </a:lnTo>
                <a:lnTo>
                  <a:pt x="2012866" y="11323547"/>
                </a:lnTo>
                <a:cubicBezTo>
                  <a:pt x="2221938" y="11141086"/>
                  <a:pt x="2419604" y="10954822"/>
                  <a:pt x="2594462" y="10768562"/>
                </a:cubicBezTo>
                <a:lnTo>
                  <a:pt x="1218403" y="10768562"/>
                </a:lnTo>
                <a:cubicBezTo>
                  <a:pt x="1400864" y="10954820"/>
                  <a:pt x="1609932" y="11141086"/>
                  <a:pt x="1826606" y="11323547"/>
                </a:cubicBezTo>
                <a:cubicBezTo>
                  <a:pt x="1841811" y="11334949"/>
                  <a:pt x="1857016" y="11350154"/>
                  <a:pt x="1872221" y="11361560"/>
                </a:cubicBezTo>
                <a:cubicBezTo>
                  <a:pt x="1887426" y="11372961"/>
                  <a:pt x="1902631" y="11388167"/>
                  <a:pt x="1917836" y="11399572"/>
                </a:cubicBezTo>
                <a:lnTo>
                  <a:pt x="2183247" y="11621943"/>
                </a:lnTo>
                <a:close/>
              </a:path>
            </a:pathLst>
          </a:custGeom>
          <a:solidFill>
            <a:schemeClr val="accent2">
              <a:alpha val="28000"/>
            </a:schemeClr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defTabSz="914286"/>
            <a:endParaRPr lang="en-US">
              <a:solidFill>
                <a:prstClr val="black"/>
              </a:solidFill>
            </a:endParaRPr>
          </a:p>
        </p:txBody>
      </p:sp>
      <p:sp>
        <p:nvSpPr>
          <p:cNvPr id="573" name="Freeform: Shape 572">
            <a:extLst>
              <a:ext uri="{FF2B5EF4-FFF2-40B4-BE49-F238E27FC236}">
                <a16:creationId xmlns:a16="http://schemas.microsoft.com/office/drawing/2014/main" id="{C1980C87-9FE6-4920-A98A-6BE370D8939F}"/>
              </a:ext>
            </a:extLst>
          </p:cNvPr>
          <p:cNvSpPr/>
          <p:nvPr/>
        </p:nvSpPr>
        <p:spPr>
          <a:xfrm rot="14230131">
            <a:off x="869637" y="89021"/>
            <a:ext cx="840223" cy="3564014"/>
          </a:xfrm>
          <a:custGeom>
            <a:avLst/>
            <a:gdLst>
              <a:gd name="connsiteX0" fmla="*/ 415585 w 840223"/>
              <a:gd name="connsiteY0" fmla="*/ 273907 h 3564014"/>
              <a:gd name="connsiteX1" fmla="*/ 348926 w 840223"/>
              <a:gd name="connsiteY1" fmla="*/ 350440 h 3564014"/>
              <a:gd name="connsiteX2" fmla="*/ 335759 w 840223"/>
              <a:gd name="connsiteY2" fmla="*/ 366076 h 3564014"/>
              <a:gd name="connsiteX3" fmla="*/ 136608 w 840223"/>
              <a:gd name="connsiteY3" fmla="*/ 147174 h 3564014"/>
              <a:gd name="connsiteX4" fmla="*/ 87746 w 840223"/>
              <a:gd name="connsiteY4" fmla="*/ 20442 h 3564014"/>
              <a:gd name="connsiteX5" fmla="*/ 84187 w 840223"/>
              <a:gd name="connsiteY5" fmla="*/ 0 h 3564014"/>
              <a:gd name="connsiteX6" fmla="*/ 262577 w 840223"/>
              <a:gd name="connsiteY6" fmla="*/ 115102 h 3564014"/>
              <a:gd name="connsiteX7" fmla="*/ 275093 w 840223"/>
              <a:gd name="connsiteY7" fmla="*/ 135730 h 3564014"/>
              <a:gd name="connsiteX8" fmla="*/ 415585 w 840223"/>
              <a:gd name="connsiteY8" fmla="*/ 273907 h 3564014"/>
              <a:gd name="connsiteX9" fmla="*/ 695383 w 840223"/>
              <a:gd name="connsiteY9" fmla="*/ 842556 h 3564014"/>
              <a:gd name="connsiteX10" fmla="*/ 693737 w 840223"/>
              <a:gd name="connsiteY10" fmla="*/ 826097 h 3564014"/>
              <a:gd name="connsiteX11" fmla="*/ 668227 w 840223"/>
              <a:gd name="connsiteY11" fmla="*/ 743804 h 3564014"/>
              <a:gd name="connsiteX12" fmla="*/ 650122 w 840223"/>
              <a:gd name="connsiteY12" fmla="*/ 708418 h 3564014"/>
              <a:gd name="connsiteX13" fmla="*/ 259226 w 840223"/>
              <a:gd name="connsiteY13" fmla="*/ 708418 h 3564014"/>
              <a:gd name="connsiteX14" fmla="*/ 240298 w 840223"/>
              <a:gd name="connsiteY14" fmla="*/ 743804 h 3564014"/>
              <a:gd name="connsiteX15" fmla="*/ 212319 w 840223"/>
              <a:gd name="connsiteY15" fmla="*/ 826098 h 3564014"/>
              <a:gd name="connsiteX16" fmla="*/ 209849 w 840223"/>
              <a:gd name="connsiteY16" fmla="*/ 842556 h 3564014"/>
              <a:gd name="connsiteX17" fmla="*/ 645184 w 840223"/>
              <a:gd name="connsiteY17" fmla="*/ 1034301 h 3564014"/>
              <a:gd name="connsiteX18" fmla="*/ 646007 w 840223"/>
              <a:gd name="connsiteY18" fmla="*/ 1032655 h 3564014"/>
              <a:gd name="connsiteX19" fmla="*/ 673987 w 840223"/>
              <a:gd name="connsiteY19" fmla="*/ 975050 h 3564014"/>
              <a:gd name="connsiteX20" fmla="*/ 692915 w 840223"/>
              <a:gd name="connsiteY20" fmla="*/ 900985 h 3564014"/>
              <a:gd name="connsiteX21" fmla="*/ 212319 w 840223"/>
              <a:gd name="connsiteY21" fmla="*/ 900985 h 3564014"/>
              <a:gd name="connsiteX22" fmla="*/ 230423 w 840223"/>
              <a:gd name="connsiteY22" fmla="*/ 975050 h 3564014"/>
              <a:gd name="connsiteX23" fmla="*/ 258403 w 840223"/>
              <a:gd name="connsiteY23" fmla="*/ 1032655 h 3564014"/>
              <a:gd name="connsiteX24" fmla="*/ 260049 w 840223"/>
              <a:gd name="connsiteY24" fmla="*/ 1034301 h 3564014"/>
              <a:gd name="connsiteX25" fmla="*/ 683862 w 840223"/>
              <a:gd name="connsiteY25" fmla="*/ 1723100 h 3564014"/>
              <a:gd name="connsiteX26" fmla="*/ 682216 w 840223"/>
              <a:gd name="connsiteY26" fmla="*/ 1704996 h 3564014"/>
              <a:gd name="connsiteX27" fmla="*/ 659997 w 840223"/>
              <a:gd name="connsiteY27" fmla="*/ 1622702 h 3564014"/>
              <a:gd name="connsiteX28" fmla="*/ 658351 w 840223"/>
              <a:gd name="connsiteY28" fmla="*/ 1618588 h 3564014"/>
              <a:gd name="connsiteX29" fmla="*/ 643539 w 840223"/>
              <a:gd name="connsiteY29" fmla="*/ 1588962 h 3564014"/>
              <a:gd name="connsiteX30" fmla="*/ 235361 w 840223"/>
              <a:gd name="connsiteY30" fmla="*/ 1588962 h 3564014"/>
              <a:gd name="connsiteX31" fmla="*/ 214787 w 840223"/>
              <a:gd name="connsiteY31" fmla="*/ 1622702 h 3564014"/>
              <a:gd name="connsiteX32" fmla="*/ 193391 w 840223"/>
              <a:gd name="connsiteY32" fmla="*/ 1704996 h 3564014"/>
              <a:gd name="connsiteX33" fmla="*/ 194214 w 840223"/>
              <a:gd name="connsiteY33" fmla="*/ 1723100 h 3564014"/>
              <a:gd name="connsiteX34" fmla="*/ 469898 w 840223"/>
              <a:gd name="connsiteY34" fmla="*/ 1723100 h 3564014"/>
              <a:gd name="connsiteX35" fmla="*/ 470721 w 840223"/>
              <a:gd name="connsiteY35" fmla="*/ 1723100 h 3564014"/>
              <a:gd name="connsiteX36" fmla="*/ 626256 w 840223"/>
              <a:gd name="connsiteY36" fmla="*/ 1915668 h 3564014"/>
              <a:gd name="connsiteX37" fmla="*/ 633663 w 840223"/>
              <a:gd name="connsiteY37" fmla="*/ 1904147 h 3564014"/>
              <a:gd name="connsiteX38" fmla="*/ 646007 w 840223"/>
              <a:gd name="connsiteY38" fmla="*/ 1882750 h 3564014"/>
              <a:gd name="connsiteX39" fmla="*/ 645184 w 840223"/>
              <a:gd name="connsiteY39" fmla="*/ 1882750 h 3564014"/>
              <a:gd name="connsiteX40" fmla="*/ 662466 w 840223"/>
              <a:gd name="connsiteY40" fmla="*/ 1845719 h 3564014"/>
              <a:gd name="connsiteX41" fmla="*/ 680570 w 840223"/>
              <a:gd name="connsiteY41" fmla="*/ 1781529 h 3564014"/>
              <a:gd name="connsiteX42" fmla="*/ 470721 w 840223"/>
              <a:gd name="connsiteY42" fmla="*/ 1781529 h 3564014"/>
              <a:gd name="connsiteX43" fmla="*/ 469898 w 840223"/>
              <a:gd name="connsiteY43" fmla="*/ 1781529 h 3564014"/>
              <a:gd name="connsiteX44" fmla="*/ 201620 w 840223"/>
              <a:gd name="connsiteY44" fmla="*/ 1781529 h 3564014"/>
              <a:gd name="connsiteX45" fmla="*/ 222194 w 840223"/>
              <a:gd name="connsiteY45" fmla="*/ 1845718 h 3564014"/>
              <a:gd name="connsiteX46" fmla="*/ 250174 w 840223"/>
              <a:gd name="connsiteY46" fmla="*/ 1903324 h 3564014"/>
              <a:gd name="connsiteX47" fmla="*/ 257580 w 840223"/>
              <a:gd name="connsiteY47" fmla="*/ 1914845 h 3564014"/>
              <a:gd name="connsiteX48" fmla="*/ 257580 w 840223"/>
              <a:gd name="connsiteY48" fmla="*/ 1915668 h 3564014"/>
              <a:gd name="connsiteX49" fmla="*/ 683040 w 840223"/>
              <a:gd name="connsiteY49" fmla="*/ 2634916 h 3564014"/>
              <a:gd name="connsiteX50" fmla="*/ 681394 w 840223"/>
              <a:gd name="connsiteY50" fmla="*/ 2625041 h 3564014"/>
              <a:gd name="connsiteX51" fmla="*/ 650122 w 840223"/>
              <a:gd name="connsiteY51" fmla="*/ 2542747 h 3564014"/>
              <a:gd name="connsiteX52" fmla="*/ 618850 w 840223"/>
              <a:gd name="connsiteY52" fmla="*/ 2494194 h 3564014"/>
              <a:gd name="connsiteX53" fmla="*/ 190099 w 840223"/>
              <a:gd name="connsiteY53" fmla="*/ 2494194 h 3564014"/>
              <a:gd name="connsiteX54" fmla="*/ 158827 w 840223"/>
              <a:gd name="connsiteY54" fmla="*/ 2542747 h 3564014"/>
              <a:gd name="connsiteX55" fmla="*/ 130847 w 840223"/>
              <a:gd name="connsiteY55" fmla="*/ 2625041 h 3564014"/>
              <a:gd name="connsiteX56" fmla="*/ 130025 w 840223"/>
              <a:gd name="connsiteY56" fmla="*/ 2634916 h 3564014"/>
              <a:gd name="connsiteX57" fmla="*/ 624610 w 840223"/>
              <a:gd name="connsiteY57" fmla="*/ 2822546 h 3564014"/>
              <a:gd name="connsiteX58" fmla="*/ 659174 w 840223"/>
              <a:gd name="connsiteY58" fmla="*/ 2764940 h 3564014"/>
              <a:gd name="connsiteX59" fmla="*/ 682216 w 840223"/>
              <a:gd name="connsiteY59" fmla="*/ 2695813 h 3564014"/>
              <a:gd name="connsiteX60" fmla="*/ 134962 w 840223"/>
              <a:gd name="connsiteY60" fmla="*/ 2695813 h 3564014"/>
              <a:gd name="connsiteX61" fmla="*/ 161296 w 840223"/>
              <a:gd name="connsiteY61" fmla="*/ 2764940 h 3564014"/>
              <a:gd name="connsiteX62" fmla="*/ 198328 w 840223"/>
              <a:gd name="connsiteY62" fmla="*/ 2822546 h 3564014"/>
              <a:gd name="connsiteX63" fmla="*/ 210673 w 840223"/>
              <a:gd name="connsiteY63" fmla="*/ 2837359 h 3564014"/>
              <a:gd name="connsiteX64" fmla="*/ 613913 w 840223"/>
              <a:gd name="connsiteY64" fmla="*/ 2837359 h 3564014"/>
              <a:gd name="connsiteX65" fmla="*/ 624610 w 840223"/>
              <a:gd name="connsiteY65" fmla="*/ 2822546 h 3564014"/>
              <a:gd name="connsiteX66" fmla="*/ 396657 w 840223"/>
              <a:gd name="connsiteY66" fmla="*/ 3210973 h 3564014"/>
              <a:gd name="connsiteX67" fmla="*/ 129201 w 840223"/>
              <a:gd name="connsiteY67" fmla="*/ 3564014 h 3564014"/>
              <a:gd name="connsiteX68" fmla="*/ 0 w 840223"/>
              <a:gd name="connsiteY68" fmla="*/ 3564014 h 3564014"/>
              <a:gd name="connsiteX69" fmla="*/ 302018 w 840223"/>
              <a:gd name="connsiteY69" fmla="*/ 3132794 h 3564014"/>
              <a:gd name="connsiteX70" fmla="*/ 371145 w 840223"/>
              <a:gd name="connsiteY70" fmla="*/ 3189577 h 3564014"/>
              <a:gd name="connsiteX71" fmla="*/ 396657 w 840223"/>
              <a:gd name="connsiteY71" fmla="*/ 3210973 h 3564014"/>
              <a:gd name="connsiteX72" fmla="*/ 840220 w 840223"/>
              <a:gd name="connsiteY72" fmla="*/ 3562368 h 3564014"/>
              <a:gd name="connsiteX73" fmla="*/ 711020 w 840223"/>
              <a:gd name="connsiteY73" fmla="*/ 3562368 h 3564014"/>
              <a:gd name="connsiteX74" fmla="*/ 435335 w 840223"/>
              <a:gd name="connsiteY74" fmla="*/ 3209327 h 3564014"/>
              <a:gd name="connsiteX75" fmla="*/ 425459 w 840223"/>
              <a:gd name="connsiteY75" fmla="*/ 3201098 h 3564014"/>
              <a:gd name="connsiteX76" fmla="*/ 415584 w 840223"/>
              <a:gd name="connsiteY76" fmla="*/ 3192868 h 3564014"/>
              <a:gd name="connsiteX77" fmla="*/ 388427 w 840223"/>
              <a:gd name="connsiteY77" fmla="*/ 3170649 h 3564014"/>
              <a:gd name="connsiteX78" fmla="*/ 320946 w 840223"/>
              <a:gd name="connsiteY78" fmla="*/ 3114689 h 3564014"/>
              <a:gd name="connsiteX79" fmla="*/ 311071 w 840223"/>
              <a:gd name="connsiteY79" fmla="*/ 3106460 h 3564014"/>
              <a:gd name="connsiteX80" fmla="*/ 301196 w 840223"/>
              <a:gd name="connsiteY80" fmla="*/ 3098231 h 3564014"/>
              <a:gd name="connsiteX81" fmla="*/ 0 w 840223"/>
              <a:gd name="connsiteY81" fmla="*/ 2650552 h 3564014"/>
              <a:gd name="connsiteX82" fmla="*/ 311071 w 840223"/>
              <a:gd name="connsiteY82" fmla="*/ 2209457 h 3564014"/>
              <a:gd name="connsiteX83" fmla="*/ 320947 w 840223"/>
              <a:gd name="connsiteY83" fmla="*/ 2201228 h 3564014"/>
              <a:gd name="connsiteX84" fmla="*/ 330822 w 840223"/>
              <a:gd name="connsiteY84" fmla="*/ 2192998 h 3564014"/>
              <a:gd name="connsiteX85" fmla="*/ 348103 w 840223"/>
              <a:gd name="connsiteY85" fmla="*/ 2179008 h 3564014"/>
              <a:gd name="connsiteX86" fmla="*/ 427105 w 840223"/>
              <a:gd name="connsiteY86" fmla="*/ 2115642 h 3564014"/>
              <a:gd name="connsiteX87" fmla="*/ 436980 w 840223"/>
              <a:gd name="connsiteY87" fmla="*/ 2107413 h 3564014"/>
              <a:gd name="connsiteX88" fmla="*/ 446856 w 840223"/>
              <a:gd name="connsiteY88" fmla="*/ 2099184 h 3564014"/>
              <a:gd name="connsiteX89" fmla="*/ 581818 w 840223"/>
              <a:gd name="connsiteY89" fmla="*/ 1969982 h 3564014"/>
              <a:gd name="connsiteX90" fmla="*/ 297081 w 840223"/>
              <a:gd name="connsiteY90" fmla="*/ 1969982 h 3564014"/>
              <a:gd name="connsiteX91" fmla="*/ 408178 w 840223"/>
              <a:gd name="connsiteY91" fmla="*/ 2097538 h 3564014"/>
              <a:gd name="connsiteX92" fmla="*/ 329176 w 840223"/>
              <a:gd name="connsiteY92" fmla="*/ 2160903 h 3564014"/>
              <a:gd name="connsiteX93" fmla="*/ 311894 w 840223"/>
              <a:gd name="connsiteY93" fmla="*/ 2174894 h 3564014"/>
              <a:gd name="connsiteX94" fmla="*/ 64190 w 840223"/>
              <a:gd name="connsiteY94" fmla="*/ 1702527 h 3564014"/>
              <a:gd name="connsiteX95" fmla="*/ 336582 w 840223"/>
              <a:gd name="connsiteY95" fmla="*/ 1327267 h 3564014"/>
              <a:gd name="connsiteX96" fmla="*/ 393365 w 840223"/>
              <a:gd name="connsiteY96" fmla="*/ 1373352 h 3564014"/>
              <a:gd name="connsiteX97" fmla="*/ 433689 w 840223"/>
              <a:gd name="connsiteY97" fmla="*/ 1405446 h 3564014"/>
              <a:gd name="connsiteX98" fmla="*/ 286383 w 840223"/>
              <a:gd name="connsiteY98" fmla="*/ 1528887 h 3564014"/>
              <a:gd name="connsiteX99" fmla="*/ 604860 w 840223"/>
              <a:gd name="connsiteY99" fmla="*/ 1528887 h 3564014"/>
              <a:gd name="connsiteX100" fmla="*/ 476482 w 840223"/>
              <a:gd name="connsiteY100" fmla="*/ 1406269 h 3564014"/>
              <a:gd name="connsiteX101" fmla="*/ 466606 w 840223"/>
              <a:gd name="connsiteY101" fmla="*/ 1398040 h 3564014"/>
              <a:gd name="connsiteX102" fmla="*/ 455908 w 840223"/>
              <a:gd name="connsiteY102" fmla="*/ 1389811 h 3564014"/>
              <a:gd name="connsiteX103" fmla="*/ 413116 w 840223"/>
              <a:gd name="connsiteY103" fmla="*/ 1355247 h 3564014"/>
              <a:gd name="connsiteX104" fmla="*/ 358802 w 840223"/>
              <a:gd name="connsiteY104" fmla="*/ 1311631 h 3564014"/>
              <a:gd name="connsiteX105" fmla="*/ 348926 w 840223"/>
              <a:gd name="connsiteY105" fmla="*/ 1303402 h 3564014"/>
              <a:gd name="connsiteX106" fmla="*/ 339051 w 840223"/>
              <a:gd name="connsiteY106" fmla="*/ 1295172 h 3564014"/>
              <a:gd name="connsiteX107" fmla="*/ 82294 w 840223"/>
              <a:gd name="connsiteY107" fmla="*/ 856547 h 3564014"/>
              <a:gd name="connsiteX108" fmla="*/ 339051 w 840223"/>
              <a:gd name="connsiteY108" fmla="*/ 403107 h 3564014"/>
              <a:gd name="connsiteX109" fmla="*/ 347281 w 840223"/>
              <a:gd name="connsiteY109" fmla="*/ 393232 h 3564014"/>
              <a:gd name="connsiteX110" fmla="*/ 355510 w 840223"/>
              <a:gd name="connsiteY110" fmla="*/ 383357 h 3564014"/>
              <a:gd name="connsiteX111" fmla="*/ 371969 w 840223"/>
              <a:gd name="connsiteY111" fmla="*/ 365252 h 3564014"/>
              <a:gd name="connsiteX112" fmla="*/ 436158 w 840223"/>
              <a:gd name="connsiteY112" fmla="*/ 292011 h 3564014"/>
              <a:gd name="connsiteX113" fmla="*/ 444387 w 840223"/>
              <a:gd name="connsiteY113" fmla="*/ 282136 h 3564014"/>
              <a:gd name="connsiteX114" fmla="*/ 452617 w 840223"/>
              <a:gd name="connsiteY114" fmla="*/ 272260 h 3564014"/>
              <a:gd name="connsiteX115" fmla="*/ 471157 w 840223"/>
              <a:gd name="connsiteY115" fmla="*/ 249683 h 3564014"/>
              <a:gd name="connsiteX116" fmla="*/ 576947 w 840223"/>
              <a:gd name="connsiteY116" fmla="*/ 317942 h 3564014"/>
              <a:gd name="connsiteX117" fmla="*/ 539848 w 840223"/>
              <a:gd name="connsiteY117" fmla="*/ 361138 h 3564014"/>
              <a:gd name="connsiteX118" fmla="*/ 531619 w 840223"/>
              <a:gd name="connsiteY118" fmla="*/ 371013 h 3564014"/>
              <a:gd name="connsiteX119" fmla="*/ 523390 w 840223"/>
              <a:gd name="connsiteY119" fmla="*/ 380888 h 3564014"/>
              <a:gd name="connsiteX120" fmla="*/ 471544 w 840223"/>
              <a:gd name="connsiteY120" fmla="*/ 440140 h 3564014"/>
              <a:gd name="connsiteX121" fmla="*/ 442741 w 840223"/>
              <a:gd name="connsiteY121" fmla="*/ 472234 h 3564014"/>
              <a:gd name="connsiteX122" fmla="*/ 434512 w 840223"/>
              <a:gd name="connsiteY122" fmla="*/ 482109 h 3564014"/>
              <a:gd name="connsiteX123" fmla="*/ 426283 w 840223"/>
              <a:gd name="connsiteY123" fmla="*/ 491984 h 3564014"/>
              <a:gd name="connsiteX124" fmla="*/ 296258 w 840223"/>
              <a:gd name="connsiteY124" fmla="*/ 653280 h 3564014"/>
              <a:gd name="connsiteX125" fmla="*/ 612267 w 840223"/>
              <a:gd name="connsiteY125" fmla="*/ 653280 h 3564014"/>
              <a:gd name="connsiteX126" fmla="*/ 463314 w 840223"/>
              <a:gd name="connsiteY126" fmla="*/ 490339 h 3564014"/>
              <a:gd name="connsiteX127" fmla="*/ 494586 w 840223"/>
              <a:gd name="connsiteY127" fmla="*/ 454953 h 3564014"/>
              <a:gd name="connsiteX128" fmla="*/ 543962 w 840223"/>
              <a:gd name="connsiteY128" fmla="*/ 398169 h 3564014"/>
              <a:gd name="connsiteX129" fmla="*/ 825408 w 840223"/>
              <a:gd name="connsiteY129" fmla="*/ 859838 h 3564014"/>
              <a:gd name="connsiteX130" fmla="*/ 572766 w 840223"/>
              <a:gd name="connsiteY130" fmla="*/ 1299287 h 3564014"/>
              <a:gd name="connsiteX131" fmla="*/ 516806 w 840223"/>
              <a:gd name="connsiteY131" fmla="*/ 1254025 h 3564014"/>
              <a:gd name="connsiteX132" fmla="*/ 476482 w 840223"/>
              <a:gd name="connsiteY132" fmla="*/ 1221931 h 3564014"/>
              <a:gd name="connsiteX133" fmla="*/ 605683 w 840223"/>
              <a:gd name="connsiteY133" fmla="*/ 1093553 h 3564014"/>
              <a:gd name="connsiteX134" fmla="*/ 302018 w 840223"/>
              <a:gd name="connsiteY134" fmla="*/ 1093553 h 3564014"/>
              <a:gd name="connsiteX135" fmla="*/ 436158 w 840223"/>
              <a:gd name="connsiteY135" fmla="*/ 1221931 h 3564014"/>
              <a:gd name="connsiteX136" fmla="*/ 446033 w 840223"/>
              <a:gd name="connsiteY136" fmla="*/ 1230161 h 3564014"/>
              <a:gd name="connsiteX137" fmla="*/ 455908 w 840223"/>
              <a:gd name="connsiteY137" fmla="*/ 1238390 h 3564014"/>
              <a:gd name="connsiteX138" fmla="*/ 497878 w 840223"/>
              <a:gd name="connsiteY138" fmla="*/ 1272130 h 3564014"/>
              <a:gd name="connsiteX139" fmla="*/ 552192 w 840223"/>
              <a:gd name="connsiteY139" fmla="*/ 1315746 h 3564014"/>
              <a:gd name="connsiteX140" fmla="*/ 562067 w 840223"/>
              <a:gd name="connsiteY140" fmla="*/ 1323976 h 3564014"/>
              <a:gd name="connsiteX141" fmla="*/ 571942 w 840223"/>
              <a:gd name="connsiteY141" fmla="*/ 1332205 h 3564014"/>
              <a:gd name="connsiteX142" fmla="*/ 794959 w 840223"/>
              <a:gd name="connsiteY142" fmla="*/ 1619410 h 3564014"/>
              <a:gd name="connsiteX143" fmla="*/ 794136 w 840223"/>
              <a:gd name="connsiteY143" fmla="*/ 1619410 h 3564014"/>
              <a:gd name="connsiteX144" fmla="*/ 812241 w 840223"/>
              <a:gd name="connsiteY144" fmla="*/ 1738737 h 3564014"/>
              <a:gd name="connsiteX145" fmla="*/ 783438 w 840223"/>
              <a:gd name="connsiteY145" fmla="*/ 1882750 h 3564014"/>
              <a:gd name="connsiteX146" fmla="*/ 784261 w 840223"/>
              <a:gd name="connsiteY146" fmla="*/ 1882750 h 3564014"/>
              <a:gd name="connsiteX147" fmla="*/ 533265 w 840223"/>
              <a:gd name="connsiteY147" fmla="*/ 2187237 h 3564014"/>
              <a:gd name="connsiteX148" fmla="*/ 523389 w 840223"/>
              <a:gd name="connsiteY148" fmla="*/ 2195467 h 3564014"/>
              <a:gd name="connsiteX149" fmla="*/ 513514 w 840223"/>
              <a:gd name="connsiteY149" fmla="*/ 2203696 h 3564014"/>
              <a:gd name="connsiteX150" fmla="*/ 432866 w 840223"/>
              <a:gd name="connsiteY150" fmla="*/ 2268709 h 3564014"/>
              <a:gd name="connsiteX151" fmla="*/ 417230 w 840223"/>
              <a:gd name="connsiteY151" fmla="*/ 2281052 h 3564014"/>
              <a:gd name="connsiteX152" fmla="*/ 406532 w 840223"/>
              <a:gd name="connsiteY152" fmla="*/ 2289282 h 3564014"/>
              <a:gd name="connsiteX153" fmla="*/ 396657 w 840223"/>
              <a:gd name="connsiteY153" fmla="*/ 2297511 h 3564014"/>
              <a:gd name="connsiteX154" fmla="*/ 242767 w 840223"/>
              <a:gd name="connsiteY154" fmla="*/ 2433296 h 3564014"/>
              <a:gd name="connsiteX155" fmla="*/ 571120 w 840223"/>
              <a:gd name="connsiteY155" fmla="*/ 2433296 h 3564014"/>
              <a:gd name="connsiteX156" fmla="*/ 438626 w 840223"/>
              <a:gd name="connsiteY156" fmla="*/ 2299157 h 3564014"/>
              <a:gd name="connsiteX157" fmla="*/ 453439 w 840223"/>
              <a:gd name="connsiteY157" fmla="*/ 2287636 h 3564014"/>
              <a:gd name="connsiteX158" fmla="*/ 534087 w 840223"/>
              <a:gd name="connsiteY158" fmla="*/ 2221801 h 3564014"/>
              <a:gd name="connsiteX159" fmla="*/ 814710 w 840223"/>
              <a:gd name="connsiteY159" fmla="*/ 2659604 h 3564014"/>
              <a:gd name="connsiteX160" fmla="*/ 531619 w 840223"/>
              <a:gd name="connsiteY160" fmla="*/ 3097407 h 3564014"/>
              <a:gd name="connsiteX161" fmla="*/ 497055 w 840223"/>
              <a:gd name="connsiteY161" fmla="*/ 3068605 h 3564014"/>
              <a:gd name="connsiteX162" fmla="*/ 436981 w 840223"/>
              <a:gd name="connsiteY162" fmla="*/ 3019229 h 3564014"/>
              <a:gd name="connsiteX163" fmla="*/ 562891 w 840223"/>
              <a:gd name="connsiteY163" fmla="*/ 2899080 h 3564014"/>
              <a:gd name="connsiteX164" fmla="*/ 264987 w 840223"/>
              <a:gd name="connsiteY164" fmla="*/ 2899080 h 3564014"/>
              <a:gd name="connsiteX165" fmla="*/ 396657 w 840223"/>
              <a:gd name="connsiteY165" fmla="*/ 3019229 h 3564014"/>
              <a:gd name="connsiteX166" fmla="*/ 406532 w 840223"/>
              <a:gd name="connsiteY166" fmla="*/ 3027458 h 3564014"/>
              <a:gd name="connsiteX167" fmla="*/ 416407 w 840223"/>
              <a:gd name="connsiteY167" fmla="*/ 3035687 h 3564014"/>
              <a:gd name="connsiteX168" fmla="*/ 477305 w 840223"/>
              <a:gd name="connsiteY168" fmla="*/ 3086710 h 3564014"/>
              <a:gd name="connsiteX169" fmla="*/ 511045 w 840223"/>
              <a:gd name="connsiteY169" fmla="*/ 3114689 h 3564014"/>
              <a:gd name="connsiteX170" fmla="*/ 520920 w 840223"/>
              <a:gd name="connsiteY170" fmla="*/ 3122919 h 3564014"/>
              <a:gd name="connsiteX171" fmla="*/ 530795 w 840223"/>
              <a:gd name="connsiteY171" fmla="*/ 3131148 h 3564014"/>
              <a:gd name="connsiteX172" fmla="*/ 840220 w 840223"/>
              <a:gd name="connsiteY172" fmla="*/ 3562368 h 3564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</a:cxnLst>
            <a:rect l="l" t="t" r="r" b="b"/>
            <a:pathLst>
              <a:path w="840223" h="3564014">
                <a:moveTo>
                  <a:pt x="415585" y="273907"/>
                </a:moveTo>
                <a:cubicBezTo>
                  <a:pt x="393365" y="299417"/>
                  <a:pt x="371146" y="324929"/>
                  <a:pt x="348926" y="350440"/>
                </a:cubicBezTo>
                <a:cubicBezTo>
                  <a:pt x="344812" y="355377"/>
                  <a:pt x="339874" y="361138"/>
                  <a:pt x="335759" y="366076"/>
                </a:cubicBezTo>
                <a:cubicBezTo>
                  <a:pt x="264164" y="296949"/>
                  <a:pt x="181870" y="231114"/>
                  <a:pt x="136608" y="147174"/>
                </a:cubicBezTo>
                <a:cubicBezTo>
                  <a:pt x="113565" y="104382"/>
                  <a:pt x="97724" y="62000"/>
                  <a:pt x="87746" y="20442"/>
                </a:cubicBezTo>
                <a:lnTo>
                  <a:pt x="84187" y="0"/>
                </a:lnTo>
                <a:lnTo>
                  <a:pt x="262577" y="115102"/>
                </a:lnTo>
                <a:lnTo>
                  <a:pt x="275093" y="135730"/>
                </a:lnTo>
                <a:cubicBezTo>
                  <a:pt x="313128" y="185030"/>
                  <a:pt x="368060" y="227616"/>
                  <a:pt x="415585" y="273907"/>
                </a:cubicBezTo>
                <a:close/>
                <a:moveTo>
                  <a:pt x="695383" y="842556"/>
                </a:moveTo>
                <a:cubicBezTo>
                  <a:pt x="695383" y="836796"/>
                  <a:pt x="694561" y="831858"/>
                  <a:pt x="693737" y="826097"/>
                </a:cubicBezTo>
                <a:cubicBezTo>
                  <a:pt x="689623" y="798941"/>
                  <a:pt x="680570" y="770961"/>
                  <a:pt x="668227" y="743804"/>
                </a:cubicBezTo>
                <a:cubicBezTo>
                  <a:pt x="663289" y="731460"/>
                  <a:pt x="656705" y="719939"/>
                  <a:pt x="650122" y="708418"/>
                </a:cubicBezTo>
                <a:lnTo>
                  <a:pt x="259226" y="708418"/>
                </a:lnTo>
                <a:cubicBezTo>
                  <a:pt x="252642" y="720761"/>
                  <a:pt x="246059" y="732283"/>
                  <a:pt x="240298" y="743804"/>
                </a:cubicBezTo>
                <a:cubicBezTo>
                  <a:pt x="226308" y="771784"/>
                  <a:pt x="216433" y="799763"/>
                  <a:pt x="212319" y="826098"/>
                </a:cubicBezTo>
                <a:cubicBezTo>
                  <a:pt x="211495" y="831859"/>
                  <a:pt x="210673" y="837619"/>
                  <a:pt x="209849" y="842556"/>
                </a:cubicBezTo>
                <a:close/>
                <a:moveTo>
                  <a:pt x="645184" y="1034301"/>
                </a:moveTo>
                <a:cubicBezTo>
                  <a:pt x="645184" y="1033478"/>
                  <a:pt x="646007" y="1033478"/>
                  <a:pt x="646007" y="1032655"/>
                </a:cubicBezTo>
                <a:cubicBezTo>
                  <a:pt x="656706" y="1014551"/>
                  <a:pt x="666581" y="994800"/>
                  <a:pt x="673987" y="975050"/>
                </a:cubicBezTo>
                <a:cubicBezTo>
                  <a:pt x="683040" y="952007"/>
                  <a:pt x="689623" y="926496"/>
                  <a:pt x="692915" y="900985"/>
                </a:cubicBezTo>
                <a:lnTo>
                  <a:pt x="212319" y="900985"/>
                </a:lnTo>
                <a:cubicBezTo>
                  <a:pt x="215610" y="926496"/>
                  <a:pt x="221370" y="951184"/>
                  <a:pt x="230423" y="975050"/>
                </a:cubicBezTo>
                <a:cubicBezTo>
                  <a:pt x="237829" y="994800"/>
                  <a:pt x="247704" y="1014551"/>
                  <a:pt x="258403" y="1032655"/>
                </a:cubicBezTo>
                <a:cubicBezTo>
                  <a:pt x="259226" y="1033478"/>
                  <a:pt x="259226" y="1033478"/>
                  <a:pt x="260049" y="1034301"/>
                </a:cubicBezTo>
                <a:close/>
                <a:moveTo>
                  <a:pt x="683862" y="1723100"/>
                </a:moveTo>
                <a:cubicBezTo>
                  <a:pt x="683040" y="1716517"/>
                  <a:pt x="683040" y="1710757"/>
                  <a:pt x="682216" y="1704996"/>
                </a:cubicBezTo>
                <a:cubicBezTo>
                  <a:pt x="678924" y="1676193"/>
                  <a:pt x="671518" y="1648213"/>
                  <a:pt x="659997" y="1622702"/>
                </a:cubicBezTo>
                <a:cubicBezTo>
                  <a:pt x="659997" y="1621056"/>
                  <a:pt x="659174" y="1620233"/>
                  <a:pt x="658351" y="1618588"/>
                </a:cubicBezTo>
                <a:cubicBezTo>
                  <a:pt x="654236" y="1608712"/>
                  <a:pt x="649299" y="1598837"/>
                  <a:pt x="643539" y="1588962"/>
                </a:cubicBezTo>
                <a:lnTo>
                  <a:pt x="235361" y="1588962"/>
                </a:lnTo>
                <a:cubicBezTo>
                  <a:pt x="227954" y="1600483"/>
                  <a:pt x="220548" y="1611181"/>
                  <a:pt x="214787" y="1622702"/>
                </a:cubicBezTo>
                <a:cubicBezTo>
                  <a:pt x="201620" y="1649036"/>
                  <a:pt x="193391" y="1676193"/>
                  <a:pt x="193391" y="1704996"/>
                </a:cubicBezTo>
                <a:cubicBezTo>
                  <a:pt x="193391" y="1710757"/>
                  <a:pt x="193391" y="1717340"/>
                  <a:pt x="194214" y="1723100"/>
                </a:cubicBezTo>
                <a:lnTo>
                  <a:pt x="469898" y="1723100"/>
                </a:lnTo>
                <a:lnTo>
                  <a:pt x="470721" y="1723100"/>
                </a:lnTo>
                <a:close/>
                <a:moveTo>
                  <a:pt x="626256" y="1915668"/>
                </a:moveTo>
                <a:cubicBezTo>
                  <a:pt x="628726" y="1912376"/>
                  <a:pt x="631194" y="1908262"/>
                  <a:pt x="633663" y="1904147"/>
                </a:cubicBezTo>
                <a:cubicBezTo>
                  <a:pt x="637778" y="1896741"/>
                  <a:pt x="641893" y="1890157"/>
                  <a:pt x="646007" y="1882750"/>
                </a:cubicBezTo>
                <a:lnTo>
                  <a:pt x="645184" y="1882750"/>
                </a:lnTo>
                <a:cubicBezTo>
                  <a:pt x="651768" y="1870407"/>
                  <a:pt x="657528" y="1858062"/>
                  <a:pt x="662466" y="1845719"/>
                </a:cubicBezTo>
                <a:cubicBezTo>
                  <a:pt x="670695" y="1825145"/>
                  <a:pt x="677279" y="1803748"/>
                  <a:pt x="680570" y="1781529"/>
                </a:cubicBezTo>
                <a:lnTo>
                  <a:pt x="470721" y="1781529"/>
                </a:lnTo>
                <a:lnTo>
                  <a:pt x="469898" y="1781529"/>
                </a:lnTo>
                <a:lnTo>
                  <a:pt x="201620" y="1781529"/>
                </a:lnTo>
                <a:cubicBezTo>
                  <a:pt x="206558" y="1802926"/>
                  <a:pt x="213965" y="1824322"/>
                  <a:pt x="222194" y="1845718"/>
                </a:cubicBezTo>
                <a:cubicBezTo>
                  <a:pt x="229600" y="1865469"/>
                  <a:pt x="239475" y="1884396"/>
                  <a:pt x="250174" y="1903324"/>
                </a:cubicBezTo>
                <a:cubicBezTo>
                  <a:pt x="252642" y="1906616"/>
                  <a:pt x="255111" y="1910730"/>
                  <a:pt x="257580" y="1914845"/>
                </a:cubicBezTo>
                <a:lnTo>
                  <a:pt x="257580" y="1915668"/>
                </a:lnTo>
                <a:close/>
                <a:moveTo>
                  <a:pt x="683040" y="2634916"/>
                </a:moveTo>
                <a:cubicBezTo>
                  <a:pt x="682216" y="2631624"/>
                  <a:pt x="682216" y="2628332"/>
                  <a:pt x="681394" y="2625041"/>
                </a:cubicBezTo>
                <a:cubicBezTo>
                  <a:pt x="675633" y="2597884"/>
                  <a:pt x="664935" y="2569904"/>
                  <a:pt x="650122" y="2542747"/>
                </a:cubicBezTo>
                <a:cubicBezTo>
                  <a:pt x="641069" y="2526288"/>
                  <a:pt x="630371" y="2510653"/>
                  <a:pt x="618850" y="2494194"/>
                </a:cubicBezTo>
                <a:lnTo>
                  <a:pt x="190099" y="2494194"/>
                </a:lnTo>
                <a:cubicBezTo>
                  <a:pt x="178578" y="2509829"/>
                  <a:pt x="167880" y="2526288"/>
                  <a:pt x="158827" y="2542747"/>
                </a:cubicBezTo>
                <a:cubicBezTo>
                  <a:pt x="144014" y="2569081"/>
                  <a:pt x="134962" y="2597061"/>
                  <a:pt x="130847" y="2625041"/>
                </a:cubicBezTo>
                <a:cubicBezTo>
                  <a:pt x="130025" y="2628332"/>
                  <a:pt x="130025" y="2631624"/>
                  <a:pt x="130025" y="2634916"/>
                </a:cubicBezTo>
                <a:close/>
                <a:moveTo>
                  <a:pt x="624610" y="2822546"/>
                </a:moveTo>
                <a:cubicBezTo>
                  <a:pt x="638601" y="2803619"/>
                  <a:pt x="650122" y="2784691"/>
                  <a:pt x="659174" y="2764940"/>
                </a:cubicBezTo>
                <a:cubicBezTo>
                  <a:pt x="669873" y="2741898"/>
                  <a:pt x="678102" y="2718856"/>
                  <a:pt x="682216" y="2695813"/>
                </a:cubicBezTo>
                <a:lnTo>
                  <a:pt x="134962" y="2695813"/>
                </a:lnTo>
                <a:cubicBezTo>
                  <a:pt x="139900" y="2718856"/>
                  <a:pt x="148952" y="2741898"/>
                  <a:pt x="161296" y="2764940"/>
                </a:cubicBezTo>
                <a:cubicBezTo>
                  <a:pt x="171172" y="2783868"/>
                  <a:pt x="184339" y="2803619"/>
                  <a:pt x="198328" y="2822546"/>
                </a:cubicBezTo>
                <a:cubicBezTo>
                  <a:pt x="201620" y="2827484"/>
                  <a:pt x="205735" y="2832421"/>
                  <a:pt x="210673" y="2837359"/>
                </a:cubicBezTo>
                <a:lnTo>
                  <a:pt x="613913" y="2837359"/>
                </a:lnTo>
                <a:cubicBezTo>
                  <a:pt x="617204" y="2832421"/>
                  <a:pt x="621319" y="2827484"/>
                  <a:pt x="624610" y="2822546"/>
                </a:cubicBezTo>
                <a:close/>
                <a:moveTo>
                  <a:pt x="396657" y="3210973"/>
                </a:moveTo>
                <a:cubicBezTo>
                  <a:pt x="254288" y="3332768"/>
                  <a:pt x="129201" y="3448802"/>
                  <a:pt x="129201" y="3564014"/>
                </a:cubicBezTo>
                <a:lnTo>
                  <a:pt x="0" y="3564014"/>
                </a:lnTo>
                <a:cubicBezTo>
                  <a:pt x="0" y="3403540"/>
                  <a:pt x="146483" y="3265287"/>
                  <a:pt x="302018" y="3132794"/>
                </a:cubicBezTo>
                <a:cubicBezTo>
                  <a:pt x="324238" y="3151721"/>
                  <a:pt x="347280" y="3170649"/>
                  <a:pt x="371145" y="3189577"/>
                </a:cubicBezTo>
                <a:cubicBezTo>
                  <a:pt x="379375" y="3196983"/>
                  <a:pt x="388427" y="3203567"/>
                  <a:pt x="396657" y="3210973"/>
                </a:cubicBezTo>
                <a:close/>
                <a:moveTo>
                  <a:pt x="840220" y="3562368"/>
                </a:moveTo>
                <a:lnTo>
                  <a:pt x="711020" y="3562368"/>
                </a:lnTo>
                <a:cubicBezTo>
                  <a:pt x="711019" y="3448802"/>
                  <a:pt x="577703" y="3327830"/>
                  <a:pt x="435335" y="3209327"/>
                </a:cubicBezTo>
                <a:cubicBezTo>
                  <a:pt x="432043" y="3206858"/>
                  <a:pt x="428751" y="3203567"/>
                  <a:pt x="425459" y="3201098"/>
                </a:cubicBezTo>
                <a:cubicBezTo>
                  <a:pt x="422168" y="3198629"/>
                  <a:pt x="418876" y="3195337"/>
                  <a:pt x="415584" y="3192868"/>
                </a:cubicBezTo>
                <a:cubicBezTo>
                  <a:pt x="406532" y="3185462"/>
                  <a:pt x="397479" y="3178055"/>
                  <a:pt x="388427" y="3170649"/>
                </a:cubicBezTo>
                <a:cubicBezTo>
                  <a:pt x="366208" y="3152545"/>
                  <a:pt x="343165" y="3133617"/>
                  <a:pt x="320946" y="3114689"/>
                </a:cubicBezTo>
                <a:cubicBezTo>
                  <a:pt x="317655" y="3112220"/>
                  <a:pt x="314363" y="3108928"/>
                  <a:pt x="311071" y="3106460"/>
                </a:cubicBezTo>
                <a:cubicBezTo>
                  <a:pt x="307779" y="3103991"/>
                  <a:pt x="304488" y="3100699"/>
                  <a:pt x="301196" y="3098231"/>
                </a:cubicBezTo>
                <a:cubicBezTo>
                  <a:pt x="141546" y="2962445"/>
                  <a:pt x="0" y="2820077"/>
                  <a:pt x="0" y="2650552"/>
                </a:cubicBezTo>
                <a:cubicBezTo>
                  <a:pt x="0" y="2474443"/>
                  <a:pt x="151421" y="2339481"/>
                  <a:pt x="311071" y="2209457"/>
                </a:cubicBezTo>
                <a:cubicBezTo>
                  <a:pt x="314363" y="2206988"/>
                  <a:pt x="317655" y="2203696"/>
                  <a:pt x="320947" y="2201228"/>
                </a:cubicBezTo>
                <a:cubicBezTo>
                  <a:pt x="324238" y="2198759"/>
                  <a:pt x="327530" y="2195467"/>
                  <a:pt x="330822" y="2192998"/>
                </a:cubicBezTo>
                <a:cubicBezTo>
                  <a:pt x="336582" y="2188061"/>
                  <a:pt x="342343" y="2183946"/>
                  <a:pt x="348103" y="2179008"/>
                </a:cubicBezTo>
                <a:cubicBezTo>
                  <a:pt x="374437" y="2158435"/>
                  <a:pt x="401595" y="2137039"/>
                  <a:pt x="427105" y="2115642"/>
                </a:cubicBezTo>
                <a:cubicBezTo>
                  <a:pt x="430397" y="2113173"/>
                  <a:pt x="433689" y="2109881"/>
                  <a:pt x="436980" y="2107413"/>
                </a:cubicBezTo>
                <a:cubicBezTo>
                  <a:pt x="440272" y="2104944"/>
                  <a:pt x="443564" y="2101652"/>
                  <a:pt x="446856" y="2099184"/>
                </a:cubicBezTo>
                <a:cubicBezTo>
                  <a:pt x="496232" y="2057213"/>
                  <a:pt x="543140" y="2014420"/>
                  <a:pt x="581818" y="1969982"/>
                </a:cubicBezTo>
                <a:lnTo>
                  <a:pt x="297081" y="1969982"/>
                </a:lnTo>
                <a:cubicBezTo>
                  <a:pt x="329176" y="2013598"/>
                  <a:pt x="367854" y="2056391"/>
                  <a:pt x="408178" y="2097538"/>
                </a:cubicBezTo>
                <a:cubicBezTo>
                  <a:pt x="381844" y="2118934"/>
                  <a:pt x="355510" y="2139507"/>
                  <a:pt x="329176" y="2160903"/>
                </a:cubicBezTo>
                <a:cubicBezTo>
                  <a:pt x="323415" y="2165841"/>
                  <a:pt x="317655" y="2169956"/>
                  <a:pt x="311894" y="2174894"/>
                </a:cubicBezTo>
                <a:cubicBezTo>
                  <a:pt x="181047" y="2041578"/>
                  <a:pt x="64190" y="1890157"/>
                  <a:pt x="64190" y="1702527"/>
                </a:cubicBezTo>
                <a:cubicBezTo>
                  <a:pt x="64190" y="1547815"/>
                  <a:pt x="192568" y="1439187"/>
                  <a:pt x="336582" y="1327267"/>
                </a:cubicBezTo>
                <a:cubicBezTo>
                  <a:pt x="355510" y="1342903"/>
                  <a:pt x="374437" y="1358539"/>
                  <a:pt x="393365" y="1373352"/>
                </a:cubicBezTo>
                <a:cubicBezTo>
                  <a:pt x="407355" y="1384050"/>
                  <a:pt x="420522" y="1394748"/>
                  <a:pt x="433689" y="1405446"/>
                </a:cubicBezTo>
                <a:cubicBezTo>
                  <a:pt x="378552" y="1448239"/>
                  <a:pt x="327530" y="1488563"/>
                  <a:pt x="286383" y="1528887"/>
                </a:cubicBezTo>
                <a:lnTo>
                  <a:pt x="604860" y="1528887"/>
                </a:lnTo>
                <a:cubicBezTo>
                  <a:pt x="569474" y="1486917"/>
                  <a:pt x="525035" y="1446593"/>
                  <a:pt x="476482" y="1406269"/>
                </a:cubicBezTo>
                <a:cubicBezTo>
                  <a:pt x="473190" y="1403800"/>
                  <a:pt x="469898" y="1400508"/>
                  <a:pt x="466606" y="1398040"/>
                </a:cubicBezTo>
                <a:cubicBezTo>
                  <a:pt x="462492" y="1395571"/>
                  <a:pt x="459200" y="1392279"/>
                  <a:pt x="455908" y="1389811"/>
                </a:cubicBezTo>
                <a:cubicBezTo>
                  <a:pt x="441918" y="1378289"/>
                  <a:pt x="427929" y="1366768"/>
                  <a:pt x="413116" y="1355247"/>
                </a:cubicBezTo>
                <a:cubicBezTo>
                  <a:pt x="395011" y="1341257"/>
                  <a:pt x="376906" y="1326444"/>
                  <a:pt x="358802" y="1311631"/>
                </a:cubicBezTo>
                <a:cubicBezTo>
                  <a:pt x="355510" y="1309163"/>
                  <a:pt x="352218" y="1305871"/>
                  <a:pt x="348926" y="1303402"/>
                </a:cubicBezTo>
                <a:cubicBezTo>
                  <a:pt x="345635" y="1300933"/>
                  <a:pt x="342343" y="1297642"/>
                  <a:pt x="339051" y="1295172"/>
                </a:cubicBezTo>
                <a:cubicBezTo>
                  <a:pt x="207381" y="1184899"/>
                  <a:pt x="82294" y="1054052"/>
                  <a:pt x="82294" y="856547"/>
                </a:cubicBezTo>
                <a:cubicBezTo>
                  <a:pt x="82294" y="707594"/>
                  <a:pt x="203266" y="559465"/>
                  <a:pt x="339051" y="403107"/>
                </a:cubicBezTo>
                <a:cubicBezTo>
                  <a:pt x="341519" y="399815"/>
                  <a:pt x="343989" y="396524"/>
                  <a:pt x="347281" y="393232"/>
                </a:cubicBezTo>
                <a:cubicBezTo>
                  <a:pt x="349749" y="389940"/>
                  <a:pt x="352218" y="386648"/>
                  <a:pt x="355510" y="383357"/>
                </a:cubicBezTo>
                <a:cubicBezTo>
                  <a:pt x="361270" y="377596"/>
                  <a:pt x="366208" y="371835"/>
                  <a:pt x="371969" y="365252"/>
                </a:cubicBezTo>
                <a:cubicBezTo>
                  <a:pt x="393365" y="341387"/>
                  <a:pt x="414762" y="316699"/>
                  <a:pt x="436158" y="292011"/>
                </a:cubicBezTo>
                <a:cubicBezTo>
                  <a:pt x="438626" y="288719"/>
                  <a:pt x="441918" y="285427"/>
                  <a:pt x="444387" y="282136"/>
                </a:cubicBezTo>
                <a:cubicBezTo>
                  <a:pt x="446856" y="278844"/>
                  <a:pt x="450148" y="275552"/>
                  <a:pt x="452617" y="272260"/>
                </a:cubicBezTo>
                <a:lnTo>
                  <a:pt x="471157" y="249683"/>
                </a:lnTo>
                <a:lnTo>
                  <a:pt x="576947" y="317942"/>
                </a:lnTo>
                <a:lnTo>
                  <a:pt x="539848" y="361138"/>
                </a:lnTo>
                <a:cubicBezTo>
                  <a:pt x="537379" y="364429"/>
                  <a:pt x="534087" y="367721"/>
                  <a:pt x="531619" y="371013"/>
                </a:cubicBezTo>
                <a:cubicBezTo>
                  <a:pt x="529150" y="374305"/>
                  <a:pt x="525858" y="377596"/>
                  <a:pt x="523390" y="380888"/>
                </a:cubicBezTo>
                <a:cubicBezTo>
                  <a:pt x="506107" y="400639"/>
                  <a:pt x="488826" y="420389"/>
                  <a:pt x="471544" y="440140"/>
                </a:cubicBezTo>
                <a:cubicBezTo>
                  <a:pt x="461669" y="450838"/>
                  <a:pt x="451793" y="461536"/>
                  <a:pt x="442741" y="472234"/>
                </a:cubicBezTo>
                <a:cubicBezTo>
                  <a:pt x="440272" y="475526"/>
                  <a:pt x="436981" y="478818"/>
                  <a:pt x="434512" y="482109"/>
                </a:cubicBezTo>
                <a:cubicBezTo>
                  <a:pt x="432043" y="485401"/>
                  <a:pt x="428751" y="488693"/>
                  <a:pt x="426283" y="491984"/>
                </a:cubicBezTo>
                <a:cubicBezTo>
                  <a:pt x="377729" y="547122"/>
                  <a:pt x="333290" y="601436"/>
                  <a:pt x="296258" y="653280"/>
                </a:cubicBezTo>
                <a:lnTo>
                  <a:pt x="612267" y="653280"/>
                </a:lnTo>
                <a:cubicBezTo>
                  <a:pt x="571120" y="598966"/>
                  <a:pt x="519274" y="545476"/>
                  <a:pt x="463314" y="490339"/>
                </a:cubicBezTo>
                <a:cubicBezTo>
                  <a:pt x="474013" y="478818"/>
                  <a:pt x="483888" y="466474"/>
                  <a:pt x="494586" y="454953"/>
                </a:cubicBezTo>
                <a:cubicBezTo>
                  <a:pt x="511045" y="436025"/>
                  <a:pt x="527504" y="417098"/>
                  <a:pt x="543962" y="398169"/>
                </a:cubicBezTo>
                <a:cubicBezTo>
                  <a:pt x="694561" y="543830"/>
                  <a:pt x="825408" y="687021"/>
                  <a:pt x="825408" y="859838"/>
                </a:cubicBezTo>
                <a:cubicBezTo>
                  <a:pt x="825408" y="1049937"/>
                  <a:pt x="707728" y="1184899"/>
                  <a:pt x="572766" y="1299287"/>
                </a:cubicBezTo>
                <a:cubicBezTo>
                  <a:pt x="553838" y="1283651"/>
                  <a:pt x="535733" y="1268838"/>
                  <a:pt x="516806" y="1254025"/>
                </a:cubicBezTo>
                <a:cubicBezTo>
                  <a:pt x="503639" y="1243328"/>
                  <a:pt x="489649" y="1232629"/>
                  <a:pt x="476482" y="1221931"/>
                </a:cubicBezTo>
                <a:cubicBezTo>
                  <a:pt x="524212" y="1181607"/>
                  <a:pt x="569474" y="1138814"/>
                  <a:pt x="605683" y="1093553"/>
                </a:cubicBezTo>
                <a:lnTo>
                  <a:pt x="302018" y="1093553"/>
                </a:lnTo>
                <a:cubicBezTo>
                  <a:pt x="339874" y="1138814"/>
                  <a:pt x="386782" y="1180784"/>
                  <a:pt x="436158" y="1221931"/>
                </a:cubicBezTo>
                <a:cubicBezTo>
                  <a:pt x="439450" y="1224400"/>
                  <a:pt x="442741" y="1227691"/>
                  <a:pt x="446033" y="1230161"/>
                </a:cubicBezTo>
                <a:cubicBezTo>
                  <a:pt x="449325" y="1232629"/>
                  <a:pt x="452617" y="1235921"/>
                  <a:pt x="455908" y="1238390"/>
                </a:cubicBezTo>
                <a:cubicBezTo>
                  <a:pt x="469898" y="1249088"/>
                  <a:pt x="483888" y="1260609"/>
                  <a:pt x="497878" y="1272130"/>
                </a:cubicBezTo>
                <a:cubicBezTo>
                  <a:pt x="515983" y="1286943"/>
                  <a:pt x="534087" y="1300933"/>
                  <a:pt x="552192" y="1315746"/>
                </a:cubicBezTo>
                <a:cubicBezTo>
                  <a:pt x="555484" y="1318215"/>
                  <a:pt x="558775" y="1321506"/>
                  <a:pt x="562067" y="1323976"/>
                </a:cubicBezTo>
                <a:cubicBezTo>
                  <a:pt x="565359" y="1326444"/>
                  <a:pt x="568651" y="1329736"/>
                  <a:pt x="571942" y="1332205"/>
                </a:cubicBezTo>
                <a:cubicBezTo>
                  <a:pt x="669049" y="1413675"/>
                  <a:pt x="757927" y="1502553"/>
                  <a:pt x="794959" y="1619410"/>
                </a:cubicBezTo>
                <a:lnTo>
                  <a:pt x="794136" y="1619410"/>
                </a:lnTo>
                <a:cubicBezTo>
                  <a:pt x="805657" y="1656443"/>
                  <a:pt x="812241" y="1695944"/>
                  <a:pt x="812241" y="1738737"/>
                </a:cubicBezTo>
                <a:cubicBezTo>
                  <a:pt x="812241" y="1789759"/>
                  <a:pt x="801543" y="1837489"/>
                  <a:pt x="783438" y="1882750"/>
                </a:cubicBezTo>
                <a:lnTo>
                  <a:pt x="784261" y="1882750"/>
                </a:lnTo>
                <a:cubicBezTo>
                  <a:pt x="737354" y="1999608"/>
                  <a:pt x="638601" y="2098360"/>
                  <a:pt x="533265" y="2187237"/>
                </a:cubicBezTo>
                <a:cubicBezTo>
                  <a:pt x="529973" y="2189707"/>
                  <a:pt x="526681" y="2192998"/>
                  <a:pt x="523389" y="2195467"/>
                </a:cubicBezTo>
                <a:cubicBezTo>
                  <a:pt x="520098" y="2197936"/>
                  <a:pt x="516806" y="2201228"/>
                  <a:pt x="513514" y="2203696"/>
                </a:cubicBezTo>
                <a:cubicBezTo>
                  <a:pt x="486357" y="2225916"/>
                  <a:pt x="459200" y="2247312"/>
                  <a:pt x="432866" y="2268709"/>
                </a:cubicBezTo>
                <a:cubicBezTo>
                  <a:pt x="427105" y="2272823"/>
                  <a:pt x="422168" y="2276938"/>
                  <a:pt x="417230" y="2281052"/>
                </a:cubicBezTo>
                <a:cubicBezTo>
                  <a:pt x="413116" y="2283522"/>
                  <a:pt x="409824" y="2286813"/>
                  <a:pt x="406532" y="2289282"/>
                </a:cubicBezTo>
                <a:cubicBezTo>
                  <a:pt x="403240" y="2291751"/>
                  <a:pt x="399949" y="2295043"/>
                  <a:pt x="396657" y="2297511"/>
                </a:cubicBezTo>
                <a:cubicBezTo>
                  <a:pt x="340697" y="2343596"/>
                  <a:pt x="287206" y="2388034"/>
                  <a:pt x="242767" y="2433296"/>
                </a:cubicBezTo>
                <a:lnTo>
                  <a:pt x="571120" y="2433296"/>
                </a:lnTo>
                <a:cubicBezTo>
                  <a:pt x="532441" y="2388858"/>
                  <a:pt x="486357" y="2344419"/>
                  <a:pt x="438626" y="2299157"/>
                </a:cubicBezTo>
                <a:cubicBezTo>
                  <a:pt x="443564" y="2295865"/>
                  <a:pt x="448502" y="2291751"/>
                  <a:pt x="453439" y="2287636"/>
                </a:cubicBezTo>
                <a:cubicBezTo>
                  <a:pt x="479773" y="2266240"/>
                  <a:pt x="506931" y="2244021"/>
                  <a:pt x="534087" y="2221801"/>
                </a:cubicBezTo>
                <a:cubicBezTo>
                  <a:pt x="680570" y="2361700"/>
                  <a:pt x="814710" y="2495016"/>
                  <a:pt x="814710" y="2659604"/>
                </a:cubicBezTo>
                <a:cubicBezTo>
                  <a:pt x="814710" y="2825838"/>
                  <a:pt x="682216" y="2965737"/>
                  <a:pt x="531619" y="3097407"/>
                </a:cubicBezTo>
                <a:cubicBezTo>
                  <a:pt x="520098" y="3087532"/>
                  <a:pt x="508577" y="3078480"/>
                  <a:pt x="497055" y="3068605"/>
                </a:cubicBezTo>
                <a:cubicBezTo>
                  <a:pt x="477305" y="3052146"/>
                  <a:pt x="456731" y="3035687"/>
                  <a:pt x="436981" y="3019229"/>
                </a:cubicBezTo>
                <a:cubicBezTo>
                  <a:pt x="482243" y="2979728"/>
                  <a:pt x="525035" y="2939403"/>
                  <a:pt x="562891" y="2899080"/>
                </a:cubicBezTo>
                <a:lnTo>
                  <a:pt x="264987" y="2899080"/>
                </a:lnTo>
                <a:cubicBezTo>
                  <a:pt x="304488" y="2939403"/>
                  <a:pt x="349749" y="2979728"/>
                  <a:pt x="396657" y="3019229"/>
                </a:cubicBezTo>
                <a:cubicBezTo>
                  <a:pt x="399949" y="3021697"/>
                  <a:pt x="403240" y="3024989"/>
                  <a:pt x="406532" y="3027458"/>
                </a:cubicBezTo>
                <a:cubicBezTo>
                  <a:pt x="409824" y="3029926"/>
                  <a:pt x="413116" y="3033218"/>
                  <a:pt x="416407" y="3035687"/>
                </a:cubicBezTo>
                <a:cubicBezTo>
                  <a:pt x="436158" y="3052969"/>
                  <a:pt x="456731" y="3070251"/>
                  <a:pt x="477305" y="3086710"/>
                </a:cubicBezTo>
                <a:cubicBezTo>
                  <a:pt x="488826" y="3095761"/>
                  <a:pt x="499524" y="3105637"/>
                  <a:pt x="511045" y="3114689"/>
                </a:cubicBezTo>
                <a:cubicBezTo>
                  <a:pt x="514337" y="3117158"/>
                  <a:pt x="517629" y="3120450"/>
                  <a:pt x="520920" y="3122919"/>
                </a:cubicBezTo>
                <a:cubicBezTo>
                  <a:pt x="524212" y="3125387"/>
                  <a:pt x="527504" y="3128679"/>
                  <a:pt x="530795" y="3131148"/>
                </a:cubicBezTo>
                <a:cubicBezTo>
                  <a:pt x="691269" y="3265287"/>
                  <a:pt x="841044" y="3404364"/>
                  <a:pt x="840220" y="3562368"/>
                </a:cubicBezTo>
                <a:close/>
              </a:path>
            </a:pathLst>
          </a:custGeom>
          <a:solidFill>
            <a:schemeClr val="accent2"/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defTabSz="914286"/>
            <a:endParaRPr lang="en-US">
              <a:solidFill>
                <a:prstClr val="black"/>
              </a:solidFill>
            </a:endParaRPr>
          </a:p>
        </p:txBody>
      </p:sp>
      <p:sp>
        <p:nvSpPr>
          <p:cNvPr id="571" name="Freeform: Shape 570">
            <a:extLst>
              <a:ext uri="{FF2B5EF4-FFF2-40B4-BE49-F238E27FC236}">
                <a16:creationId xmlns:a16="http://schemas.microsoft.com/office/drawing/2014/main" id="{9B14B12C-7B22-4D86-9860-BEE024252259}"/>
              </a:ext>
            </a:extLst>
          </p:cNvPr>
          <p:cNvSpPr/>
          <p:nvPr userDrawn="1"/>
        </p:nvSpPr>
        <p:spPr>
          <a:xfrm rot="1800000">
            <a:off x="1871585" y="-680720"/>
            <a:ext cx="1784313" cy="7923565"/>
          </a:xfrm>
          <a:custGeom>
            <a:avLst/>
            <a:gdLst>
              <a:gd name="connsiteX0" fmla="*/ 652884 w 1784313"/>
              <a:gd name="connsiteY0" fmla="*/ 6991381 h 7923565"/>
              <a:gd name="connsiteX1" fmla="*/ 802318 w 1784313"/>
              <a:gd name="connsiteY1" fmla="*/ 7114129 h 7923565"/>
              <a:gd name="connsiteX2" fmla="*/ 857467 w 1784313"/>
              <a:gd name="connsiteY2" fmla="*/ 7160383 h 7923565"/>
              <a:gd name="connsiteX3" fmla="*/ 279299 w 1784313"/>
              <a:gd name="connsiteY3" fmla="*/ 7923565 h 7923565"/>
              <a:gd name="connsiteX4" fmla="*/ 0 w 1784313"/>
              <a:gd name="connsiteY4" fmla="*/ 7923565 h 7923565"/>
              <a:gd name="connsiteX5" fmla="*/ 652884 w 1784313"/>
              <a:gd name="connsiteY5" fmla="*/ 6991381 h 7923565"/>
              <a:gd name="connsiteX6" fmla="*/ 291752 w 1784313"/>
              <a:gd name="connsiteY6" fmla="*/ 6046743 h 7923565"/>
              <a:gd name="connsiteX7" fmla="*/ 348680 w 1784313"/>
              <a:gd name="connsiteY7" fmla="*/ 6196177 h 7923565"/>
              <a:gd name="connsiteX8" fmla="*/ 428733 w 1784313"/>
              <a:gd name="connsiteY8" fmla="*/ 6320706 h 7923565"/>
              <a:gd name="connsiteX9" fmla="*/ 455418 w 1784313"/>
              <a:gd name="connsiteY9" fmla="*/ 6352727 h 7923565"/>
              <a:gd name="connsiteX10" fmla="*/ 1327117 w 1784313"/>
              <a:gd name="connsiteY10" fmla="*/ 6352727 h 7923565"/>
              <a:gd name="connsiteX11" fmla="*/ 1350243 w 1784313"/>
              <a:gd name="connsiteY11" fmla="*/ 6320706 h 7923565"/>
              <a:gd name="connsiteX12" fmla="*/ 1424960 w 1784313"/>
              <a:gd name="connsiteY12" fmla="*/ 6196177 h 7923565"/>
              <a:gd name="connsiteX13" fmla="*/ 1474771 w 1784313"/>
              <a:gd name="connsiteY13" fmla="*/ 6046743 h 7923565"/>
              <a:gd name="connsiteX14" fmla="*/ 410943 w 1784313"/>
              <a:gd name="connsiteY14" fmla="*/ 5610895 h 7923565"/>
              <a:gd name="connsiteX15" fmla="*/ 343342 w 1784313"/>
              <a:gd name="connsiteY15" fmla="*/ 5715853 h 7923565"/>
              <a:gd name="connsiteX16" fmla="*/ 282856 w 1784313"/>
              <a:gd name="connsiteY16" fmla="*/ 5893751 h 7923565"/>
              <a:gd name="connsiteX17" fmla="*/ 281078 w 1784313"/>
              <a:gd name="connsiteY17" fmla="*/ 5915099 h 7923565"/>
              <a:gd name="connsiteX18" fmla="*/ 1476551 w 1784313"/>
              <a:gd name="connsiteY18" fmla="*/ 5915099 h 7923565"/>
              <a:gd name="connsiteX19" fmla="*/ 1472993 w 1784313"/>
              <a:gd name="connsiteY19" fmla="*/ 5893751 h 7923565"/>
              <a:gd name="connsiteX20" fmla="*/ 1405392 w 1784313"/>
              <a:gd name="connsiteY20" fmla="*/ 5715853 h 7923565"/>
              <a:gd name="connsiteX21" fmla="*/ 1337791 w 1784313"/>
              <a:gd name="connsiteY21" fmla="*/ 5610895 h 7923565"/>
              <a:gd name="connsiteX22" fmla="*/ 435849 w 1784313"/>
              <a:gd name="connsiteY22" fmla="*/ 4070300 h 7923565"/>
              <a:gd name="connsiteX23" fmla="*/ 480324 w 1784313"/>
              <a:gd name="connsiteY23" fmla="*/ 4209061 h 7923565"/>
              <a:gd name="connsiteX24" fmla="*/ 540809 w 1784313"/>
              <a:gd name="connsiteY24" fmla="*/ 4333589 h 7923565"/>
              <a:gd name="connsiteX25" fmla="*/ 556819 w 1784313"/>
              <a:gd name="connsiteY25" fmla="*/ 4358495 h 7923565"/>
              <a:gd name="connsiteX26" fmla="*/ 556819 w 1784313"/>
              <a:gd name="connsiteY26" fmla="*/ 4360273 h 7923565"/>
              <a:gd name="connsiteX27" fmla="*/ 1353801 w 1784313"/>
              <a:gd name="connsiteY27" fmla="*/ 4360273 h 7923565"/>
              <a:gd name="connsiteX28" fmla="*/ 1369813 w 1784313"/>
              <a:gd name="connsiteY28" fmla="*/ 4335367 h 7923565"/>
              <a:gd name="connsiteX29" fmla="*/ 1396497 w 1784313"/>
              <a:gd name="connsiteY29" fmla="*/ 4289114 h 7923565"/>
              <a:gd name="connsiteX30" fmla="*/ 1394718 w 1784313"/>
              <a:gd name="connsiteY30" fmla="*/ 4289114 h 7923565"/>
              <a:gd name="connsiteX31" fmla="*/ 1432076 w 1784313"/>
              <a:gd name="connsiteY31" fmla="*/ 4209060 h 7923565"/>
              <a:gd name="connsiteX32" fmla="*/ 1471213 w 1784313"/>
              <a:gd name="connsiteY32" fmla="*/ 4070300 h 7923565"/>
              <a:gd name="connsiteX33" fmla="*/ 1017575 w 1784313"/>
              <a:gd name="connsiteY33" fmla="*/ 4070300 h 7923565"/>
              <a:gd name="connsiteX34" fmla="*/ 1015795 w 1784313"/>
              <a:gd name="connsiteY34" fmla="*/ 4070300 h 7923565"/>
              <a:gd name="connsiteX35" fmla="*/ 508787 w 1784313"/>
              <a:gd name="connsiteY35" fmla="*/ 3654019 h 7923565"/>
              <a:gd name="connsiteX36" fmla="*/ 464312 w 1784313"/>
              <a:gd name="connsiteY36" fmla="*/ 3726957 h 7923565"/>
              <a:gd name="connsiteX37" fmla="*/ 418059 w 1784313"/>
              <a:gd name="connsiteY37" fmla="*/ 3904855 h 7923565"/>
              <a:gd name="connsiteX38" fmla="*/ 419839 w 1784313"/>
              <a:gd name="connsiteY38" fmla="*/ 3943992 h 7923565"/>
              <a:gd name="connsiteX39" fmla="*/ 1015795 w 1784313"/>
              <a:gd name="connsiteY39" fmla="*/ 3943992 h 7923565"/>
              <a:gd name="connsiteX40" fmla="*/ 1017575 w 1784313"/>
              <a:gd name="connsiteY40" fmla="*/ 3943992 h 7923565"/>
              <a:gd name="connsiteX41" fmla="*/ 1478329 w 1784313"/>
              <a:gd name="connsiteY41" fmla="*/ 3943992 h 7923565"/>
              <a:gd name="connsiteX42" fmla="*/ 1474772 w 1784313"/>
              <a:gd name="connsiteY42" fmla="*/ 3904854 h 7923565"/>
              <a:gd name="connsiteX43" fmla="*/ 1426740 w 1784313"/>
              <a:gd name="connsiteY43" fmla="*/ 3726957 h 7923565"/>
              <a:gd name="connsiteX44" fmla="*/ 1423182 w 1784313"/>
              <a:gd name="connsiteY44" fmla="*/ 3718063 h 7923565"/>
              <a:gd name="connsiteX45" fmla="*/ 1391161 w 1784313"/>
              <a:gd name="connsiteY45" fmla="*/ 3654020 h 7923565"/>
              <a:gd name="connsiteX46" fmla="*/ 458976 w 1784313"/>
              <a:gd name="connsiteY46" fmla="*/ 2166795 h 7923565"/>
              <a:gd name="connsiteX47" fmla="*/ 498114 w 1784313"/>
              <a:gd name="connsiteY47" fmla="*/ 2326903 h 7923565"/>
              <a:gd name="connsiteX48" fmla="*/ 558599 w 1784313"/>
              <a:gd name="connsiteY48" fmla="*/ 2451431 h 7923565"/>
              <a:gd name="connsiteX49" fmla="*/ 562157 w 1784313"/>
              <a:gd name="connsiteY49" fmla="*/ 2454989 h 7923565"/>
              <a:gd name="connsiteX50" fmla="*/ 1394718 w 1784313"/>
              <a:gd name="connsiteY50" fmla="*/ 2454989 h 7923565"/>
              <a:gd name="connsiteX51" fmla="*/ 1396497 w 1784313"/>
              <a:gd name="connsiteY51" fmla="*/ 2451431 h 7923565"/>
              <a:gd name="connsiteX52" fmla="*/ 1456982 w 1784313"/>
              <a:gd name="connsiteY52" fmla="*/ 2326903 h 7923565"/>
              <a:gd name="connsiteX53" fmla="*/ 1497899 w 1784313"/>
              <a:gd name="connsiteY53" fmla="*/ 2166795 h 7923565"/>
              <a:gd name="connsiteX54" fmla="*/ 560377 w 1784313"/>
              <a:gd name="connsiteY54" fmla="*/ 1750514 h 7923565"/>
              <a:gd name="connsiteX55" fmla="*/ 519461 w 1784313"/>
              <a:gd name="connsiteY55" fmla="*/ 1827009 h 7923565"/>
              <a:gd name="connsiteX56" fmla="*/ 458976 w 1784313"/>
              <a:gd name="connsiteY56" fmla="*/ 2004907 h 7923565"/>
              <a:gd name="connsiteX57" fmla="*/ 453638 w 1784313"/>
              <a:gd name="connsiteY57" fmla="*/ 2040486 h 7923565"/>
              <a:gd name="connsiteX58" fmla="*/ 1503235 w 1784313"/>
              <a:gd name="connsiteY58" fmla="*/ 2040486 h 7923565"/>
              <a:gd name="connsiteX59" fmla="*/ 1499677 w 1784313"/>
              <a:gd name="connsiteY59" fmla="*/ 2004907 h 7923565"/>
              <a:gd name="connsiteX60" fmla="*/ 1444530 w 1784313"/>
              <a:gd name="connsiteY60" fmla="*/ 1827009 h 7923565"/>
              <a:gd name="connsiteX61" fmla="*/ 1405392 w 1784313"/>
              <a:gd name="connsiteY61" fmla="*/ 1750514 h 7923565"/>
              <a:gd name="connsiteX62" fmla="*/ 1423182 w 1784313"/>
              <a:gd name="connsiteY62" fmla="*/ 0 h 7923565"/>
              <a:gd name="connsiteX63" fmla="*/ 1688249 w 1784313"/>
              <a:gd name="connsiteY63" fmla="*/ 0 h 7923565"/>
              <a:gd name="connsiteX64" fmla="*/ 1524583 w 1784313"/>
              <a:gd name="connsiteY64" fmla="*/ 539029 h 7923565"/>
              <a:gd name="connsiteX65" fmla="*/ 1167009 w 1784313"/>
              <a:gd name="connsiteY65" fmla="*/ 999785 h 7923565"/>
              <a:gd name="connsiteX66" fmla="*/ 1149220 w 1784313"/>
              <a:gd name="connsiteY66" fmla="*/ 1021133 h 7923565"/>
              <a:gd name="connsiteX67" fmla="*/ 1131430 w 1784313"/>
              <a:gd name="connsiteY67" fmla="*/ 1042481 h 7923565"/>
              <a:gd name="connsiteX68" fmla="*/ 1019353 w 1784313"/>
              <a:gd name="connsiteY68" fmla="*/ 1170567 h 7923565"/>
              <a:gd name="connsiteX69" fmla="*/ 957090 w 1784313"/>
              <a:gd name="connsiteY69" fmla="*/ 1239946 h 7923565"/>
              <a:gd name="connsiteX70" fmla="*/ 939300 w 1784313"/>
              <a:gd name="connsiteY70" fmla="*/ 1261294 h 7923565"/>
              <a:gd name="connsiteX71" fmla="*/ 921511 w 1784313"/>
              <a:gd name="connsiteY71" fmla="*/ 1282642 h 7923565"/>
              <a:gd name="connsiteX72" fmla="*/ 640432 w 1784313"/>
              <a:gd name="connsiteY72" fmla="*/ 1631321 h 7923565"/>
              <a:gd name="connsiteX73" fmla="*/ 1323559 w 1784313"/>
              <a:gd name="connsiteY73" fmla="*/ 1631321 h 7923565"/>
              <a:gd name="connsiteX74" fmla="*/ 1001563 w 1784313"/>
              <a:gd name="connsiteY74" fmla="*/ 1279084 h 7923565"/>
              <a:gd name="connsiteX75" fmla="*/ 1069165 w 1784313"/>
              <a:gd name="connsiteY75" fmla="*/ 1202589 h 7923565"/>
              <a:gd name="connsiteX76" fmla="*/ 1175903 w 1784313"/>
              <a:gd name="connsiteY76" fmla="*/ 1079839 h 7923565"/>
              <a:gd name="connsiteX77" fmla="*/ 1784313 w 1784313"/>
              <a:gd name="connsiteY77" fmla="*/ 2077846 h 7923565"/>
              <a:gd name="connsiteX78" fmla="*/ 1238168 w 1784313"/>
              <a:gd name="connsiteY78" fmla="*/ 3027819 h 7923565"/>
              <a:gd name="connsiteX79" fmla="*/ 1117198 w 1784313"/>
              <a:gd name="connsiteY79" fmla="*/ 2929975 h 7923565"/>
              <a:gd name="connsiteX80" fmla="*/ 1030027 w 1784313"/>
              <a:gd name="connsiteY80" fmla="*/ 2860596 h 7923565"/>
              <a:gd name="connsiteX81" fmla="*/ 1309327 w 1784313"/>
              <a:gd name="connsiteY81" fmla="*/ 2583075 h 7923565"/>
              <a:gd name="connsiteX82" fmla="*/ 652884 w 1784313"/>
              <a:gd name="connsiteY82" fmla="*/ 2583075 h 7923565"/>
              <a:gd name="connsiteX83" fmla="*/ 942858 w 1784313"/>
              <a:gd name="connsiteY83" fmla="*/ 2860596 h 7923565"/>
              <a:gd name="connsiteX84" fmla="*/ 964206 w 1784313"/>
              <a:gd name="connsiteY84" fmla="*/ 2878386 h 7923565"/>
              <a:gd name="connsiteX85" fmla="*/ 985554 w 1784313"/>
              <a:gd name="connsiteY85" fmla="*/ 2896175 h 7923565"/>
              <a:gd name="connsiteX86" fmla="*/ 1076281 w 1784313"/>
              <a:gd name="connsiteY86" fmla="*/ 2969113 h 7923565"/>
              <a:gd name="connsiteX87" fmla="*/ 1193693 w 1784313"/>
              <a:gd name="connsiteY87" fmla="*/ 3063399 h 7923565"/>
              <a:gd name="connsiteX88" fmla="*/ 1215041 w 1784313"/>
              <a:gd name="connsiteY88" fmla="*/ 3081189 h 7923565"/>
              <a:gd name="connsiteX89" fmla="*/ 1236389 w 1784313"/>
              <a:gd name="connsiteY89" fmla="*/ 3098979 h 7923565"/>
              <a:gd name="connsiteX90" fmla="*/ 1718492 w 1784313"/>
              <a:gd name="connsiteY90" fmla="*/ 3719841 h 7923565"/>
              <a:gd name="connsiteX91" fmla="*/ 1716713 w 1784313"/>
              <a:gd name="connsiteY91" fmla="*/ 3719841 h 7923565"/>
              <a:gd name="connsiteX92" fmla="*/ 1755850 w 1784313"/>
              <a:gd name="connsiteY92" fmla="*/ 3977793 h 7923565"/>
              <a:gd name="connsiteX93" fmla="*/ 1693587 w 1784313"/>
              <a:gd name="connsiteY93" fmla="*/ 4289114 h 7923565"/>
              <a:gd name="connsiteX94" fmla="*/ 1695365 w 1784313"/>
              <a:gd name="connsiteY94" fmla="*/ 4289114 h 7923565"/>
              <a:gd name="connsiteX95" fmla="*/ 1152777 w 1784313"/>
              <a:gd name="connsiteY95" fmla="*/ 4947335 h 7923565"/>
              <a:gd name="connsiteX96" fmla="*/ 1131430 w 1784313"/>
              <a:gd name="connsiteY96" fmla="*/ 4965125 h 7923565"/>
              <a:gd name="connsiteX97" fmla="*/ 1110082 w 1784313"/>
              <a:gd name="connsiteY97" fmla="*/ 4982915 h 7923565"/>
              <a:gd name="connsiteX98" fmla="*/ 935742 w 1784313"/>
              <a:gd name="connsiteY98" fmla="*/ 5123455 h 7923565"/>
              <a:gd name="connsiteX99" fmla="*/ 901941 w 1784313"/>
              <a:gd name="connsiteY99" fmla="*/ 5150139 h 7923565"/>
              <a:gd name="connsiteX100" fmla="*/ 878815 w 1784313"/>
              <a:gd name="connsiteY100" fmla="*/ 5167928 h 7923565"/>
              <a:gd name="connsiteX101" fmla="*/ 857467 w 1784313"/>
              <a:gd name="connsiteY101" fmla="*/ 5185718 h 7923565"/>
              <a:gd name="connsiteX102" fmla="*/ 524797 w 1784313"/>
              <a:gd name="connsiteY102" fmla="*/ 5479250 h 7923565"/>
              <a:gd name="connsiteX103" fmla="*/ 1234610 w 1784313"/>
              <a:gd name="connsiteY103" fmla="*/ 5479250 h 7923565"/>
              <a:gd name="connsiteX104" fmla="*/ 948194 w 1784313"/>
              <a:gd name="connsiteY104" fmla="*/ 5189276 h 7923565"/>
              <a:gd name="connsiteX105" fmla="*/ 980216 w 1784313"/>
              <a:gd name="connsiteY105" fmla="*/ 5164370 h 7923565"/>
              <a:gd name="connsiteX106" fmla="*/ 1154556 w 1784313"/>
              <a:gd name="connsiteY106" fmla="*/ 5022052 h 7923565"/>
              <a:gd name="connsiteX107" fmla="*/ 1761188 w 1784313"/>
              <a:gd name="connsiteY107" fmla="*/ 5968468 h 7923565"/>
              <a:gd name="connsiteX108" fmla="*/ 1149220 w 1784313"/>
              <a:gd name="connsiteY108" fmla="*/ 6914884 h 7923565"/>
              <a:gd name="connsiteX109" fmla="*/ 1074503 w 1784313"/>
              <a:gd name="connsiteY109" fmla="*/ 6852621 h 7923565"/>
              <a:gd name="connsiteX110" fmla="*/ 944636 w 1784313"/>
              <a:gd name="connsiteY110" fmla="*/ 6745882 h 7923565"/>
              <a:gd name="connsiteX111" fmla="*/ 1216821 w 1784313"/>
              <a:gd name="connsiteY111" fmla="*/ 6486151 h 7923565"/>
              <a:gd name="connsiteX112" fmla="*/ 572831 w 1784313"/>
              <a:gd name="connsiteY112" fmla="*/ 6486151 h 7923565"/>
              <a:gd name="connsiteX113" fmla="*/ 857467 w 1784313"/>
              <a:gd name="connsiteY113" fmla="*/ 6745882 h 7923565"/>
              <a:gd name="connsiteX114" fmla="*/ 878815 w 1784313"/>
              <a:gd name="connsiteY114" fmla="*/ 6763672 h 7923565"/>
              <a:gd name="connsiteX115" fmla="*/ 900163 w 1784313"/>
              <a:gd name="connsiteY115" fmla="*/ 6781462 h 7923565"/>
              <a:gd name="connsiteX116" fmla="*/ 1031807 w 1784313"/>
              <a:gd name="connsiteY116" fmla="*/ 6891758 h 7923565"/>
              <a:gd name="connsiteX117" fmla="*/ 1104744 w 1784313"/>
              <a:gd name="connsiteY117" fmla="*/ 6952244 h 7923565"/>
              <a:gd name="connsiteX118" fmla="*/ 1126092 w 1784313"/>
              <a:gd name="connsiteY118" fmla="*/ 6970033 h 7923565"/>
              <a:gd name="connsiteX119" fmla="*/ 1147440 w 1784313"/>
              <a:gd name="connsiteY119" fmla="*/ 6987823 h 7923565"/>
              <a:gd name="connsiteX120" fmla="*/ 1696943 w 1784313"/>
              <a:gd name="connsiteY120" fmla="*/ 7551415 h 7923565"/>
              <a:gd name="connsiteX121" fmla="*/ 1728168 w 1784313"/>
              <a:gd name="connsiteY121" fmla="*/ 7609403 h 7923565"/>
              <a:gd name="connsiteX122" fmla="*/ 1492092 w 1784313"/>
              <a:gd name="connsiteY122" fmla="*/ 7745701 h 7923565"/>
              <a:gd name="connsiteX123" fmla="*/ 1487198 w 1784313"/>
              <a:gd name="connsiteY123" fmla="*/ 7733214 h 7923565"/>
              <a:gd name="connsiteX124" fmla="*/ 941078 w 1784313"/>
              <a:gd name="connsiteY124" fmla="*/ 7156825 h 7923565"/>
              <a:gd name="connsiteX125" fmla="*/ 919730 w 1784313"/>
              <a:gd name="connsiteY125" fmla="*/ 7139035 h 7923565"/>
              <a:gd name="connsiteX126" fmla="*/ 898383 w 1784313"/>
              <a:gd name="connsiteY126" fmla="*/ 7121245 h 7923565"/>
              <a:gd name="connsiteX127" fmla="*/ 839677 w 1784313"/>
              <a:gd name="connsiteY127" fmla="*/ 7073214 h 7923565"/>
              <a:gd name="connsiteX128" fmla="*/ 693801 w 1784313"/>
              <a:gd name="connsiteY128" fmla="*/ 6952244 h 7923565"/>
              <a:gd name="connsiteX129" fmla="*/ 672454 w 1784313"/>
              <a:gd name="connsiteY129" fmla="*/ 6934454 h 7923565"/>
              <a:gd name="connsiteX130" fmla="*/ 651106 w 1784313"/>
              <a:gd name="connsiteY130" fmla="*/ 6916664 h 7923565"/>
              <a:gd name="connsiteX131" fmla="*/ 0 w 1784313"/>
              <a:gd name="connsiteY131" fmla="*/ 5948900 h 7923565"/>
              <a:gd name="connsiteX132" fmla="*/ 672454 w 1784313"/>
              <a:gd name="connsiteY132" fmla="*/ 4995368 h 7923565"/>
              <a:gd name="connsiteX133" fmla="*/ 693801 w 1784313"/>
              <a:gd name="connsiteY133" fmla="*/ 4977579 h 7923565"/>
              <a:gd name="connsiteX134" fmla="*/ 715149 w 1784313"/>
              <a:gd name="connsiteY134" fmla="*/ 4959789 h 7923565"/>
              <a:gd name="connsiteX135" fmla="*/ 752506 w 1784313"/>
              <a:gd name="connsiteY135" fmla="*/ 4929545 h 7923565"/>
              <a:gd name="connsiteX136" fmla="*/ 923288 w 1784313"/>
              <a:gd name="connsiteY136" fmla="*/ 4792565 h 7923565"/>
              <a:gd name="connsiteX137" fmla="*/ 944636 w 1784313"/>
              <a:gd name="connsiteY137" fmla="*/ 4774775 h 7923565"/>
              <a:gd name="connsiteX138" fmla="*/ 965984 w 1784313"/>
              <a:gd name="connsiteY138" fmla="*/ 4756985 h 7923565"/>
              <a:gd name="connsiteX139" fmla="*/ 1257736 w 1784313"/>
              <a:gd name="connsiteY139" fmla="*/ 4477685 h 7923565"/>
              <a:gd name="connsiteX140" fmla="*/ 642210 w 1784313"/>
              <a:gd name="connsiteY140" fmla="*/ 4477685 h 7923565"/>
              <a:gd name="connsiteX141" fmla="*/ 882373 w 1784313"/>
              <a:gd name="connsiteY141" fmla="*/ 4753428 h 7923565"/>
              <a:gd name="connsiteX142" fmla="*/ 711591 w 1784313"/>
              <a:gd name="connsiteY142" fmla="*/ 4890408 h 7923565"/>
              <a:gd name="connsiteX143" fmla="*/ 674232 w 1784313"/>
              <a:gd name="connsiteY143" fmla="*/ 4920651 h 7923565"/>
              <a:gd name="connsiteX144" fmla="*/ 138760 w 1784313"/>
              <a:gd name="connsiteY144" fmla="*/ 3899518 h 7923565"/>
              <a:gd name="connsiteX145" fmla="*/ 727601 w 1784313"/>
              <a:gd name="connsiteY145" fmla="*/ 3088305 h 7923565"/>
              <a:gd name="connsiteX146" fmla="*/ 850351 w 1784313"/>
              <a:gd name="connsiteY146" fmla="*/ 3187928 h 7923565"/>
              <a:gd name="connsiteX147" fmla="*/ 937520 w 1784313"/>
              <a:gd name="connsiteY147" fmla="*/ 3257307 h 7923565"/>
              <a:gd name="connsiteX148" fmla="*/ 619084 w 1784313"/>
              <a:gd name="connsiteY148" fmla="*/ 3524153 h 7923565"/>
              <a:gd name="connsiteX149" fmla="*/ 1307548 w 1784313"/>
              <a:gd name="connsiteY149" fmla="*/ 3524153 h 7923565"/>
              <a:gd name="connsiteX150" fmla="*/ 1030027 w 1784313"/>
              <a:gd name="connsiteY150" fmla="*/ 3259086 h 7923565"/>
              <a:gd name="connsiteX151" fmla="*/ 1008679 w 1784313"/>
              <a:gd name="connsiteY151" fmla="*/ 3241297 h 7923565"/>
              <a:gd name="connsiteX152" fmla="*/ 985553 w 1784313"/>
              <a:gd name="connsiteY152" fmla="*/ 3223507 h 7923565"/>
              <a:gd name="connsiteX153" fmla="*/ 893047 w 1784313"/>
              <a:gd name="connsiteY153" fmla="*/ 3148790 h 7923565"/>
              <a:gd name="connsiteX154" fmla="*/ 775634 w 1784313"/>
              <a:gd name="connsiteY154" fmla="*/ 3054503 h 7923565"/>
              <a:gd name="connsiteX155" fmla="*/ 754286 w 1784313"/>
              <a:gd name="connsiteY155" fmla="*/ 3036714 h 7923565"/>
              <a:gd name="connsiteX156" fmla="*/ 732939 w 1784313"/>
              <a:gd name="connsiteY156" fmla="*/ 3018924 h 7923565"/>
              <a:gd name="connsiteX157" fmla="*/ 177898 w 1784313"/>
              <a:gd name="connsiteY157" fmla="*/ 2070730 h 7923565"/>
              <a:gd name="connsiteX158" fmla="*/ 732939 w 1784313"/>
              <a:gd name="connsiteY158" fmla="*/ 1090512 h 7923565"/>
              <a:gd name="connsiteX159" fmla="*/ 750728 w 1784313"/>
              <a:gd name="connsiteY159" fmla="*/ 1069165 h 7923565"/>
              <a:gd name="connsiteX160" fmla="*/ 768518 w 1784313"/>
              <a:gd name="connsiteY160" fmla="*/ 1047817 h 7923565"/>
              <a:gd name="connsiteX161" fmla="*/ 804098 w 1784313"/>
              <a:gd name="connsiteY161" fmla="*/ 1008679 h 7923565"/>
              <a:gd name="connsiteX162" fmla="*/ 942858 w 1784313"/>
              <a:gd name="connsiteY162" fmla="*/ 850351 h 7923565"/>
              <a:gd name="connsiteX163" fmla="*/ 960648 w 1784313"/>
              <a:gd name="connsiteY163" fmla="*/ 829004 h 7923565"/>
              <a:gd name="connsiteX164" fmla="*/ 978438 w 1784313"/>
              <a:gd name="connsiteY164" fmla="*/ 807656 h 7923565"/>
              <a:gd name="connsiteX165" fmla="*/ 1287980 w 1784313"/>
              <a:gd name="connsiteY165" fmla="*/ 405607 h 7923565"/>
              <a:gd name="connsiteX166" fmla="*/ 1423182 w 1784313"/>
              <a:gd name="connsiteY166" fmla="*/ 0 h 7923565"/>
              <a:gd name="connsiteX167" fmla="*/ 514270 w 1784313"/>
              <a:gd name="connsiteY167" fmla="*/ 365613 h 7923565"/>
              <a:gd name="connsiteX168" fmla="*/ 526577 w 1784313"/>
              <a:gd name="connsiteY168" fmla="*/ 400270 h 7923565"/>
              <a:gd name="connsiteX169" fmla="*/ 898384 w 1784313"/>
              <a:gd name="connsiteY169" fmla="*/ 811214 h 7923565"/>
              <a:gd name="connsiteX170" fmla="*/ 754286 w 1784313"/>
              <a:gd name="connsiteY170" fmla="*/ 976658 h 7923565"/>
              <a:gd name="connsiteX171" fmla="*/ 725823 w 1784313"/>
              <a:gd name="connsiteY171" fmla="*/ 1010460 h 7923565"/>
              <a:gd name="connsiteX172" fmla="*/ 295310 w 1784313"/>
              <a:gd name="connsiteY172" fmla="*/ 537252 h 7923565"/>
              <a:gd name="connsiteX173" fmla="*/ 278887 w 1784313"/>
              <a:gd name="connsiteY173" fmla="*/ 501512 h 79235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</a:cxnLst>
            <a:rect l="l" t="t" r="r" b="b"/>
            <a:pathLst>
              <a:path w="1784313" h="7923565">
                <a:moveTo>
                  <a:pt x="652884" y="6991381"/>
                </a:moveTo>
                <a:cubicBezTo>
                  <a:pt x="700917" y="7032296"/>
                  <a:pt x="750728" y="7073214"/>
                  <a:pt x="802318" y="7114129"/>
                </a:cubicBezTo>
                <a:cubicBezTo>
                  <a:pt x="820108" y="7130141"/>
                  <a:pt x="839677" y="7144373"/>
                  <a:pt x="857467" y="7160383"/>
                </a:cubicBezTo>
                <a:cubicBezTo>
                  <a:pt x="549703" y="7423671"/>
                  <a:pt x="279299" y="7674508"/>
                  <a:pt x="279299" y="7923565"/>
                </a:cubicBezTo>
                <a:lnTo>
                  <a:pt x="0" y="7923565"/>
                </a:lnTo>
                <a:cubicBezTo>
                  <a:pt x="0" y="7576663"/>
                  <a:pt x="316658" y="7277795"/>
                  <a:pt x="652884" y="6991381"/>
                </a:cubicBezTo>
                <a:close/>
                <a:moveTo>
                  <a:pt x="291752" y="6046743"/>
                </a:moveTo>
                <a:cubicBezTo>
                  <a:pt x="302426" y="6096555"/>
                  <a:pt x="321994" y="6146366"/>
                  <a:pt x="348680" y="6196177"/>
                </a:cubicBezTo>
                <a:cubicBezTo>
                  <a:pt x="370027" y="6237095"/>
                  <a:pt x="398491" y="6279790"/>
                  <a:pt x="428733" y="6320706"/>
                </a:cubicBezTo>
                <a:cubicBezTo>
                  <a:pt x="435849" y="6331380"/>
                  <a:pt x="444744" y="6342053"/>
                  <a:pt x="455418" y="6352727"/>
                </a:cubicBezTo>
                <a:lnTo>
                  <a:pt x="1327117" y="6352727"/>
                </a:lnTo>
                <a:cubicBezTo>
                  <a:pt x="1334233" y="6342053"/>
                  <a:pt x="1343127" y="6331380"/>
                  <a:pt x="1350243" y="6320706"/>
                </a:cubicBezTo>
                <a:cubicBezTo>
                  <a:pt x="1380487" y="6279790"/>
                  <a:pt x="1405392" y="6238873"/>
                  <a:pt x="1424960" y="6196177"/>
                </a:cubicBezTo>
                <a:cubicBezTo>
                  <a:pt x="1448088" y="6146366"/>
                  <a:pt x="1465878" y="6096555"/>
                  <a:pt x="1474771" y="6046743"/>
                </a:cubicBezTo>
                <a:close/>
                <a:moveTo>
                  <a:pt x="410943" y="5610895"/>
                </a:moveTo>
                <a:cubicBezTo>
                  <a:pt x="386037" y="5644694"/>
                  <a:pt x="362911" y="5680274"/>
                  <a:pt x="343342" y="5715853"/>
                </a:cubicBezTo>
                <a:cubicBezTo>
                  <a:pt x="311320" y="5772781"/>
                  <a:pt x="291752" y="5833266"/>
                  <a:pt x="282856" y="5893751"/>
                </a:cubicBezTo>
                <a:cubicBezTo>
                  <a:pt x="281079" y="5900867"/>
                  <a:pt x="281079" y="5907983"/>
                  <a:pt x="281078" y="5915099"/>
                </a:cubicBezTo>
                <a:lnTo>
                  <a:pt x="1476551" y="5915099"/>
                </a:lnTo>
                <a:cubicBezTo>
                  <a:pt x="1474771" y="5907983"/>
                  <a:pt x="1474771" y="5900867"/>
                  <a:pt x="1472993" y="5893751"/>
                </a:cubicBezTo>
                <a:cubicBezTo>
                  <a:pt x="1460540" y="5835046"/>
                  <a:pt x="1437414" y="5774561"/>
                  <a:pt x="1405392" y="5715853"/>
                </a:cubicBezTo>
                <a:cubicBezTo>
                  <a:pt x="1385823" y="5680274"/>
                  <a:pt x="1362697" y="5646474"/>
                  <a:pt x="1337791" y="5610895"/>
                </a:cubicBezTo>
                <a:close/>
                <a:moveTo>
                  <a:pt x="435849" y="4070300"/>
                </a:moveTo>
                <a:cubicBezTo>
                  <a:pt x="446522" y="4116554"/>
                  <a:pt x="462534" y="4162807"/>
                  <a:pt x="480324" y="4209061"/>
                </a:cubicBezTo>
                <a:cubicBezTo>
                  <a:pt x="496334" y="4251756"/>
                  <a:pt x="517681" y="4292671"/>
                  <a:pt x="540809" y="4333589"/>
                </a:cubicBezTo>
                <a:cubicBezTo>
                  <a:pt x="546145" y="4340705"/>
                  <a:pt x="551483" y="4349599"/>
                  <a:pt x="556819" y="4358495"/>
                </a:cubicBezTo>
                <a:lnTo>
                  <a:pt x="556819" y="4360273"/>
                </a:lnTo>
                <a:lnTo>
                  <a:pt x="1353801" y="4360273"/>
                </a:lnTo>
                <a:cubicBezTo>
                  <a:pt x="1359139" y="4353157"/>
                  <a:pt x="1364475" y="4344263"/>
                  <a:pt x="1369813" y="4335367"/>
                </a:cubicBezTo>
                <a:cubicBezTo>
                  <a:pt x="1378707" y="4319357"/>
                  <a:pt x="1387603" y="4305125"/>
                  <a:pt x="1396497" y="4289114"/>
                </a:cubicBezTo>
                <a:lnTo>
                  <a:pt x="1394718" y="4289114"/>
                </a:lnTo>
                <a:cubicBezTo>
                  <a:pt x="1408950" y="4262430"/>
                  <a:pt x="1421402" y="4235744"/>
                  <a:pt x="1432076" y="4209060"/>
                </a:cubicBezTo>
                <a:cubicBezTo>
                  <a:pt x="1449866" y="4164585"/>
                  <a:pt x="1464098" y="4118332"/>
                  <a:pt x="1471213" y="4070300"/>
                </a:cubicBezTo>
                <a:lnTo>
                  <a:pt x="1017575" y="4070300"/>
                </a:lnTo>
                <a:lnTo>
                  <a:pt x="1015795" y="4070300"/>
                </a:lnTo>
                <a:close/>
                <a:moveTo>
                  <a:pt x="508787" y="3654019"/>
                </a:moveTo>
                <a:cubicBezTo>
                  <a:pt x="492776" y="3678925"/>
                  <a:pt x="476766" y="3702051"/>
                  <a:pt x="464312" y="3726957"/>
                </a:cubicBezTo>
                <a:cubicBezTo>
                  <a:pt x="435849" y="3783884"/>
                  <a:pt x="418059" y="3842591"/>
                  <a:pt x="418059" y="3904855"/>
                </a:cubicBezTo>
                <a:cubicBezTo>
                  <a:pt x="418059" y="3917309"/>
                  <a:pt x="418059" y="3931540"/>
                  <a:pt x="419839" y="3943992"/>
                </a:cubicBezTo>
                <a:lnTo>
                  <a:pt x="1015795" y="3943992"/>
                </a:lnTo>
                <a:lnTo>
                  <a:pt x="1017575" y="3943992"/>
                </a:lnTo>
                <a:lnTo>
                  <a:pt x="1478329" y="3943992"/>
                </a:lnTo>
                <a:cubicBezTo>
                  <a:pt x="1476551" y="3929760"/>
                  <a:pt x="1476551" y="3917308"/>
                  <a:pt x="1474772" y="3904854"/>
                </a:cubicBezTo>
                <a:cubicBezTo>
                  <a:pt x="1467656" y="3842591"/>
                  <a:pt x="1451646" y="3782106"/>
                  <a:pt x="1426740" y="3726957"/>
                </a:cubicBezTo>
                <a:cubicBezTo>
                  <a:pt x="1426740" y="3723399"/>
                  <a:pt x="1424960" y="3721621"/>
                  <a:pt x="1423182" y="3718063"/>
                </a:cubicBezTo>
                <a:cubicBezTo>
                  <a:pt x="1414286" y="3696715"/>
                  <a:pt x="1403612" y="3675367"/>
                  <a:pt x="1391161" y="3654020"/>
                </a:cubicBezTo>
                <a:close/>
                <a:moveTo>
                  <a:pt x="458976" y="2166795"/>
                </a:moveTo>
                <a:cubicBezTo>
                  <a:pt x="466092" y="2221942"/>
                  <a:pt x="478544" y="2275311"/>
                  <a:pt x="498114" y="2326903"/>
                </a:cubicBezTo>
                <a:cubicBezTo>
                  <a:pt x="514124" y="2369598"/>
                  <a:pt x="535471" y="2412293"/>
                  <a:pt x="558599" y="2451431"/>
                </a:cubicBezTo>
                <a:cubicBezTo>
                  <a:pt x="560377" y="2453209"/>
                  <a:pt x="560377" y="2453209"/>
                  <a:pt x="562157" y="2454989"/>
                </a:cubicBezTo>
                <a:lnTo>
                  <a:pt x="1394718" y="2454989"/>
                </a:lnTo>
                <a:cubicBezTo>
                  <a:pt x="1394719" y="2453209"/>
                  <a:pt x="1396497" y="2453209"/>
                  <a:pt x="1396497" y="2451431"/>
                </a:cubicBezTo>
                <a:cubicBezTo>
                  <a:pt x="1419624" y="2412293"/>
                  <a:pt x="1440972" y="2369598"/>
                  <a:pt x="1456982" y="2326903"/>
                </a:cubicBezTo>
                <a:cubicBezTo>
                  <a:pt x="1476551" y="2277091"/>
                  <a:pt x="1490783" y="2221942"/>
                  <a:pt x="1497899" y="2166795"/>
                </a:cubicBezTo>
                <a:close/>
                <a:moveTo>
                  <a:pt x="560377" y="1750514"/>
                </a:moveTo>
                <a:cubicBezTo>
                  <a:pt x="546145" y="1777198"/>
                  <a:pt x="531913" y="1802103"/>
                  <a:pt x="519461" y="1827009"/>
                </a:cubicBezTo>
                <a:cubicBezTo>
                  <a:pt x="489218" y="1887494"/>
                  <a:pt x="467870" y="1947980"/>
                  <a:pt x="458976" y="2004907"/>
                </a:cubicBezTo>
                <a:cubicBezTo>
                  <a:pt x="457196" y="2017360"/>
                  <a:pt x="455418" y="2029812"/>
                  <a:pt x="453638" y="2040486"/>
                </a:cubicBezTo>
                <a:lnTo>
                  <a:pt x="1503235" y="2040486"/>
                </a:lnTo>
                <a:cubicBezTo>
                  <a:pt x="1503235" y="2028034"/>
                  <a:pt x="1501457" y="2017360"/>
                  <a:pt x="1499677" y="2004907"/>
                </a:cubicBezTo>
                <a:cubicBezTo>
                  <a:pt x="1490783" y="1946201"/>
                  <a:pt x="1471214" y="1885716"/>
                  <a:pt x="1444530" y="1827009"/>
                </a:cubicBezTo>
                <a:cubicBezTo>
                  <a:pt x="1433856" y="1800325"/>
                  <a:pt x="1419624" y="1775420"/>
                  <a:pt x="1405392" y="1750514"/>
                </a:cubicBezTo>
                <a:close/>
                <a:moveTo>
                  <a:pt x="1423182" y="0"/>
                </a:moveTo>
                <a:lnTo>
                  <a:pt x="1688249" y="0"/>
                </a:lnTo>
                <a:cubicBezTo>
                  <a:pt x="1677575" y="167224"/>
                  <a:pt x="1629544" y="345122"/>
                  <a:pt x="1524583" y="539029"/>
                </a:cubicBezTo>
                <a:cubicBezTo>
                  <a:pt x="1432076" y="704475"/>
                  <a:pt x="1295096" y="852129"/>
                  <a:pt x="1167009" y="999785"/>
                </a:cubicBezTo>
                <a:cubicBezTo>
                  <a:pt x="1161671" y="1006901"/>
                  <a:pt x="1154556" y="1014017"/>
                  <a:pt x="1149220" y="1021133"/>
                </a:cubicBezTo>
                <a:cubicBezTo>
                  <a:pt x="1143882" y="1028249"/>
                  <a:pt x="1136766" y="1035365"/>
                  <a:pt x="1131430" y="1042481"/>
                </a:cubicBezTo>
                <a:cubicBezTo>
                  <a:pt x="1094070" y="1085176"/>
                  <a:pt x="1056712" y="1127872"/>
                  <a:pt x="1019353" y="1170567"/>
                </a:cubicBezTo>
                <a:cubicBezTo>
                  <a:pt x="998005" y="1193693"/>
                  <a:pt x="976658" y="1216820"/>
                  <a:pt x="957090" y="1239946"/>
                </a:cubicBezTo>
                <a:cubicBezTo>
                  <a:pt x="951752" y="1247062"/>
                  <a:pt x="944636" y="1254178"/>
                  <a:pt x="939300" y="1261294"/>
                </a:cubicBezTo>
                <a:cubicBezTo>
                  <a:pt x="933962" y="1268410"/>
                  <a:pt x="926846" y="1275526"/>
                  <a:pt x="921511" y="1282642"/>
                </a:cubicBezTo>
                <a:cubicBezTo>
                  <a:pt x="816550" y="1401834"/>
                  <a:pt x="720485" y="1519247"/>
                  <a:pt x="640432" y="1631321"/>
                </a:cubicBezTo>
                <a:lnTo>
                  <a:pt x="1323559" y="1631321"/>
                </a:lnTo>
                <a:cubicBezTo>
                  <a:pt x="1234610" y="1513909"/>
                  <a:pt x="1122534" y="1398276"/>
                  <a:pt x="1001563" y="1279084"/>
                </a:cubicBezTo>
                <a:cubicBezTo>
                  <a:pt x="1024691" y="1254178"/>
                  <a:pt x="1046039" y="1227495"/>
                  <a:pt x="1069165" y="1202589"/>
                </a:cubicBezTo>
                <a:cubicBezTo>
                  <a:pt x="1104744" y="1161671"/>
                  <a:pt x="1140324" y="1120756"/>
                  <a:pt x="1175903" y="1079839"/>
                </a:cubicBezTo>
                <a:cubicBezTo>
                  <a:pt x="1501457" y="1394718"/>
                  <a:pt x="1784314" y="1704260"/>
                  <a:pt x="1784313" y="2077846"/>
                </a:cubicBezTo>
                <a:cubicBezTo>
                  <a:pt x="1784314" y="2488789"/>
                  <a:pt x="1529921" y="2780541"/>
                  <a:pt x="1238168" y="3027819"/>
                </a:cubicBezTo>
                <a:cubicBezTo>
                  <a:pt x="1197251" y="2994018"/>
                  <a:pt x="1158114" y="2961997"/>
                  <a:pt x="1117198" y="2929975"/>
                </a:cubicBezTo>
                <a:cubicBezTo>
                  <a:pt x="1088734" y="2906849"/>
                  <a:pt x="1058491" y="2883722"/>
                  <a:pt x="1030027" y="2860596"/>
                </a:cubicBezTo>
                <a:cubicBezTo>
                  <a:pt x="1133208" y="2773425"/>
                  <a:pt x="1231052" y="2680918"/>
                  <a:pt x="1309327" y="2583075"/>
                </a:cubicBezTo>
                <a:lnTo>
                  <a:pt x="652884" y="2583075"/>
                </a:lnTo>
                <a:cubicBezTo>
                  <a:pt x="734717" y="2680918"/>
                  <a:pt x="836119" y="2771647"/>
                  <a:pt x="942858" y="2860596"/>
                </a:cubicBezTo>
                <a:cubicBezTo>
                  <a:pt x="949974" y="2865932"/>
                  <a:pt x="957090" y="2873048"/>
                  <a:pt x="964206" y="2878386"/>
                </a:cubicBezTo>
                <a:cubicBezTo>
                  <a:pt x="971322" y="2883721"/>
                  <a:pt x="978438" y="2890837"/>
                  <a:pt x="985554" y="2896175"/>
                </a:cubicBezTo>
                <a:cubicBezTo>
                  <a:pt x="1015795" y="2919301"/>
                  <a:pt x="1046039" y="2944207"/>
                  <a:pt x="1076281" y="2969113"/>
                </a:cubicBezTo>
                <a:cubicBezTo>
                  <a:pt x="1115418" y="3001134"/>
                  <a:pt x="1154555" y="3031378"/>
                  <a:pt x="1193693" y="3063399"/>
                </a:cubicBezTo>
                <a:cubicBezTo>
                  <a:pt x="1200809" y="3068735"/>
                  <a:pt x="1207925" y="3075851"/>
                  <a:pt x="1215041" y="3081189"/>
                </a:cubicBezTo>
                <a:cubicBezTo>
                  <a:pt x="1222157" y="3086525"/>
                  <a:pt x="1229272" y="3093641"/>
                  <a:pt x="1236389" y="3098979"/>
                </a:cubicBezTo>
                <a:cubicBezTo>
                  <a:pt x="1446308" y="3275096"/>
                  <a:pt x="1638437" y="3467226"/>
                  <a:pt x="1718492" y="3719841"/>
                </a:cubicBezTo>
                <a:lnTo>
                  <a:pt x="1716713" y="3719841"/>
                </a:lnTo>
                <a:cubicBezTo>
                  <a:pt x="1741618" y="3799896"/>
                  <a:pt x="1755850" y="3885287"/>
                  <a:pt x="1755850" y="3977793"/>
                </a:cubicBezTo>
                <a:cubicBezTo>
                  <a:pt x="1755850" y="4088090"/>
                  <a:pt x="1732724" y="4191271"/>
                  <a:pt x="1693587" y="4289114"/>
                </a:cubicBezTo>
                <a:lnTo>
                  <a:pt x="1695365" y="4289114"/>
                </a:lnTo>
                <a:cubicBezTo>
                  <a:pt x="1593964" y="4541728"/>
                  <a:pt x="1380487" y="4755206"/>
                  <a:pt x="1152777" y="4947335"/>
                </a:cubicBezTo>
                <a:cubicBezTo>
                  <a:pt x="1145661" y="4952673"/>
                  <a:pt x="1138546" y="4959789"/>
                  <a:pt x="1131430" y="4965125"/>
                </a:cubicBezTo>
                <a:cubicBezTo>
                  <a:pt x="1124314" y="4970463"/>
                  <a:pt x="1117198" y="4977579"/>
                  <a:pt x="1110082" y="4982915"/>
                </a:cubicBezTo>
                <a:cubicBezTo>
                  <a:pt x="1051375" y="5030948"/>
                  <a:pt x="992669" y="5077201"/>
                  <a:pt x="935742" y="5123455"/>
                </a:cubicBezTo>
                <a:cubicBezTo>
                  <a:pt x="923288" y="5132349"/>
                  <a:pt x="912615" y="5141245"/>
                  <a:pt x="901941" y="5150139"/>
                </a:cubicBezTo>
                <a:cubicBezTo>
                  <a:pt x="893047" y="5155476"/>
                  <a:pt x="885931" y="5162592"/>
                  <a:pt x="878815" y="5167928"/>
                </a:cubicBezTo>
                <a:cubicBezTo>
                  <a:pt x="871699" y="5173266"/>
                  <a:pt x="864583" y="5180382"/>
                  <a:pt x="857467" y="5185718"/>
                </a:cubicBezTo>
                <a:cubicBezTo>
                  <a:pt x="736497" y="5285341"/>
                  <a:pt x="620862" y="5381406"/>
                  <a:pt x="524797" y="5479250"/>
                </a:cubicBezTo>
                <a:lnTo>
                  <a:pt x="1234610" y="5479250"/>
                </a:lnTo>
                <a:cubicBezTo>
                  <a:pt x="1150997" y="5383186"/>
                  <a:pt x="1051375" y="5287121"/>
                  <a:pt x="948194" y="5189276"/>
                </a:cubicBezTo>
                <a:cubicBezTo>
                  <a:pt x="958868" y="5182160"/>
                  <a:pt x="969542" y="5173266"/>
                  <a:pt x="980216" y="5164370"/>
                </a:cubicBezTo>
                <a:cubicBezTo>
                  <a:pt x="1037143" y="5118117"/>
                  <a:pt x="1095850" y="5070086"/>
                  <a:pt x="1154556" y="5022052"/>
                </a:cubicBezTo>
                <a:cubicBezTo>
                  <a:pt x="1471214" y="5324478"/>
                  <a:pt x="1761188" y="5612673"/>
                  <a:pt x="1761188" y="5968468"/>
                </a:cubicBezTo>
                <a:cubicBezTo>
                  <a:pt x="1761188" y="6327822"/>
                  <a:pt x="1474772" y="6630248"/>
                  <a:pt x="1149220" y="6914884"/>
                </a:cubicBezTo>
                <a:cubicBezTo>
                  <a:pt x="1124314" y="6893536"/>
                  <a:pt x="1099408" y="6873969"/>
                  <a:pt x="1074503" y="6852621"/>
                </a:cubicBezTo>
                <a:cubicBezTo>
                  <a:pt x="1031807" y="6817041"/>
                  <a:pt x="987332" y="6781462"/>
                  <a:pt x="944636" y="6745882"/>
                </a:cubicBezTo>
                <a:cubicBezTo>
                  <a:pt x="1042481" y="6660491"/>
                  <a:pt x="1134988" y="6573320"/>
                  <a:pt x="1216821" y="6486151"/>
                </a:cubicBezTo>
                <a:lnTo>
                  <a:pt x="572831" y="6486151"/>
                </a:lnTo>
                <a:cubicBezTo>
                  <a:pt x="658222" y="6573320"/>
                  <a:pt x="756065" y="6660491"/>
                  <a:pt x="857467" y="6745882"/>
                </a:cubicBezTo>
                <a:cubicBezTo>
                  <a:pt x="864583" y="6751218"/>
                  <a:pt x="871699" y="6758334"/>
                  <a:pt x="878815" y="6763672"/>
                </a:cubicBezTo>
                <a:cubicBezTo>
                  <a:pt x="885931" y="6769008"/>
                  <a:pt x="893047" y="6776124"/>
                  <a:pt x="900163" y="6781462"/>
                </a:cubicBezTo>
                <a:cubicBezTo>
                  <a:pt x="942858" y="6818819"/>
                  <a:pt x="987332" y="6856179"/>
                  <a:pt x="1031807" y="6891758"/>
                </a:cubicBezTo>
                <a:cubicBezTo>
                  <a:pt x="1056713" y="6911326"/>
                  <a:pt x="1079839" y="6932674"/>
                  <a:pt x="1104744" y="6952244"/>
                </a:cubicBezTo>
                <a:cubicBezTo>
                  <a:pt x="1111860" y="6957580"/>
                  <a:pt x="1118976" y="6964695"/>
                  <a:pt x="1126092" y="6970033"/>
                </a:cubicBezTo>
                <a:cubicBezTo>
                  <a:pt x="1133208" y="6975369"/>
                  <a:pt x="1140324" y="6982485"/>
                  <a:pt x="1147440" y="6987823"/>
                </a:cubicBezTo>
                <a:cubicBezTo>
                  <a:pt x="1364253" y="7169056"/>
                  <a:pt x="1572032" y="7354459"/>
                  <a:pt x="1696943" y="7551415"/>
                </a:cubicBezTo>
                <a:lnTo>
                  <a:pt x="1728168" y="7609403"/>
                </a:lnTo>
                <a:lnTo>
                  <a:pt x="1492092" y="7745701"/>
                </a:lnTo>
                <a:lnTo>
                  <a:pt x="1487198" y="7733214"/>
                </a:lnTo>
                <a:cubicBezTo>
                  <a:pt x="1391716" y="7544087"/>
                  <a:pt x="1171901" y="7348955"/>
                  <a:pt x="941078" y="7156825"/>
                </a:cubicBezTo>
                <a:cubicBezTo>
                  <a:pt x="933962" y="7151489"/>
                  <a:pt x="926846" y="7144373"/>
                  <a:pt x="919730" y="7139035"/>
                </a:cubicBezTo>
                <a:cubicBezTo>
                  <a:pt x="912615" y="7133699"/>
                  <a:pt x="905499" y="7126583"/>
                  <a:pt x="898383" y="7121245"/>
                </a:cubicBezTo>
                <a:cubicBezTo>
                  <a:pt x="878815" y="7105236"/>
                  <a:pt x="859245" y="7089224"/>
                  <a:pt x="839677" y="7073214"/>
                </a:cubicBezTo>
                <a:cubicBezTo>
                  <a:pt x="791644" y="7034077"/>
                  <a:pt x="741833" y="6993159"/>
                  <a:pt x="693801" y="6952244"/>
                </a:cubicBezTo>
                <a:cubicBezTo>
                  <a:pt x="686685" y="6946906"/>
                  <a:pt x="679569" y="6939790"/>
                  <a:pt x="672454" y="6934454"/>
                </a:cubicBezTo>
                <a:cubicBezTo>
                  <a:pt x="665338" y="6929116"/>
                  <a:pt x="658222" y="6922000"/>
                  <a:pt x="651106" y="6916664"/>
                </a:cubicBezTo>
                <a:cubicBezTo>
                  <a:pt x="305984" y="6623132"/>
                  <a:pt x="0" y="6315370"/>
                  <a:pt x="0" y="5948900"/>
                </a:cubicBezTo>
                <a:cubicBezTo>
                  <a:pt x="0" y="5568199"/>
                  <a:pt x="327332" y="5276447"/>
                  <a:pt x="672454" y="4995368"/>
                </a:cubicBezTo>
                <a:cubicBezTo>
                  <a:pt x="679570" y="4990031"/>
                  <a:pt x="686685" y="4982915"/>
                  <a:pt x="693801" y="4977579"/>
                </a:cubicBezTo>
                <a:cubicBezTo>
                  <a:pt x="700917" y="4972241"/>
                  <a:pt x="708033" y="4965125"/>
                  <a:pt x="715149" y="4959789"/>
                </a:cubicBezTo>
                <a:cubicBezTo>
                  <a:pt x="727601" y="4949115"/>
                  <a:pt x="740055" y="4940219"/>
                  <a:pt x="752506" y="4929545"/>
                </a:cubicBezTo>
                <a:cubicBezTo>
                  <a:pt x="809434" y="4885072"/>
                  <a:pt x="868141" y="4838818"/>
                  <a:pt x="923288" y="4792565"/>
                </a:cubicBezTo>
                <a:cubicBezTo>
                  <a:pt x="930404" y="4787227"/>
                  <a:pt x="937520" y="4780111"/>
                  <a:pt x="944636" y="4774775"/>
                </a:cubicBezTo>
                <a:cubicBezTo>
                  <a:pt x="951752" y="4769437"/>
                  <a:pt x="958868" y="4762321"/>
                  <a:pt x="965984" y="4756985"/>
                </a:cubicBezTo>
                <a:cubicBezTo>
                  <a:pt x="1072723" y="4666257"/>
                  <a:pt x="1174125" y="4573750"/>
                  <a:pt x="1257736" y="4477685"/>
                </a:cubicBezTo>
                <a:lnTo>
                  <a:pt x="642210" y="4477685"/>
                </a:lnTo>
                <a:cubicBezTo>
                  <a:pt x="711591" y="4571972"/>
                  <a:pt x="795202" y="4664479"/>
                  <a:pt x="882373" y="4753428"/>
                </a:cubicBezTo>
                <a:cubicBezTo>
                  <a:pt x="825445" y="4799681"/>
                  <a:pt x="768518" y="4844154"/>
                  <a:pt x="711591" y="4890408"/>
                </a:cubicBezTo>
                <a:cubicBezTo>
                  <a:pt x="699137" y="4901082"/>
                  <a:pt x="686685" y="4909978"/>
                  <a:pt x="674232" y="4920651"/>
                </a:cubicBezTo>
                <a:cubicBezTo>
                  <a:pt x="391375" y="4632457"/>
                  <a:pt x="138760" y="4305125"/>
                  <a:pt x="138760" y="3899518"/>
                </a:cubicBezTo>
                <a:cubicBezTo>
                  <a:pt x="138760" y="3565071"/>
                  <a:pt x="416281" y="3330246"/>
                  <a:pt x="727601" y="3088305"/>
                </a:cubicBezTo>
                <a:cubicBezTo>
                  <a:pt x="768518" y="3122104"/>
                  <a:pt x="809434" y="3155906"/>
                  <a:pt x="850351" y="3187928"/>
                </a:cubicBezTo>
                <a:cubicBezTo>
                  <a:pt x="880593" y="3211053"/>
                  <a:pt x="909057" y="3234181"/>
                  <a:pt x="937520" y="3257307"/>
                </a:cubicBezTo>
                <a:cubicBezTo>
                  <a:pt x="818330" y="3349814"/>
                  <a:pt x="708033" y="3436984"/>
                  <a:pt x="619084" y="3524153"/>
                </a:cubicBezTo>
                <a:lnTo>
                  <a:pt x="1307548" y="3524153"/>
                </a:lnTo>
                <a:cubicBezTo>
                  <a:pt x="1231053" y="3433426"/>
                  <a:pt x="1134988" y="3346256"/>
                  <a:pt x="1030027" y="3259086"/>
                </a:cubicBezTo>
                <a:cubicBezTo>
                  <a:pt x="1022911" y="3253749"/>
                  <a:pt x="1015795" y="3246633"/>
                  <a:pt x="1008679" y="3241297"/>
                </a:cubicBezTo>
                <a:cubicBezTo>
                  <a:pt x="999785" y="3235959"/>
                  <a:pt x="992669" y="3228843"/>
                  <a:pt x="985553" y="3223507"/>
                </a:cubicBezTo>
                <a:cubicBezTo>
                  <a:pt x="955310" y="3198601"/>
                  <a:pt x="925069" y="3173696"/>
                  <a:pt x="893047" y="3148790"/>
                </a:cubicBezTo>
                <a:cubicBezTo>
                  <a:pt x="853909" y="3118547"/>
                  <a:pt x="814772" y="3086525"/>
                  <a:pt x="775634" y="3054503"/>
                </a:cubicBezTo>
                <a:cubicBezTo>
                  <a:pt x="768518" y="3049167"/>
                  <a:pt x="761402" y="3042052"/>
                  <a:pt x="754286" y="3036714"/>
                </a:cubicBezTo>
                <a:cubicBezTo>
                  <a:pt x="747170" y="3031378"/>
                  <a:pt x="740055" y="3024262"/>
                  <a:pt x="732939" y="3018924"/>
                </a:cubicBezTo>
                <a:cubicBezTo>
                  <a:pt x="448302" y="2780541"/>
                  <a:pt x="177898" y="2497684"/>
                  <a:pt x="177898" y="2070730"/>
                </a:cubicBezTo>
                <a:cubicBezTo>
                  <a:pt x="177898" y="1748734"/>
                  <a:pt x="439406" y="1428518"/>
                  <a:pt x="732939" y="1090512"/>
                </a:cubicBezTo>
                <a:cubicBezTo>
                  <a:pt x="738275" y="1083397"/>
                  <a:pt x="743613" y="1076281"/>
                  <a:pt x="750728" y="1069165"/>
                </a:cubicBezTo>
                <a:cubicBezTo>
                  <a:pt x="756064" y="1062049"/>
                  <a:pt x="761402" y="1054933"/>
                  <a:pt x="768518" y="1047817"/>
                </a:cubicBezTo>
                <a:cubicBezTo>
                  <a:pt x="780970" y="1035365"/>
                  <a:pt x="791644" y="1022911"/>
                  <a:pt x="804098" y="1008679"/>
                </a:cubicBezTo>
                <a:cubicBezTo>
                  <a:pt x="850351" y="957090"/>
                  <a:pt x="896605" y="903721"/>
                  <a:pt x="942858" y="850351"/>
                </a:cubicBezTo>
                <a:cubicBezTo>
                  <a:pt x="948194" y="843235"/>
                  <a:pt x="955310" y="836120"/>
                  <a:pt x="960648" y="829004"/>
                </a:cubicBezTo>
                <a:cubicBezTo>
                  <a:pt x="965984" y="821888"/>
                  <a:pt x="973100" y="814772"/>
                  <a:pt x="978438" y="807656"/>
                </a:cubicBezTo>
                <a:cubicBezTo>
                  <a:pt x="1090512" y="676012"/>
                  <a:pt x="1199031" y="542587"/>
                  <a:pt x="1287980" y="405607"/>
                </a:cubicBezTo>
                <a:cubicBezTo>
                  <a:pt x="1366255" y="284637"/>
                  <a:pt x="1410728" y="142318"/>
                  <a:pt x="1423182" y="0"/>
                </a:cubicBezTo>
                <a:close/>
                <a:moveTo>
                  <a:pt x="514270" y="365613"/>
                </a:moveTo>
                <a:lnTo>
                  <a:pt x="526577" y="400270"/>
                </a:lnTo>
                <a:cubicBezTo>
                  <a:pt x="595958" y="558600"/>
                  <a:pt x="761402" y="677790"/>
                  <a:pt x="898384" y="811214"/>
                </a:cubicBezTo>
                <a:cubicBezTo>
                  <a:pt x="850351" y="866362"/>
                  <a:pt x="802319" y="921511"/>
                  <a:pt x="754286" y="976658"/>
                </a:cubicBezTo>
                <a:cubicBezTo>
                  <a:pt x="745392" y="987332"/>
                  <a:pt x="734718" y="999786"/>
                  <a:pt x="725823" y="1010460"/>
                </a:cubicBezTo>
                <a:cubicBezTo>
                  <a:pt x="571053" y="861026"/>
                  <a:pt x="393155" y="718708"/>
                  <a:pt x="295310" y="537252"/>
                </a:cubicBezTo>
                <a:lnTo>
                  <a:pt x="278887" y="501512"/>
                </a:lnTo>
                <a:close/>
              </a:path>
            </a:pathLst>
          </a:custGeom>
          <a:solidFill>
            <a:schemeClr val="accent4">
              <a:alpha val="28000"/>
            </a:schemeClr>
          </a:solidFill>
          <a:ln w="9525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defTabSz="914286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CA82C110-2304-4BD0-A1A8-E8B8141F60CD}"/>
              </a:ext>
            </a:extLst>
          </p:cNvPr>
          <p:cNvGrpSpPr/>
          <p:nvPr userDrawn="1"/>
        </p:nvGrpSpPr>
        <p:grpSpPr>
          <a:xfrm rot="2377217" flipH="1">
            <a:off x="11091857" y="4908009"/>
            <a:ext cx="394771" cy="1874243"/>
            <a:chOff x="3228371" y="1912891"/>
            <a:chExt cx="981075" cy="4248150"/>
          </a:xfrm>
          <a:solidFill>
            <a:schemeClr val="accent2">
              <a:alpha val="74000"/>
            </a:schemeClr>
          </a:solidFill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ACD23151-8D4C-4421-B6CD-020C2DF8592A}"/>
                </a:ext>
              </a:extLst>
            </p:cNvPr>
            <p:cNvSpPr/>
            <p:nvPr/>
          </p:nvSpPr>
          <p:spPr>
            <a:xfrm>
              <a:off x="3228371" y="5656216"/>
              <a:ext cx="466725" cy="504825"/>
            </a:xfrm>
            <a:custGeom>
              <a:avLst/>
              <a:gdLst>
                <a:gd name="connsiteX0" fmla="*/ 356711 w 466725"/>
                <a:gd name="connsiteY0" fmla="*/ 7144 h 504825"/>
                <a:gd name="connsiteX1" fmla="*/ 7144 w 466725"/>
                <a:gd name="connsiteY1" fmla="*/ 506254 h 504825"/>
                <a:gd name="connsiteX2" fmla="*/ 156686 w 466725"/>
                <a:gd name="connsiteY2" fmla="*/ 506254 h 504825"/>
                <a:gd name="connsiteX3" fmla="*/ 466249 w 466725"/>
                <a:gd name="connsiteY3" fmla="*/ 97631 h 504825"/>
                <a:gd name="connsiteX4" fmla="*/ 436721 w 466725"/>
                <a:gd name="connsiteY4" fmla="*/ 72866 h 504825"/>
                <a:gd name="connsiteX5" fmla="*/ 356711 w 466725"/>
                <a:gd name="connsiteY5" fmla="*/ 7144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66725" h="504825">
                  <a:moveTo>
                    <a:pt x="356711" y="7144"/>
                  </a:moveTo>
                  <a:cubicBezTo>
                    <a:pt x="176689" y="160496"/>
                    <a:pt x="7144" y="320516"/>
                    <a:pt x="7144" y="506254"/>
                  </a:cubicBezTo>
                  <a:lnTo>
                    <a:pt x="156686" y="506254"/>
                  </a:lnTo>
                  <a:cubicBezTo>
                    <a:pt x="156686" y="372904"/>
                    <a:pt x="301466" y="238601"/>
                    <a:pt x="466249" y="97631"/>
                  </a:cubicBezTo>
                  <a:cubicBezTo>
                    <a:pt x="456724" y="89059"/>
                    <a:pt x="446246" y="81439"/>
                    <a:pt x="436721" y="72866"/>
                  </a:cubicBezTo>
                  <a:cubicBezTo>
                    <a:pt x="409099" y="50959"/>
                    <a:pt x="382429" y="29051"/>
                    <a:pt x="356711" y="714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286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A2200F9E-63E5-4F6F-9509-13E64C4000FF}"/>
                </a:ext>
              </a:extLst>
            </p:cNvPr>
            <p:cNvSpPr/>
            <p:nvPr/>
          </p:nvSpPr>
          <p:spPr>
            <a:xfrm>
              <a:off x="3314064" y="1912891"/>
              <a:ext cx="409575" cy="552450"/>
            </a:xfrm>
            <a:custGeom>
              <a:avLst/>
              <a:gdLst>
                <a:gd name="connsiteX0" fmla="*/ 310071 w 409575"/>
                <a:gd name="connsiteY0" fmla="*/ 548164 h 552450"/>
                <a:gd name="connsiteX1" fmla="*/ 325311 w 409575"/>
                <a:gd name="connsiteY1" fmla="*/ 530066 h 552450"/>
                <a:gd name="connsiteX2" fmla="*/ 402464 w 409575"/>
                <a:gd name="connsiteY2" fmla="*/ 441484 h 552450"/>
                <a:gd name="connsiteX3" fmla="*/ 203391 w 409575"/>
                <a:gd name="connsiteY3" fmla="*/ 221456 h 552450"/>
                <a:gd name="connsiteX4" fmla="*/ 172911 w 409575"/>
                <a:gd name="connsiteY4" fmla="*/ 7144 h 552450"/>
                <a:gd name="connsiteX5" fmla="*/ 7176 w 409575"/>
                <a:gd name="connsiteY5" fmla="*/ 7144 h 552450"/>
                <a:gd name="connsiteX6" fmla="*/ 79566 w 409575"/>
                <a:gd name="connsiteY6" fmla="*/ 294799 h 552450"/>
                <a:gd name="connsiteX7" fmla="*/ 310071 w 409575"/>
                <a:gd name="connsiteY7" fmla="*/ 548164 h 552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09575" h="552450">
                  <a:moveTo>
                    <a:pt x="310071" y="548164"/>
                  </a:moveTo>
                  <a:cubicBezTo>
                    <a:pt x="314834" y="542449"/>
                    <a:pt x="320549" y="535781"/>
                    <a:pt x="325311" y="530066"/>
                  </a:cubicBezTo>
                  <a:cubicBezTo>
                    <a:pt x="351029" y="500539"/>
                    <a:pt x="376746" y="471011"/>
                    <a:pt x="402464" y="441484"/>
                  </a:cubicBezTo>
                  <a:cubicBezTo>
                    <a:pt x="329121" y="370046"/>
                    <a:pt x="240539" y="306229"/>
                    <a:pt x="203391" y="221456"/>
                  </a:cubicBezTo>
                  <a:cubicBezTo>
                    <a:pt x="172911" y="151924"/>
                    <a:pt x="165291" y="79534"/>
                    <a:pt x="172911" y="7144"/>
                  </a:cubicBezTo>
                  <a:lnTo>
                    <a:pt x="7176" y="7144"/>
                  </a:lnTo>
                  <a:cubicBezTo>
                    <a:pt x="6224" y="98584"/>
                    <a:pt x="26226" y="195739"/>
                    <a:pt x="79566" y="294799"/>
                  </a:cubicBezTo>
                  <a:cubicBezTo>
                    <a:pt x="131954" y="391954"/>
                    <a:pt x="227204" y="468154"/>
                    <a:pt x="310071" y="548164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286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1BE91227-4EAE-4734-A3BB-8AF88198C399}"/>
                </a:ext>
              </a:extLst>
            </p:cNvPr>
            <p:cNvSpPr/>
            <p:nvPr/>
          </p:nvSpPr>
          <p:spPr>
            <a:xfrm>
              <a:off x="3228371" y="1912891"/>
              <a:ext cx="981075" cy="4248150"/>
            </a:xfrm>
            <a:custGeom>
              <a:avLst/>
              <a:gdLst>
                <a:gd name="connsiteX0" fmla="*/ 621506 w 981075"/>
                <a:gd name="connsiteY0" fmla="*/ 3748564 h 4248150"/>
                <a:gd name="connsiteX1" fmla="*/ 610076 w 981075"/>
                <a:gd name="connsiteY1" fmla="*/ 3739039 h 4248150"/>
                <a:gd name="connsiteX2" fmla="*/ 598646 w 981075"/>
                <a:gd name="connsiteY2" fmla="*/ 3729514 h 4248150"/>
                <a:gd name="connsiteX3" fmla="*/ 559594 w 981075"/>
                <a:gd name="connsiteY3" fmla="*/ 3697129 h 4248150"/>
                <a:gd name="connsiteX4" fmla="*/ 489109 w 981075"/>
                <a:gd name="connsiteY4" fmla="*/ 3638074 h 4248150"/>
                <a:gd name="connsiteX5" fmla="*/ 477679 w 981075"/>
                <a:gd name="connsiteY5" fmla="*/ 3628549 h 4248150"/>
                <a:gd name="connsiteX6" fmla="*/ 466249 w 981075"/>
                <a:gd name="connsiteY6" fmla="*/ 3619024 h 4248150"/>
                <a:gd name="connsiteX7" fmla="*/ 313849 w 981075"/>
                <a:gd name="connsiteY7" fmla="*/ 3479959 h 4248150"/>
                <a:gd name="connsiteX8" fmla="*/ 658654 w 981075"/>
                <a:gd name="connsiteY8" fmla="*/ 3479959 h 4248150"/>
                <a:gd name="connsiteX9" fmla="*/ 512921 w 981075"/>
                <a:gd name="connsiteY9" fmla="*/ 3619024 h 4248150"/>
                <a:gd name="connsiteX10" fmla="*/ 582454 w 981075"/>
                <a:gd name="connsiteY10" fmla="*/ 3676174 h 4248150"/>
                <a:gd name="connsiteX11" fmla="*/ 622459 w 981075"/>
                <a:gd name="connsiteY11" fmla="*/ 3709511 h 4248150"/>
                <a:gd name="connsiteX12" fmla="*/ 950119 w 981075"/>
                <a:gd name="connsiteY12" fmla="*/ 3202781 h 4248150"/>
                <a:gd name="connsiteX13" fmla="*/ 625316 w 981075"/>
                <a:gd name="connsiteY13" fmla="*/ 2696051 h 4248150"/>
                <a:gd name="connsiteX14" fmla="*/ 531971 w 981075"/>
                <a:gd name="connsiteY14" fmla="*/ 2772251 h 4248150"/>
                <a:gd name="connsiteX15" fmla="*/ 514826 w 981075"/>
                <a:gd name="connsiteY15" fmla="*/ 2785586 h 4248150"/>
                <a:gd name="connsiteX16" fmla="*/ 668179 w 981075"/>
                <a:gd name="connsiteY16" fmla="*/ 2940844 h 4248150"/>
                <a:gd name="connsiteX17" fmla="*/ 288131 w 981075"/>
                <a:gd name="connsiteY17" fmla="*/ 2940844 h 4248150"/>
                <a:gd name="connsiteX18" fmla="*/ 466249 w 981075"/>
                <a:gd name="connsiteY18" fmla="*/ 2783681 h 4248150"/>
                <a:gd name="connsiteX19" fmla="*/ 477679 w 981075"/>
                <a:gd name="connsiteY19" fmla="*/ 2774156 h 4248150"/>
                <a:gd name="connsiteX20" fmla="*/ 490061 w 981075"/>
                <a:gd name="connsiteY20" fmla="*/ 2764631 h 4248150"/>
                <a:gd name="connsiteX21" fmla="*/ 508159 w 981075"/>
                <a:gd name="connsiteY21" fmla="*/ 2750344 h 4248150"/>
                <a:gd name="connsiteX22" fmla="*/ 601504 w 981075"/>
                <a:gd name="connsiteY22" fmla="*/ 2675096 h 4248150"/>
                <a:gd name="connsiteX23" fmla="*/ 612934 w 981075"/>
                <a:gd name="connsiteY23" fmla="*/ 2665571 h 4248150"/>
                <a:gd name="connsiteX24" fmla="*/ 624364 w 981075"/>
                <a:gd name="connsiteY24" fmla="*/ 2656046 h 4248150"/>
                <a:gd name="connsiteX25" fmla="*/ 914876 w 981075"/>
                <a:gd name="connsiteY25" fmla="*/ 2303621 h 4248150"/>
                <a:gd name="connsiteX26" fmla="*/ 913924 w 981075"/>
                <a:gd name="connsiteY26" fmla="*/ 2303621 h 4248150"/>
                <a:gd name="connsiteX27" fmla="*/ 947261 w 981075"/>
                <a:gd name="connsiteY27" fmla="*/ 2136934 h 4248150"/>
                <a:gd name="connsiteX28" fmla="*/ 926306 w 981075"/>
                <a:gd name="connsiteY28" fmla="*/ 1998821 h 4248150"/>
                <a:gd name="connsiteX29" fmla="*/ 927259 w 981075"/>
                <a:gd name="connsiteY29" fmla="*/ 1998821 h 4248150"/>
                <a:gd name="connsiteX30" fmla="*/ 669131 w 981075"/>
                <a:gd name="connsiteY30" fmla="*/ 1666399 h 4248150"/>
                <a:gd name="connsiteX31" fmla="*/ 657701 w 981075"/>
                <a:gd name="connsiteY31" fmla="*/ 1656874 h 4248150"/>
                <a:gd name="connsiteX32" fmla="*/ 646271 w 981075"/>
                <a:gd name="connsiteY32" fmla="*/ 1647349 h 4248150"/>
                <a:gd name="connsiteX33" fmla="*/ 583406 w 981075"/>
                <a:gd name="connsiteY33" fmla="*/ 1596866 h 4248150"/>
                <a:gd name="connsiteX34" fmla="*/ 534829 w 981075"/>
                <a:gd name="connsiteY34" fmla="*/ 1557814 h 4248150"/>
                <a:gd name="connsiteX35" fmla="*/ 523399 w 981075"/>
                <a:gd name="connsiteY35" fmla="*/ 1548289 h 4248150"/>
                <a:gd name="connsiteX36" fmla="*/ 511969 w 981075"/>
                <a:gd name="connsiteY36" fmla="*/ 1538764 h 4248150"/>
                <a:gd name="connsiteX37" fmla="*/ 356711 w 981075"/>
                <a:gd name="connsiteY37" fmla="*/ 1390174 h 4248150"/>
                <a:gd name="connsiteX38" fmla="*/ 708184 w 981075"/>
                <a:gd name="connsiteY38" fmla="*/ 1390174 h 4248150"/>
                <a:gd name="connsiteX39" fmla="*/ 558641 w 981075"/>
                <a:gd name="connsiteY39" fmla="*/ 1538764 h 4248150"/>
                <a:gd name="connsiteX40" fmla="*/ 605314 w 981075"/>
                <a:gd name="connsiteY40" fmla="*/ 1575911 h 4248150"/>
                <a:gd name="connsiteX41" fmla="*/ 670084 w 981075"/>
                <a:gd name="connsiteY41" fmla="*/ 1628299 h 4248150"/>
                <a:gd name="connsiteX42" fmla="*/ 962501 w 981075"/>
                <a:gd name="connsiteY42" fmla="*/ 1119664 h 4248150"/>
                <a:gd name="connsiteX43" fmla="*/ 636746 w 981075"/>
                <a:gd name="connsiteY43" fmla="*/ 585311 h 4248150"/>
                <a:gd name="connsiteX44" fmla="*/ 579596 w 981075"/>
                <a:gd name="connsiteY44" fmla="*/ 651034 h 4248150"/>
                <a:gd name="connsiteX45" fmla="*/ 543401 w 981075"/>
                <a:gd name="connsiteY45" fmla="*/ 691991 h 4248150"/>
                <a:gd name="connsiteX46" fmla="*/ 715804 w 981075"/>
                <a:gd name="connsiteY46" fmla="*/ 880586 h 4248150"/>
                <a:gd name="connsiteX47" fmla="*/ 350044 w 981075"/>
                <a:gd name="connsiteY47" fmla="*/ 880586 h 4248150"/>
                <a:gd name="connsiteX48" fmla="*/ 500539 w 981075"/>
                <a:gd name="connsiteY48" fmla="*/ 693896 h 4248150"/>
                <a:gd name="connsiteX49" fmla="*/ 510064 w 981075"/>
                <a:gd name="connsiteY49" fmla="*/ 682466 h 4248150"/>
                <a:gd name="connsiteX50" fmla="*/ 519589 w 981075"/>
                <a:gd name="connsiteY50" fmla="*/ 671036 h 4248150"/>
                <a:gd name="connsiteX51" fmla="*/ 552926 w 981075"/>
                <a:gd name="connsiteY51" fmla="*/ 633889 h 4248150"/>
                <a:gd name="connsiteX52" fmla="*/ 612934 w 981075"/>
                <a:gd name="connsiteY52" fmla="*/ 565309 h 4248150"/>
                <a:gd name="connsiteX53" fmla="*/ 622459 w 981075"/>
                <a:gd name="connsiteY53" fmla="*/ 553879 h 4248150"/>
                <a:gd name="connsiteX54" fmla="*/ 631984 w 981075"/>
                <a:gd name="connsiteY54" fmla="*/ 542449 h 4248150"/>
                <a:gd name="connsiteX55" fmla="*/ 823436 w 981075"/>
                <a:gd name="connsiteY55" fmla="*/ 295751 h 4248150"/>
                <a:gd name="connsiteX56" fmla="*/ 911066 w 981075"/>
                <a:gd name="connsiteY56" fmla="*/ 7144 h 4248150"/>
                <a:gd name="connsiteX57" fmla="*/ 769144 w 981075"/>
                <a:gd name="connsiteY57" fmla="*/ 7144 h 4248150"/>
                <a:gd name="connsiteX58" fmla="*/ 696754 w 981075"/>
                <a:gd name="connsiteY58" fmla="*/ 224314 h 4248150"/>
                <a:gd name="connsiteX59" fmla="*/ 531019 w 981075"/>
                <a:gd name="connsiteY59" fmla="*/ 439579 h 4248150"/>
                <a:gd name="connsiteX60" fmla="*/ 521494 w 981075"/>
                <a:gd name="connsiteY60" fmla="*/ 451009 h 4248150"/>
                <a:gd name="connsiteX61" fmla="*/ 511969 w 981075"/>
                <a:gd name="connsiteY61" fmla="*/ 462439 h 4248150"/>
                <a:gd name="connsiteX62" fmla="*/ 437674 w 981075"/>
                <a:gd name="connsiteY62" fmla="*/ 547211 h 4248150"/>
                <a:gd name="connsiteX63" fmla="*/ 418624 w 981075"/>
                <a:gd name="connsiteY63" fmla="*/ 568166 h 4248150"/>
                <a:gd name="connsiteX64" fmla="*/ 409099 w 981075"/>
                <a:gd name="connsiteY64" fmla="*/ 579596 h 4248150"/>
                <a:gd name="connsiteX65" fmla="*/ 399574 w 981075"/>
                <a:gd name="connsiteY65" fmla="*/ 591026 h 4248150"/>
                <a:gd name="connsiteX66" fmla="*/ 102394 w 981075"/>
                <a:gd name="connsiteY66" fmla="*/ 1115854 h 4248150"/>
                <a:gd name="connsiteX67" fmla="*/ 399574 w 981075"/>
                <a:gd name="connsiteY67" fmla="*/ 1623536 h 4248150"/>
                <a:gd name="connsiteX68" fmla="*/ 411004 w 981075"/>
                <a:gd name="connsiteY68" fmla="*/ 1633061 h 4248150"/>
                <a:gd name="connsiteX69" fmla="*/ 422434 w 981075"/>
                <a:gd name="connsiteY69" fmla="*/ 1642586 h 4248150"/>
                <a:gd name="connsiteX70" fmla="*/ 485299 w 981075"/>
                <a:gd name="connsiteY70" fmla="*/ 1693069 h 4248150"/>
                <a:gd name="connsiteX71" fmla="*/ 534829 w 981075"/>
                <a:gd name="connsiteY71" fmla="*/ 1733074 h 4248150"/>
                <a:gd name="connsiteX72" fmla="*/ 547211 w 981075"/>
                <a:gd name="connsiteY72" fmla="*/ 1742599 h 4248150"/>
                <a:gd name="connsiteX73" fmla="*/ 558641 w 981075"/>
                <a:gd name="connsiteY73" fmla="*/ 1752124 h 4248150"/>
                <a:gd name="connsiteX74" fmla="*/ 707231 w 981075"/>
                <a:gd name="connsiteY74" fmla="*/ 1894046 h 4248150"/>
                <a:gd name="connsiteX75" fmla="*/ 338614 w 981075"/>
                <a:gd name="connsiteY75" fmla="*/ 1894046 h 4248150"/>
                <a:gd name="connsiteX76" fmla="*/ 509111 w 981075"/>
                <a:gd name="connsiteY76" fmla="*/ 1751171 h 4248150"/>
                <a:gd name="connsiteX77" fmla="*/ 462439 w 981075"/>
                <a:gd name="connsiteY77" fmla="*/ 1714024 h 4248150"/>
                <a:gd name="connsiteX78" fmla="*/ 396716 w 981075"/>
                <a:gd name="connsiteY78" fmla="*/ 1660684 h 4248150"/>
                <a:gd name="connsiteX79" fmla="*/ 81439 w 981075"/>
                <a:gd name="connsiteY79" fmla="*/ 2095024 h 4248150"/>
                <a:gd name="connsiteX80" fmla="*/ 368141 w 981075"/>
                <a:gd name="connsiteY80" fmla="*/ 2641759 h 4248150"/>
                <a:gd name="connsiteX81" fmla="*/ 388144 w 981075"/>
                <a:gd name="connsiteY81" fmla="*/ 2625566 h 4248150"/>
                <a:gd name="connsiteX82" fmla="*/ 479584 w 981075"/>
                <a:gd name="connsiteY82" fmla="*/ 2552224 h 4248150"/>
                <a:gd name="connsiteX83" fmla="*/ 350996 w 981075"/>
                <a:gd name="connsiteY83" fmla="*/ 2404586 h 4248150"/>
                <a:gd name="connsiteX84" fmla="*/ 680561 w 981075"/>
                <a:gd name="connsiteY84" fmla="*/ 2404586 h 4248150"/>
                <a:gd name="connsiteX85" fmla="*/ 524351 w 981075"/>
                <a:gd name="connsiteY85" fmla="*/ 2554129 h 4248150"/>
                <a:gd name="connsiteX86" fmla="*/ 512921 w 981075"/>
                <a:gd name="connsiteY86" fmla="*/ 2563654 h 4248150"/>
                <a:gd name="connsiteX87" fmla="*/ 501491 w 981075"/>
                <a:gd name="connsiteY87" fmla="*/ 2573179 h 4248150"/>
                <a:gd name="connsiteX88" fmla="*/ 410051 w 981075"/>
                <a:gd name="connsiteY88" fmla="*/ 2646521 h 4248150"/>
                <a:gd name="connsiteX89" fmla="*/ 390049 w 981075"/>
                <a:gd name="connsiteY89" fmla="*/ 2662714 h 4248150"/>
                <a:gd name="connsiteX90" fmla="*/ 378619 w 981075"/>
                <a:gd name="connsiteY90" fmla="*/ 2672239 h 4248150"/>
                <a:gd name="connsiteX91" fmla="*/ 367189 w 981075"/>
                <a:gd name="connsiteY91" fmla="*/ 2681764 h 4248150"/>
                <a:gd name="connsiteX92" fmla="*/ 7144 w 981075"/>
                <a:gd name="connsiteY92" fmla="*/ 3192304 h 4248150"/>
                <a:gd name="connsiteX93" fmla="*/ 355759 w 981075"/>
                <a:gd name="connsiteY93" fmla="*/ 3710464 h 4248150"/>
                <a:gd name="connsiteX94" fmla="*/ 367189 w 981075"/>
                <a:gd name="connsiteY94" fmla="*/ 3719989 h 4248150"/>
                <a:gd name="connsiteX95" fmla="*/ 378619 w 981075"/>
                <a:gd name="connsiteY95" fmla="*/ 3729514 h 4248150"/>
                <a:gd name="connsiteX96" fmla="*/ 456724 w 981075"/>
                <a:gd name="connsiteY96" fmla="*/ 3794284 h 4248150"/>
                <a:gd name="connsiteX97" fmla="*/ 488156 w 981075"/>
                <a:gd name="connsiteY97" fmla="*/ 3820001 h 4248150"/>
                <a:gd name="connsiteX98" fmla="*/ 499586 w 981075"/>
                <a:gd name="connsiteY98" fmla="*/ 3829526 h 4248150"/>
                <a:gd name="connsiteX99" fmla="*/ 511016 w 981075"/>
                <a:gd name="connsiteY99" fmla="*/ 3839051 h 4248150"/>
                <a:gd name="connsiteX100" fmla="*/ 830104 w 981075"/>
                <a:gd name="connsiteY100" fmla="*/ 4247674 h 4248150"/>
                <a:gd name="connsiteX101" fmla="*/ 979646 w 981075"/>
                <a:gd name="connsiteY101" fmla="*/ 4247674 h 4248150"/>
                <a:gd name="connsiteX102" fmla="*/ 621506 w 981075"/>
                <a:gd name="connsiteY102" fmla="*/ 3748564 h 4248150"/>
                <a:gd name="connsiteX103" fmla="*/ 252889 w 981075"/>
                <a:gd name="connsiteY103" fmla="*/ 1080611 h 4248150"/>
                <a:gd name="connsiteX104" fmla="*/ 285274 w 981075"/>
                <a:gd name="connsiteY104" fmla="*/ 985361 h 4248150"/>
                <a:gd name="connsiteX105" fmla="*/ 307181 w 981075"/>
                <a:gd name="connsiteY105" fmla="*/ 944404 h 4248150"/>
                <a:gd name="connsiteX106" fmla="*/ 759619 w 981075"/>
                <a:gd name="connsiteY106" fmla="*/ 944404 h 4248150"/>
                <a:gd name="connsiteX107" fmla="*/ 780574 w 981075"/>
                <a:gd name="connsiteY107" fmla="*/ 985361 h 4248150"/>
                <a:gd name="connsiteX108" fmla="*/ 810101 w 981075"/>
                <a:gd name="connsiteY108" fmla="*/ 1080611 h 4248150"/>
                <a:gd name="connsiteX109" fmla="*/ 812006 w 981075"/>
                <a:gd name="connsiteY109" fmla="*/ 1099661 h 4248150"/>
                <a:gd name="connsiteX110" fmla="*/ 250031 w 981075"/>
                <a:gd name="connsiteY110" fmla="*/ 1099661 h 4248150"/>
                <a:gd name="connsiteX111" fmla="*/ 252889 w 981075"/>
                <a:gd name="connsiteY111" fmla="*/ 1080611 h 4248150"/>
                <a:gd name="connsiteX112" fmla="*/ 306229 w 981075"/>
                <a:gd name="connsiteY112" fmla="*/ 1319689 h 4248150"/>
                <a:gd name="connsiteX113" fmla="*/ 273844 w 981075"/>
                <a:gd name="connsiteY113" fmla="*/ 1253014 h 4248150"/>
                <a:gd name="connsiteX114" fmla="*/ 252889 w 981075"/>
                <a:gd name="connsiteY114" fmla="*/ 1167289 h 4248150"/>
                <a:gd name="connsiteX115" fmla="*/ 809149 w 981075"/>
                <a:gd name="connsiteY115" fmla="*/ 1167289 h 4248150"/>
                <a:gd name="connsiteX116" fmla="*/ 787241 w 981075"/>
                <a:gd name="connsiteY116" fmla="*/ 1253014 h 4248150"/>
                <a:gd name="connsiteX117" fmla="*/ 754856 w 981075"/>
                <a:gd name="connsiteY117" fmla="*/ 1319689 h 4248150"/>
                <a:gd name="connsiteX118" fmla="*/ 753904 w 981075"/>
                <a:gd name="connsiteY118" fmla="*/ 1321594 h 4248150"/>
                <a:gd name="connsiteX119" fmla="*/ 308134 w 981075"/>
                <a:gd name="connsiteY119" fmla="*/ 1321594 h 4248150"/>
                <a:gd name="connsiteX120" fmla="*/ 306229 w 981075"/>
                <a:gd name="connsiteY120" fmla="*/ 1319689 h 4248150"/>
                <a:gd name="connsiteX121" fmla="*/ 230981 w 981075"/>
                <a:gd name="connsiteY121" fmla="*/ 2097881 h 4248150"/>
                <a:gd name="connsiteX122" fmla="*/ 230981 w 981075"/>
                <a:gd name="connsiteY122" fmla="*/ 2097881 h 4248150"/>
                <a:gd name="connsiteX123" fmla="*/ 255746 w 981075"/>
                <a:gd name="connsiteY123" fmla="*/ 2002631 h 4248150"/>
                <a:gd name="connsiteX124" fmla="*/ 279559 w 981075"/>
                <a:gd name="connsiteY124" fmla="*/ 1963579 h 4248150"/>
                <a:gd name="connsiteX125" fmla="*/ 751999 w 981075"/>
                <a:gd name="connsiteY125" fmla="*/ 1963579 h 4248150"/>
                <a:gd name="connsiteX126" fmla="*/ 769144 w 981075"/>
                <a:gd name="connsiteY126" fmla="*/ 1997869 h 4248150"/>
                <a:gd name="connsiteX127" fmla="*/ 769144 w 981075"/>
                <a:gd name="connsiteY127" fmla="*/ 1997869 h 4248150"/>
                <a:gd name="connsiteX128" fmla="*/ 771049 w 981075"/>
                <a:gd name="connsiteY128" fmla="*/ 2002631 h 4248150"/>
                <a:gd name="connsiteX129" fmla="*/ 796766 w 981075"/>
                <a:gd name="connsiteY129" fmla="*/ 2097881 h 4248150"/>
                <a:gd name="connsiteX130" fmla="*/ 798671 w 981075"/>
                <a:gd name="connsiteY130" fmla="*/ 2118836 h 4248150"/>
                <a:gd name="connsiteX131" fmla="*/ 551974 w 981075"/>
                <a:gd name="connsiteY131" fmla="*/ 2118836 h 4248150"/>
                <a:gd name="connsiteX132" fmla="*/ 551021 w 981075"/>
                <a:gd name="connsiteY132" fmla="*/ 2118836 h 4248150"/>
                <a:gd name="connsiteX133" fmla="*/ 231934 w 981075"/>
                <a:gd name="connsiteY133" fmla="*/ 2118836 h 4248150"/>
                <a:gd name="connsiteX134" fmla="*/ 230981 w 981075"/>
                <a:gd name="connsiteY134" fmla="*/ 2097881 h 4248150"/>
                <a:gd name="connsiteX135" fmla="*/ 305276 w 981075"/>
                <a:gd name="connsiteY135" fmla="*/ 2340769 h 4248150"/>
                <a:gd name="connsiteX136" fmla="*/ 296704 w 981075"/>
                <a:gd name="connsiteY136" fmla="*/ 2327434 h 4248150"/>
                <a:gd name="connsiteX137" fmla="*/ 264319 w 981075"/>
                <a:gd name="connsiteY137" fmla="*/ 2260759 h 4248150"/>
                <a:gd name="connsiteX138" fmla="*/ 240506 w 981075"/>
                <a:gd name="connsiteY138" fmla="*/ 2186464 h 4248150"/>
                <a:gd name="connsiteX139" fmla="*/ 551021 w 981075"/>
                <a:gd name="connsiteY139" fmla="*/ 2186464 h 4248150"/>
                <a:gd name="connsiteX140" fmla="*/ 551974 w 981075"/>
                <a:gd name="connsiteY140" fmla="*/ 2186464 h 4248150"/>
                <a:gd name="connsiteX141" fmla="*/ 794861 w 981075"/>
                <a:gd name="connsiteY141" fmla="*/ 2186464 h 4248150"/>
                <a:gd name="connsiteX142" fmla="*/ 773906 w 981075"/>
                <a:gd name="connsiteY142" fmla="*/ 2260759 h 4248150"/>
                <a:gd name="connsiteX143" fmla="*/ 753904 w 981075"/>
                <a:gd name="connsiteY143" fmla="*/ 2303621 h 4248150"/>
                <a:gd name="connsiteX144" fmla="*/ 754856 w 981075"/>
                <a:gd name="connsiteY144" fmla="*/ 2303621 h 4248150"/>
                <a:gd name="connsiteX145" fmla="*/ 740569 w 981075"/>
                <a:gd name="connsiteY145" fmla="*/ 2328386 h 4248150"/>
                <a:gd name="connsiteX146" fmla="*/ 731996 w 981075"/>
                <a:gd name="connsiteY146" fmla="*/ 2341721 h 4248150"/>
                <a:gd name="connsiteX147" fmla="*/ 305276 w 981075"/>
                <a:gd name="connsiteY147" fmla="*/ 2341721 h 4248150"/>
                <a:gd name="connsiteX148" fmla="*/ 158591 w 981075"/>
                <a:gd name="connsiteY148" fmla="*/ 3162776 h 4248150"/>
                <a:gd name="connsiteX149" fmla="*/ 190976 w 981075"/>
                <a:gd name="connsiteY149" fmla="*/ 3067526 h 4248150"/>
                <a:gd name="connsiteX150" fmla="*/ 227171 w 981075"/>
                <a:gd name="connsiteY150" fmla="*/ 3011329 h 4248150"/>
                <a:gd name="connsiteX151" fmla="*/ 723424 w 981075"/>
                <a:gd name="connsiteY151" fmla="*/ 3011329 h 4248150"/>
                <a:gd name="connsiteX152" fmla="*/ 759619 w 981075"/>
                <a:gd name="connsiteY152" fmla="*/ 3067526 h 4248150"/>
                <a:gd name="connsiteX153" fmla="*/ 795814 w 981075"/>
                <a:gd name="connsiteY153" fmla="*/ 3162776 h 4248150"/>
                <a:gd name="connsiteX154" fmla="*/ 797719 w 981075"/>
                <a:gd name="connsiteY154" fmla="*/ 3174206 h 4248150"/>
                <a:gd name="connsiteX155" fmla="*/ 157639 w 981075"/>
                <a:gd name="connsiteY155" fmla="*/ 3174206 h 4248150"/>
                <a:gd name="connsiteX156" fmla="*/ 158591 w 981075"/>
                <a:gd name="connsiteY156" fmla="*/ 3162776 h 4248150"/>
                <a:gd name="connsiteX157" fmla="*/ 236696 w 981075"/>
                <a:gd name="connsiteY157" fmla="*/ 3391376 h 4248150"/>
                <a:gd name="connsiteX158" fmla="*/ 193834 w 981075"/>
                <a:gd name="connsiteY158" fmla="*/ 3324701 h 4248150"/>
                <a:gd name="connsiteX159" fmla="*/ 163354 w 981075"/>
                <a:gd name="connsiteY159" fmla="*/ 3244691 h 4248150"/>
                <a:gd name="connsiteX160" fmla="*/ 796766 w 981075"/>
                <a:gd name="connsiteY160" fmla="*/ 3244691 h 4248150"/>
                <a:gd name="connsiteX161" fmla="*/ 770096 w 981075"/>
                <a:gd name="connsiteY161" fmla="*/ 3324701 h 4248150"/>
                <a:gd name="connsiteX162" fmla="*/ 730091 w 981075"/>
                <a:gd name="connsiteY162" fmla="*/ 3391376 h 4248150"/>
                <a:gd name="connsiteX163" fmla="*/ 717709 w 981075"/>
                <a:gd name="connsiteY163" fmla="*/ 3408521 h 4248150"/>
                <a:gd name="connsiteX164" fmla="*/ 250984 w 981075"/>
                <a:gd name="connsiteY164" fmla="*/ 3408521 h 4248150"/>
                <a:gd name="connsiteX165" fmla="*/ 236696 w 981075"/>
                <a:gd name="connsiteY165" fmla="*/ 3391376 h 4248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</a:cxnLst>
              <a:rect l="l" t="t" r="r" b="b"/>
              <a:pathLst>
                <a:path w="981075" h="4248150">
                  <a:moveTo>
                    <a:pt x="621506" y="3748564"/>
                  </a:moveTo>
                  <a:cubicBezTo>
                    <a:pt x="617696" y="3745706"/>
                    <a:pt x="613886" y="3741896"/>
                    <a:pt x="610076" y="3739039"/>
                  </a:cubicBezTo>
                  <a:cubicBezTo>
                    <a:pt x="606266" y="3736181"/>
                    <a:pt x="602456" y="3732371"/>
                    <a:pt x="598646" y="3729514"/>
                  </a:cubicBezTo>
                  <a:cubicBezTo>
                    <a:pt x="585311" y="3719036"/>
                    <a:pt x="572929" y="3707606"/>
                    <a:pt x="559594" y="3697129"/>
                  </a:cubicBezTo>
                  <a:cubicBezTo>
                    <a:pt x="535781" y="3678079"/>
                    <a:pt x="511969" y="3658076"/>
                    <a:pt x="489109" y="3638074"/>
                  </a:cubicBezTo>
                  <a:cubicBezTo>
                    <a:pt x="485299" y="3635216"/>
                    <a:pt x="481489" y="3631406"/>
                    <a:pt x="477679" y="3628549"/>
                  </a:cubicBezTo>
                  <a:cubicBezTo>
                    <a:pt x="473869" y="3625691"/>
                    <a:pt x="470059" y="3621881"/>
                    <a:pt x="466249" y="3619024"/>
                  </a:cubicBezTo>
                  <a:cubicBezTo>
                    <a:pt x="411956" y="3573304"/>
                    <a:pt x="359569" y="3526631"/>
                    <a:pt x="313849" y="3479959"/>
                  </a:cubicBezTo>
                  <a:lnTo>
                    <a:pt x="658654" y="3479959"/>
                  </a:lnTo>
                  <a:cubicBezTo>
                    <a:pt x="614839" y="3526631"/>
                    <a:pt x="565309" y="3573304"/>
                    <a:pt x="512921" y="3619024"/>
                  </a:cubicBezTo>
                  <a:cubicBezTo>
                    <a:pt x="535781" y="3638074"/>
                    <a:pt x="559594" y="3657124"/>
                    <a:pt x="582454" y="3676174"/>
                  </a:cubicBezTo>
                  <a:cubicBezTo>
                    <a:pt x="595789" y="3687604"/>
                    <a:pt x="609124" y="3698081"/>
                    <a:pt x="622459" y="3709511"/>
                  </a:cubicBezTo>
                  <a:cubicBezTo>
                    <a:pt x="796766" y="3557111"/>
                    <a:pt x="950119" y="3395186"/>
                    <a:pt x="950119" y="3202781"/>
                  </a:cubicBezTo>
                  <a:cubicBezTo>
                    <a:pt x="950119" y="3012281"/>
                    <a:pt x="794861" y="2857976"/>
                    <a:pt x="625316" y="2696051"/>
                  </a:cubicBezTo>
                  <a:cubicBezTo>
                    <a:pt x="593884" y="2721769"/>
                    <a:pt x="562451" y="2747486"/>
                    <a:pt x="531971" y="2772251"/>
                  </a:cubicBezTo>
                  <a:cubicBezTo>
                    <a:pt x="526256" y="2777014"/>
                    <a:pt x="520541" y="2781776"/>
                    <a:pt x="514826" y="2785586"/>
                  </a:cubicBezTo>
                  <a:cubicBezTo>
                    <a:pt x="570071" y="2837974"/>
                    <a:pt x="623411" y="2889409"/>
                    <a:pt x="668179" y="2940844"/>
                  </a:cubicBezTo>
                  <a:lnTo>
                    <a:pt x="288131" y="2940844"/>
                  </a:lnTo>
                  <a:cubicBezTo>
                    <a:pt x="339566" y="2888456"/>
                    <a:pt x="401479" y="2837021"/>
                    <a:pt x="466249" y="2783681"/>
                  </a:cubicBezTo>
                  <a:cubicBezTo>
                    <a:pt x="470059" y="2780824"/>
                    <a:pt x="473869" y="2777014"/>
                    <a:pt x="477679" y="2774156"/>
                  </a:cubicBezTo>
                  <a:cubicBezTo>
                    <a:pt x="481489" y="2771299"/>
                    <a:pt x="485299" y="2767489"/>
                    <a:pt x="490061" y="2764631"/>
                  </a:cubicBezTo>
                  <a:cubicBezTo>
                    <a:pt x="495776" y="2759869"/>
                    <a:pt x="501491" y="2755106"/>
                    <a:pt x="508159" y="2750344"/>
                  </a:cubicBezTo>
                  <a:cubicBezTo>
                    <a:pt x="538639" y="2725579"/>
                    <a:pt x="570071" y="2700814"/>
                    <a:pt x="601504" y="2675096"/>
                  </a:cubicBezTo>
                  <a:cubicBezTo>
                    <a:pt x="605314" y="2672239"/>
                    <a:pt x="609124" y="2668429"/>
                    <a:pt x="612934" y="2665571"/>
                  </a:cubicBezTo>
                  <a:cubicBezTo>
                    <a:pt x="616744" y="2662714"/>
                    <a:pt x="620554" y="2658904"/>
                    <a:pt x="624364" y="2656046"/>
                  </a:cubicBezTo>
                  <a:cubicBezTo>
                    <a:pt x="746284" y="2553176"/>
                    <a:pt x="860584" y="2438876"/>
                    <a:pt x="914876" y="2303621"/>
                  </a:cubicBezTo>
                  <a:lnTo>
                    <a:pt x="913924" y="2303621"/>
                  </a:lnTo>
                  <a:cubicBezTo>
                    <a:pt x="934879" y="2251234"/>
                    <a:pt x="947261" y="2195989"/>
                    <a:pt x="947261" y="2136934"/>
                  </a:cubicBezTo>
                  <a:cubicBezTo>
                    <a:pt x="947261" y="2087404"/>
                    <a:pt x="939641" y="2041684"/>
                    <a:pt x="926306" y="1998821"/>
                  </a:cubicBezTo>
                  <a:lnTo>
                    <a:pt x="927259" y="1998821"/>
                  </a:lnTo>
                  <a:cubicBezTo>
                    <a:pt x="884396" y="1863566"/>
                    <a:pt x="781526" y="1760696"/>
                    <a:pt x="669131" y="1666399"/>
                  </a:cubicBezTo>
                  <a:cubicBezTo>
                    <a:pt x="665321" y="1663541"/>
                    <a:pt x="661511" y="1659731"/>
                    <a:pt x="657701" y="1656874"/>
                  </a:cubicBezTo>
                  <a:cubicBezTo>
                    <a:pt x="653891" y="1654016"/>
                    <a:pt x="650081" y="1650206"/>
                    <a:pt x="646271" y="1647349"/>
                  </a:cubicBezTo>
                  <a:cubicBezTo>
                    <a:pt x="625316" y="1630204"/>
                    <a:pt x="604361" y="1614011"/>
                    <a:pt x="583406" y="1596866"/>
                  </a:cubicBezTo>
                  <a:cubicBezTo>
                    <a:pt x="567214" y="1583531"/>
                    <a:pt x="551021" y="1570196"/>
                    <a:pt x="534829" y="1557814"/>
                  </a:cubicBezTo>
                  <a:cubicBezTo>
                    <a:pt x="531019" y="1554956"/>
                    <a:pt x="527209" y="1551146"/>
                    <a:pt x="523399" y="1548289"/>
                  </a:cubicBezTo>
                  <a:cubicBezTo>
                    <a:pt x="519589" y="1545431"/>
                    <a:pt x="515779" y="1541621"/>
                    <a:pt x="511969" y="1538764"/>
                  </a:cubicBezTo>
                  <a:cubicBezTo>
                    <a:pt x="454819" y="1491139"/>
                    <a:pt x="400526" y="1442561"/>
                    <a:pt x="356711" y="1390174"/>
                  </a:cubicBezTo>
                  <a:lnTo>
                    <a:pt x="708184" y="1390174"/>
                  </a:lnTo>
                  <a:cubicBezTo>
                    <a:pt x="666274" y="1442561"/>
                    <a:pt x="613886" y="1492091"/>
                    <a:pt x="558641" y="1538764"/>
                  </a:cubicBezTo>
                  <a:cubicBezTo>
                    <a:pt x="573881" y="1551146"/>
                    <a:pt x="590074" y="1563529"/>
                    <a:pt x="605314" y="1575911"/>
                  </a:cubicBezTo>
                  <a:cubicBezTo>
                    <a:pt x="627221" y="1593056"/>
                    <a:pt x="648176" y="1610201"/>
                    <a:pt x="670084" y="1628299"/>
                  </a:cubicBezTo>
                  <a:cubicBezTo>
                    <a:pt x="826294" y="1495901"/>
                    <a:pt x="962501" y="1339691"/>
                    <a:pt x="962501" y="1119664"/>
                  </a:cubicBezTo>
                  <a:cubicBezTo>
                    <a:pt x="962501" y="919639"/>
                    <a:pt x="811054" y="753904"/>
                    <a:pt x="636746" y="585311"/>
                  </a:cubicBezTo>
                  <a:cubicBezTo>
                    <a:pt x="617696" y="607219"/>
                    <a:pt x="598646" y="629126"/>
                    <a:pt x="579596" y="651034"/>
                  </a:cubicBezTo>
                  <a:cubicBezTo>
                    <a:pt x="567214" y="664369"/>
                    <a:pt x="555784" y="678656"/>
                    <a:pt x="543401" y="691991"/>
                  </a:cubicBezTo>
                  <a:cubicBezTo>
                    <a:pt x="608171" y="755809"/>
                    <a:pt x="668179" y="817721"/>
                    <a:pt x="715804" y="880586"/>
                  </a:cubicBezTo>
                  <a:lnTo>
                    <a:pt x="350044" y="880586"/>
                  </a:lnTo>
                  <a:cubicBezTo>
                    <a:pt x="392906" y="820579"/>
                    <a:pt x="444341" y="757714"/>
                    <a:pt x="500539" y="693896"/>
                  </a:cubicBezTo>
                  <a:cubicBezTo>
                    <a:pt x="503396" y="690086"/>
                    <a:pt x="507206" y="686276"/>
                    <a:pt x="510064" y="682466"/>
                  </a:cubicBezTo>
                  <a:cubicBezTo>
                    <a:pt x="512921" y="678656"/>
                    <a:pt x="516731" y="674846"/>
                    <a:pt x="519589" y="671036"/>
                  </a:cubicBezTo>
                  <a:cubicBezTo>
                    <a:pt x="530066" y="658654"/>
                    <a:pt x="541496" y="646271"/>
                    <a:pt x="552926" y="633889"/>
                  </a:cubicBezTo>
                  <a:cubicBezTo>
                    <a:pt x="572929" y="611029"/>
                    <a:pt x="592931" y="588169"/>
                    <a:pt x="612934" y="565309"/>
                  </a:cubicBezTo>
                  <a:cubicBezTo>
                    <a:pt x="615791" y="561499"/>
                    <a:pt x="619601" y="557689"/>
                    <a:pt x="622459" y="553879"/>
                  </a:cubicBezTo>
                  <a:cubicBezTo>
                    <a:pt x="625316" y="550069"/>
                    <a:pt x="629126" y="546259"/>
                    <a:pt x="631984" y="542449"/>
                  </a:cubicBezTo>
                  <a:cubicBezTo>
                    <a:pt x="700564" y="463391"/>
                    <a:pt x="773906" y="384334"/>
                    <a:pt x="823436" y="295751"/>
                  </a:cubicBezTo>
                  <a:cubicBezTo>
                    <a:pt x="879634" y="191929"/>
                    <a:pt x="905351" y="96679"/>
                    <a:pt x="911066" y="7144"/>
                  </a:cubicBezTo>
                  <a:lnTo>
                    <a:pt x="769144" y="7144"/>
                  </a:lnTo>
                  <a:cubicBezTo>
                    <a:pt x="762476" y="83344"/>
                    <a:pt x="738664" y="159544"/>
                    <a:pt x="696754" y="224314"/>
                  </a:cubicBezTo>
                  <a:cubicBezTo>
                    <a:pt x="649129" y="297656"/>
                    <a:pt x="591026" y="369094"/>
                    <a:pt x="531019" y="439579"/>
                  </a:cubicBezTo>
                  <a:cubicBezTo>
                    <a:pt x="528161" y="443389"/>
                    <a:pt x="524351" y="447199"/>
                    <a:pt x="521494" y="451009"/>
                  </a:cubicBezTo>
                  <a:cubicBezTo>
                    <a:pt x="518636" y="454819"/>
                    <a:pt x="514826" y="458629"/>
                    <a:pt x="511969" y="462439"/>
                  </a:cubicBezTo>
                  <a:cubicBezTo>
                    <a:pt x="487204" y="491014"/>
                    <a:pt x="462439" y="519589"/>
                    <a:pt x="437674" y="547211"/>
                  </a:cubicBezTo>
                  <a:cubicBezTo>
                    <a:pt x="431006" y="554831"/>
                    <a:pt x="425291" y="561499"/>
                    <a:pt x="418624" y="568166"/>
                  </a:cubicBezTo>
                  <a:cubicBezTo>
                    <a:pt x="414814" y="571976"/>
                    <a:pt x="411956" y="575786"/>
                    <a:pt x="409099" y="579596"/>
                  </a:cubicBezTo>
                  <a:cubicBezTo>
                    <a:pt x="405289" y="583406"/>
                    <a:pt x="402431" y="587216"/>
                    <a:pt x="399574" y="591026"/>
                  </a:cubicBezTo>
                  <a:cubicBezTo>
                    <a:pt x="242411" y="772001"/>
                    <a:pt x="102394" y="943451"/>
                    <a:pt x="102394" y="1115854"/>
                  </a:cubicBezTo>
                  <a:cubicBezTo>
                    <a:pt x="102394" y="1344454"/>
                    <a:pt x="247174" y="1495901"/>
                    <a:pt x="399574" y="1623536"/>
                  </a:cubicBezTo>
                  <a:cubicBezTo>
                    <a:pt x="403384" y="1626394"/>
                    <a:pt x="407194" y="1630204"/>
                    <a:pt x="411004" y="1633061"/>
                  </a:cubicBezTo>
                  <a:cubicBezTo>
                    <a:pt x="414814" y="1635919"/>
                    <a:pt x="418624" y="1639729"/>
                    <a:pt x="422434" y="1642586"/>
                  </a:cubicBezTo>
                  <a:cubicBezTo>
                    <a:pt x="443389" y="1659731"/>
                    <a:pt x="464344" y="1676876"/>
                    <a:pt x="485299" y="1693069"/>
                  </a:cubicBezTo>
                  <a:cubicBezTo>
                    <a:pt x="502444" y="1706404"/>
                    <a:pt x="518636" y="1719739"/>
                    <a:pt x="534829" y="1733074"/>
                  </a:cubicBezTo>
                  <a:cubicBezTo>
                    <a:pt x="538639" y="1735931"/>
                    <a:pt x="542449" y="1739741"/>
                    <a:pt x="547211" y="1742599"/>
                  </a:cubicBezTo>
                  <a:cubicBezTo>
                    <a:pt x="551021" y="1745456"/>
                    <a:pt x="554831" y="1749266"/>
                    <a:pt x="558641" y="1752124"/>
                  </a:cubicBezTo>
                  <a:cubicBezTo>
                    <a:pt x="614839" y="1798796"/>
                    <a:pt x="666274" y="1845469"/>
                    <a:pt x="707231" y="1894046"/>
                  </a:cubicBezTo>
                  <a:lnTo>
                    <a:pt x="338614" y="1894046"/>
                  </a:lnTo>
                  <a:cubicBezTo>
                    <a:pt x="386239" y="1847374"/>
                    <a:pt x="445294" y="1800701"/>
                    <a:pt x="509111" y="1751171"/>
                  </a:cubicBezTo>
                  <a:cubicBezTo>
                    <a:pt x="493871" y="1738789"/>
                    <a:pt x="478631" y="1726406"/>
                    <a:pt x="462439" y="1714024"/>
                  </a:cubicBezTo>
                  <a:cubicBezTo>
                    <a:pt x="440531" y="1696879"/>
                    <a:pt x="418624" y="1678781"/>
                    <a:pt x="396716" y="1660684"/>
                  </a:cubicBezTo>
                  <a:cubicBezTo>
                    <a:pt x="230029" y="1790224"/>
                    <a:pt x="81439" y="1915954"/>
                    <a:pt x="81439" y="2095024"/>
                  </a:cubicBezTo>
                  <a:cubicBezTo>
                    <a:pt x="81439" y="2312194"/>
                    <a:pt x="216694" y="2487454"/>
                    <a:pt x="368141" y="2641759"/>
                  </a:cubicBezTo>
                  <a:cubicBezTo>
                    <a:pt x="374809" y="2636044"/>
                    <a:pt x="381476" y="2631281"/>
                    <a:pt x="388144" y="2625566"/>
                  </a:cubicBezTo>
                  <a:cubicBezTo>
                    <a:pt x="418624" y="2600801"/>
                    <a:pt x="449104" y="2576989"/>
                    <a:pt x="479584" y="2552224"/>
                  </a:cubicBezTo>
                  <a:cubicBezTo>
                    <a:pt x="432911" y="2504599"/>
                    <a:pt x="388144" y="2455069"/>
                    <a:pt x="350996" y="2404586"/>
                  </a:cubicBezTo>
                  <a:lnTo>
                    <a:pt x="680561" y="2404586"/>
                  </a:lnTo>
                  <a:cubicBezTo>
                    <a:pt x="635794" y="2456021"/>
                    <a:pt x="581501" y="2505551"/>
                    <a:pt x="524351" y="2554129"/>
                  </a:cubicBezTo>
                  <a:cubicBezTo>
                    <a:pt x="520541" y="2556986"/>
                    <a:pt x="516731" y="2560796"/>
                    <a:pt x="512921" y="2563654"/>
                  </a:cubicBezTo>
                  <a:cubicBezTo>
                    <a:pt x="509111" y="2566511"/>
                    <a:pt x="505301" y="2570321"/>
                    <a:pt x="501491" y="2573179"/>
                  </a:cubicBezTo>
                  <a:cubicBezTo>
                    <a:pt x="471964" y="2597944"/>
                    <a:pt x="440531" y="2622709"/>
                    <a:pt x="410051" y="2646521"/>
                  </a:cubicBezTo>
                  <a:cubicBezTo>
                    <a:pt x="403384" y="2652236"/>
                    <a:pt x="396716" y="2656999"/>
                    <a:pt x="390049" y="2662714"/>
                  </a:cubicBezTo>
                  <a:cubicBezTo>
                    <a:pt x="386239" y="2665571"/>
                    <a:pt x="382429" y="2669381"/>
                    <a:pt x="378619" y="2672239"/>
                  </a:cubicBezTo>
                  <a:cubicBezTo>
                    <a:pt x="374809" y="2675096"/>
                    <a:pt x="370999" y="2678906"/>
                    <a:pt x="367189" y="2681764"/>
                  </a:cubicBezTo>
                  <a:cubicBezTo>
                    <a:pt x="182404" y="2832259"/>
                    <a:pt x="7144" y="2988469"/>
                    <a:pt x="7144" y="3192304"/>
                  </a:cubicBezTo>
                  <a:cubicBezTo>
                    <a:pt x="7144" y="3388519"/>
                    <a:pt x="170974" y="3553301"/>
                    <a:pt x="355759" y="3710464"/>
                  </a:cubicBezTo>
                  <a:cubicBezTo>
                    <a:pt x="359569" y="3713321"/>
                    <a:pt x="363379" y="3717131"/>
                    <a:pt x="367189" y="3719989"/>
                  </a:cubicBezTo>
                  <a:cubicBezTo>
                    <a:pt x="370999" y="3722846"/>
                    <a:pt x="374809" y="3726656"/>
                    <a:pt x="378619" y="3729514"/>
                  </a:cubicBezTo>
                  <a:cubicBezTo>
                    <a:pt x="404336" y="3751421"/>
                    <a:pt x="431006" y="3773329"/>
                    <a:pt x="456724" y="3794284"/>
                  </a:cubicBezTo>
                  <a:cubicBezTo>
                    <a:pt x="467201" y="3802856"/>
                    <a:pt x="477679" y="3811429"/>
                    <a:pt x="488156" y="3820001"/>
                  </a:cubicBezTo>
                  <a:cubicBezTo>
                    <a:pt x="491966" y="3822859"/>
                    <a:pt x="495776" y="3826669"/>
                    <a:pt x="499586" y="3829526"/>
                  </a:cubicBezTo>
                  <a:cubicBezTo>
                    <a:pt x="503396" y="3832384"/>
                    <a:pt x="507206" y="3836194"/>
                    <a:pt x="511016" y="3839051"/>
                  </a:cubicBezTo>
                  <a:cubicBezTo>
                    <a:pt x="675799" y="3976211"/>
                    <a:pt x="830104" y="4116229"/>
                    <a:pt x="830104" y="4247674"/>
                  </a:cubicBezTo>
                  <a:lnTo>
                    <a:pt x="979646" y="4247674"/>
                  </a:lnTo>
                  <a:cubicBezTo>
                    <a:pt x="980599" y="4064794"/>
                    <a:pt x="807244" y="3903821"/>
                    <a:pt x="621506" y="3748564"/>
                  </a:cubicBezTo>
                  <a:close/>
                  <a:moveTo>
                    <a:pt x="252889" y="1080611"/>
                  </a:moveTo>
                  <a:cubicBezTo>
                    <a:pt x="257651" y="1050131"/>
                    <a:pt x="269081" y="1017746"/>
                    <a:pt x="285274" y="985361"/>
                  </a:cubicBezTo>
                  <a:cubicBezTo>
                    <a:pt x="291941" y="972026"/>
                    <a:pt x="299561" y="958691"/>
                    <a:pt x="307181" y="944404"/>
                  </a:cubicBezTo>
                  <a:lnTo>
                    <a:pt x="759619" y="944404"/>
                  </a:lnTo>
                  <a:cubicBezTo>
                    <a:pt x="767239" y="957739"/>
                    <a:pt x="774859" y="971074"/>
                    <a:pt x="780574" y="985361"/>
                  </a:cubicBezTo>
                  <a:cubicBezTo>
                    <a:pt x="794861" y="1016794"/>
                    <a:pt x="805339" y="1049179"/>
                    <a:pt x="810101" y="1080611"/>
                  </a:cubicBezTo>
                  <a:cubicBezTo>
                    <a:pt x="811054" y="1087279"/>
                    <a:pt x="812006" y="1092994"/>
                    <a:pt x="812006" y="1099661"/>
                  </a:cubicBezTo>
                  <a:lnTo>
                    <a:pt x="250031" y="1099661"/>
                  </a:lnTo>
                  <a:cubicBezTo>
                    <a:pt x="250984" y="1093946"/>
                    <a:pt x="251936" y="1087279"/>
                    <a:pt x="252889" y="1080611"/>
                  </a:cubicBezTo>
                  <a:close/>
                  <a:moveTo>
                    <a:pt x="306229" y="1319689"/>
                  </a:moveTo>
                  <a:cubicBezTo>
                    <a:pt x="293846" y="1298734"/>
                    <a:pt x="282416" y="1275874"/>
                    <a:pt x="273844" y="1253014"/>
                  </a:cubicBezTo>
                  <a:cubicBezTo>
                    <a:pt x="263366" y="1225391"/>
                    <a:pt x="256699" y="1196816"/>
                    <a:pt x="252889" y="1167289"/>
                  </a:cubicBezTo>
                  <a:lnTo>
                    <a:pt x="809149" y="1167289"/>
                  </a:lnTo>
                  <a:cubicBezTo>
                    <a:pt x="805339" y="1196816"/>
                    <a:pt x="797719" y="1226344"/>
                    <a:pt x="787241" y="1253014"/>
                  </a:cubicBezTo>
                  <a:cubicBezTo>
                    <a:pt x="778669" y="1275874"/>
                    <a:pt x="767239" y="1298734"/>
                    <a:pt x="754856" y="1319689"/>
                  </a:cubicBezTo>
                  <a:cubicBezTo>
                    <a:pt x="754856" y="1320641"/>
                    <a:pt x="753904" y="1320641"/>
                    <a:pt x="753904" y="1321594"/>
                  </a:cubicBezTo>
                  <a:lnTo>
                    <a:pt x="308134" y="1321594"/>
                  </a:lnTo>
                  <a:cubicBezTo>
                    <a:pt x="307181" y="1320641"/>
                    <a:pt x="307181" y="1320641"/>
                    <a:pt x="306229" y="1319689"/>
                  </a:cubicBezTo>
                  <a:close/>
                  <a:moveTo>
                    <a:pt x="230981" y="2097881"/>
                  </a:moveTo>
                  <a:cubicBezTo>
                    <a:pt x="230981" y="2097881"/>
                    <a:pt x="230981" y="2097881"/>
                    <a:pt x="230981" y="2097881"/>
                  </a:cubicBezTo>
                  <a:cubicBezTo>
                    <a:pt x="230981" y="2064544"/>
                    <a:pt x="240506" y="2033111"/>
                    <a:pt x="255746" y="2002631"/>
                  </a:cubicBezTo>
                  <a:cubicBezTo>
                    <a:pt x="262414" y="1989296"/>
                    <a:pt x="270986" y="1976914"/>
                    <a:pt x="279559" y="1963579"/>
                  </a:cubicBezTo>
                  <a:lnTo>
                    <a:pt x="751999" y="1963579"/>
                  </a:lnTo>
                  <a:cubicBezTo>
                    <a:pt x="758666" y="1975009"/>
                    <a:pt x="764381" y="1986439"/>
                    <a:pt x="769144" y="1997869"/>
                  </a:cubicBezTo>
                  <a:lnTo>
                    <a:pt x="769144" y="1997869"/>
                  </a:lnTo>
                  <a:cubicBezTo>
                    <a:pt x="770096" y="1999774"/>
                    <a:pt x="771049" y="2000726"/>
                    <a:pt x="771049" y="2002631"/>
                  </a:cubicBezTo>
                  <a:cubicBezTo>
                    <a:pt x="784384" y="2032159"/>
                    <a:pt x="792956" y="2064544"/>
                    <a:pt x="796766" y="2097881"/>
                  </a:cubicBezTo>
                  <a:cubicBezTo>
                    <a:pt x="797719" y="2104549"/>
                    <a:pt x="797719" y="2111216"/>
                    <a:pt x="798671" y="2118836"/>
                  </a:cubicBezTo>
                  <a:lnTo>
                    <a:pt x="551974" y="2118836"/>
                  </a:lnTo>
                  <a:lnTo>
                    <a:pt x="551021" y="2118836"/>
                  </a:lnTo>
                  <a:lnTo>
                    <a:pt x="231934" y="2118836"/>
                  </a:lnTo>
                  <a:cubicBezTo>
                    <a:pt x="230981" y="2112169"/>
                    <a:pt x="230981" y="2104549"/>
                    <a:pt x="230981" y="2097881"/>
                  </a:cubicBezTo>
                  <a:close/>
                  <a:moveTo>
                    <a:pt x="305276" y="2340769"/>
                  </a:moveTo>
                  <a:cubicBezTo>
                    <a:pt x="302419" y="2336006"/>
                    <a:pt x="299561" y="2331244"/>
                    <a:pt x="296704" y="2327434"/>
                  </a:cubicBezTo>
                  <a:cubicBezTo>
                    <a:pt x="284321" y="2305526"/>
                    <a:pt x="272891" y="2283619"/>
                    <a:pt x="264319" y="2260759"/>
                  </a:cubicBezTo>
                  <a:cubicBezTo>
                    <a:pt x="254794" y="2235994"/>
                    <a:pt x="246221" y="2211229"/>
                    <a:pt x="240506" y="2186464"/>
                  </a:cubicBezTo>
                  <a:lnTo>
                    <a:pt x="551021" y="2186464"/>
                  </a:lnTo>
                  <a:lnTo>
                    <a:pt x="551974" y="2186464"/>
                  </a:lnTo>
                  <a:lnTo>
                    <a:pt x="794861" y="2186464"/>
                  </a:lnTo>
                  <a:cubicBezTo>
                    <a:pt x="791051" y="2212181"/>
                    <a:pt x="783431" y="2236946"/>
                    <a:pt x="773906" y="2260759"/>
                  </a:cubicBezTo>
                  <a:cubicBezTo>
                    <a:pt x="768191" y="2275046"/>
                    <a:pt x="761524" y="2289334"/>
                    <a:pt x="753904" y="2303621"/>
                  </a:cubicBezTo>
                  <a:lnTo>
                    <a:pt x="754856" y="2303621"/>
                  </a:lnTo>
                  <a:cubicBezTo>
                    <a:pt x="750094" y="2312194"/>
                    <a:pt x="745331" y="2319814"/>
                    <a:pt x="740569" y="2328386"/>
                  </a:cubicBezTo>
                  <a:cubicBezTo>
                    <a:pt x="737711" y="2333149"/>
                    <a:pt x="734854" y="2337911"/>
                    <a:pt x="731996" y="2341721"/>
                  </a:cubicBezTo>
                  <a:lnTo>
                    <a:pt x="305276" y="2341721"/>
                  </a:lnTo>
                  <a:close/>
                  <a:moveTo>
                    <a:pt x="158591" y="3162776"/>
                  </a:moveTo>
                  <a:cubicBezTo>
                    <a:pt x="163354" y="3130391"/>
                    <a:pt x="173831" y="3098006"/>
                    <a:pt x="190976" y="3067526"/>
                  </a:cubicBezTo>
                  <a:cubicBezTo>
                    <a:pt x="201454" y="3048476"/>
                    <a:pt x="213836" y="3029426"/>
                    <a:pt x="227171" y="3011329"/>
                  </a:cubicBezTo>
                  <a:lnTo>
                    <a:pt x="723424" y="3011329"/>
                  </a:lnTo>
                  <a:cubicBezTo>
                    <a:pt x="736759" y="3030379"/>
                    <a:pt x="749141" y="3048476"/>
                    <a:pt x="759619" y="3067526"/>
                  </a:cubicBezTo>
                  <a:cubicBezTo>
                    <a:pt x="776764" y="3098959"/>
                    <a:pt x="789146" y="3131344"/>
                    <a:pt x="795814" y="3162776"/>
                  </a:cubicBezTo>
                  <a:cubicBezTo>
                    <a:pt x="796766" y="3166586"/>
                    <a:pt x="796766" y="3170396"/>
                    <a:pt x="797719" y="3174206"/>
                  </a:cubicBezTo>
                  <a:lnTo>
                    <a:pt x="157639" y="3174206"/>
                  </a:lnTo>
                  <a:cubicBezTo>
                    <a:pt x="157639" y="3170396"/>
                    <a:pt x="157639" y="3166586"/>
                    <a:pt x="158591" y="3162776"/>
                  </a:cubicBezTo>
                  <a:close/>
                  <a:moveTo>
                    <a:pt x="236696" y="3391376"/>
                  </a:moveTo>
                  <a:cubicBezTo>
                    <a:pt x="220504" y="3369469"/>
                    <a:pt x="205264" y="3346609"/>
                    <a:pt x="193834" y="3324701"/>
                  </a:cubicBezTo>
                  <a:cubicBezTo>
                    <a:pt x="179546" y="3298031"/>
                    <a:pt x="169069" y="3271361"/>
                    <a:pt x="163354" y="3244691"/>
                  </a:cubicBezTo>
                  <a:lnTo>
                    <a:pt x="796766" y="3244691"/>
                  </a:lnTo>
                  <a:cubicBezTo>
                    <a:pt x="792004" y="3271361"/>
                    <a:pt x="782479" y="3298031"/>
                    <a:pt x="770096" y="3324701"/>
                  </a:cubicBezTo>
                  <a:cubicBezTo>
                    <a:pt x="759619" y="3347561"/>
                    <a:pt x="746284" y="3369469"/>
                    <a:pt x="730091" y="3391376"/>
                  </a:cubicBezTo>
                  <a:cubicBezTo>
                    <a:pt x="726281" y="3397091"/>
                    <a:pt x="721519" y="3402806"/>
                    <a:pt x="717709" y="3408521"/>
                  </a:cubicBezTo>
                  <a:lnTo>
                    <a:pt x="250984" y="3408521"/>
                  </a:lnTo>
                  <a:cubicBezTo>
                    <a:pt x="245269" y="3402806"/>
                    <a:pt x="240506" y="3397091"/>
                    <a:pt x="236696" y="3391376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914286"/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614" name="Group 613">
            <a:extLst>
              <a:ext uri="{FF2B5EF4-FFF2-40B4-BE49-F238E27FC236}">
                <a16:creationId xmlns:a16="http://schemas.microsoft.com/office/drawing/2014/main" id="{D1C8C66F-565A-4DE8-BE26-BA5BC930DEEB}"/>
              </a:ext>
            </a:extLst>
          </p:cNvPr>
          <p:cNvGrpSpPr/>
          <p:nvPr userDrawn="1"/>
        </p:nvGrpSpPr>
        <p:grpSpPr>
          <a:xfrm>
            <a:off x="11170" y="472600"/>
            <a:ext cx="3398860" cy="6236782"/>
            <a:chOff x="11170" y="472600"/>
            <a:chExt cx="3398860" cy="6236782"/>
          </a:xfrm>
          <a:gradFill>
            <a:gsLst>
              <a:gs pos="93000">
                <a:schemeClr val="accent1">
                  <a:lumMod val="81000"/>
                </a:schemeClr>
              </a:gs>
              <a:gs pos="33000">
                <a:schemeClr val="accent1">
                  <a:lumMod val="90000"/>
                </a:schemeClr>
              </a:gs>
            </a:gsLst>
            <a:lin ang="10800000" scaled="1"/>
          </a:gradFill>
        </p:grpSpPr>
        <p:grpSp>
          <p:nvGrpSpPr>
            <p:cNvPr id="574" name="Group 573">
              <a:extLst>
                <a:ext uri="{FF2B5EF4-FFF2-40B4-BE49-F238E27FC236}">
                  <a16:creationId xmlns:a16="http://schemas.microsoft.com/office/drawing/2014/main" id="{B8882349-D833-4C0B-BD24-63BB8656D5D7}"/>
                </a:ext>
              </a:extLst>
            </p:cNvPr>
            <p:cNvGrpSpPr/>
            <p:nvPr userDrawn="1"/>
          </p:nvGrpSpPr>
          <p:grpSpPr>
            <a:xfrm rot="2885641">
              <a:off x="-30246" y="565979"/>
              <a:ext cx="1888205" cy="1701448"/>
              <a:chOff x="5884197" y="3445640"/>
              <a:chExt cx="1888205" cy="1701448"/>
            </a:xfrm>
            <a:grpFill/>
          </p:grpSpPr>
          <p:cxnSp>
            <p:nvCxnSpPr>
              <p:cNvPr id="575" name="Straight Connector 574">
                <a:extLst>
                  <a:ext uri="{FF2B5EF4-FFF2-40B4-BE49-F238E27FC236}">
                    <a16:creationId xmlns:a16="http://schemas.microsoft.com/office/drawing/2014/main" id="{B750D35F-5468-49EC-89C0-3A18A0B9633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045862" y="3579224"/>
                <a:ext cx="253165" cy="803438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6" name="Straight Connector 575">
                <a:extLst>
                  <a:ext uri="{FF2B5EF4-FFF2-40B4-BE49-F238E27FC236}">
                    <a16:creationId xmlns:a16="http://schemas.microsoft.com/office/drawing/2014/main" id="{74B75543-7638-48B6-842F-8DF0E43A10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07804" y="4382663"/>
                <a:ext cx="754727" cy="113626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7" name="Straight Connector 576">
                <a:extLst>
                  <a:ext uri="{FF2B5EF4-FFF2-40B4-BE49-F238E27FC236}">
                    <a16:creationId xmlns:a16="http://schemas.microsoft.com/office/drawing/2014/main" id="{F695C379-7F4B-414F-83C3-0C5682AD47F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53754" y="3560075"/>
                <a:ext cx="590803" cy="936214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8" name="Straight Connector 577">
                <a:extLst>
                  <a:ext uri="{FF2B5EF4-FFF2-40B4-BE49-F238E27FC236}">
                    <a16:creationId xmlns:a16="http://schemas.microsoft.com/office/drawing/2014/main" id="{385D1C1F-2002-4098-8B66-D7D0836D11A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062531" y="4496289"/>
                <a:ext cx="286624" cy="650799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9" name="Straight Connector 578">
                <a:extLst>
                  <a:ext uri="{FF2B5EF4-FFF2-40B4-BE49-F238E27FC236}">
                    <a16:creationId xmlns:a16="http://schemas.microsoft.com/office/drawing/2014/main" id="{07D05259-DE62-457C-B709-858E9E3534B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884197" y="4382663"/>
                <a:ext cx="414830" cy="315629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0" name="Straight Connector 579">
                <a:extLst>
                  <a:ext uri="{FF2B5EF4-FFF2-40B4-BE49-F238E27FC236}">
                    <a16:creationId xmlns:a16="http://schemas.microsoft.com/office/drawing/2014/main" id="{BC99ED62-AF3C-4567-9F06-750F7EBBF3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62531" y="4210875"/>
                <a:ext cx="709871" cy="285414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1" name="Oval 580">
                <a:extLst>
                  <a:ext uri="{FF2B5EF4-FFF2-40B4-BE49-F238E27FC236}">
                    <a16:creationId xmlns:a16="http://schemas.microsoft.com/office/drawing/2014/main" id="{7633CBC9-77E8-4927-A270-46954C9DF437}"/>
                  </a:ext>
                </a:extLst>
              </p:cNvPr>
              <p:cNvSpPr/>
              <p:nvPr/>
            </p:nvSpPr>
            <p:spPr>
              <a:xfrm>
                <a:off x="6925909" y="4353582"/>
                <a:ext cx="286624" cy="286624"/>
              </a:xfrm>
              <a:prstGeom prst="ellipse">
                <a:avLst/>
              </a:prstGeom>
              <a:grpFill/>
              <a:ln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82" name="Oval 581">
                <a:extLst>
                  <a:ext uri="{FF2B5EF4-FFF2-40B4-BE49-F238E27FC236}">
                    <a16:creationId xmlns:a16="http://schemas.microsoft.com/office/drawing/2014/main" id="{2D12ED10-6A25-4FDE-BF79-8716090CF7C7}"/>
                  </a:ext>
                </a:extLst>
              </p:cNvPr>
              <p:cNvSpPr/>
              <p:nvPr/>
            </p:nvSpPr>
            <p:spPr>
              <a:xfrm>
                <a:off x="7530122" y="3445640"/>
                <a:ext cx="228869" cy="228869"/>
              </a:xfrm>
              <a:prstGeom prst="ellipse">
                <a:avLst/>
              </a:prstGeom>
              <a:grpFill/>
              <a:ln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83" name="Oval 582">
                <a:extLst>
                  <a:ext uri="{FF2B5EF4-FFF2-40B4-BE49-F238E27FC236}">
                    <a16:creationId xmlns:a16="http://schemas.microsoft.com/office/drawing/2014/main" id="{939F2FA9-DEC0-47FE-A2D7-9E9553DF9448}"/>
                  </a:ext>
                </a:extLst>
              </p:cNvPr>
              <p:cNvSpPr/>
              <p:nvPr/>
            </p:nvSpPr>
            <p:spPr>
              <a:xfrm>
                <a:off x="6184592" y="4268228"/>
                <a:ext cx="228869" cy="228869"/>
              </a:xfrm>
              <a:prstGeom prst="ellipse">
                <a:avLst/>
              </a:prstGeom>
              <a:grpFill/>
              <a:ln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584" name="Group 583">
              <a:extLst>
                <a:ext uri="{FF2B5EF4-FFF2-40B4-BE49-F238E27FC236}">
                  <a16:creationId xmlns:a16="http://schemas.microsoft.com/office/drawing/2014/main" id="{94244470-0351-4D74-B98C-E2AA2D3759B0}"/>
                </a:ext>
              </a:extLst>
            </p:cNvPr>
            <p:cNvGrpSpPr/>
            <p:nvPr userDrawn="1"/>
          </p:nvGrpSpPr>
          <p:grpSpPr>
            <a:xfrm rot="2885641">
              <a:off x="149974" y="4914556"/>
              <a:ext cx="1888205" cy="1701448"/>
              <a:chOff x="5884197" y="3445640"/>
              <a:chExt cx="1888205" cy="1701448"/>
            </a:xfrm>
            <a:grpFill/>
          </p:grpSpPr>
          <p:cxnSp>
            <p:nvCxnSpPr>
              <p:cNvPr id="585" name="Straight Connector 584">
                <a:extLst>
                  <a:ext uri="{FF2B5EF4-FFF2-40B4-BE49-F238E27FC236}">
                    <a16:creationId xmlns:a16="http://schemas.microsoft.com/office/drawing/2014/main" id="{D2AA1FF5-FCB4-481E-98AC-5FF273AEFE1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045862" y="3579224"/>
                <a:ext cx="253165" cy="803438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6" name="Straight Connector 585">
                <a:extLst>
                  <a:ext uri="{FF2B5EF4-FFF2-40B4-BE49-F238E27FC236}">
                    <a16:creationId xmlns:a16="http://schemas.microsoft.com/office/drawing/2014/main" id="{0CB433A7-E912-4B57-8FBA-D6121A1EA7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07804" y="4382663"/>
                <a:ext cx="754727" cy="113626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7" name="Straight Connector 586">
                <a:extLst>
                  <a:ext uri="{FF2B5EF4-FFF2-40B4-BE49-F238E27FC236}">
                    <a16:creationId xmlns:a16="http://schemas.microsoft.com/office/drawing/2014/main" id="{4DC1AD19-9595-4F06-A1F2-F4647797110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53754" y="3560075"/>
                <a:ext cx="590803" cy="936214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8" name="Straight Connector 587">
                <a:extLst>
                  <a:ext uri="{FF2B5EF4-FFF2-40B4-BE49-F238E27FC236}">
                    <a16:creationId xmlns:a16="http://schemas.microsoft.com/office/drawing/2014/main" id="{8BCC94C4-14F9-4A56-BF56-F4F20D9ED22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062531" y="4496289"/>
                <a:ext cx="286624" cy="650799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9" name="Straight Connector 588">
                <a:extLst>
                  <a:ext uri="{FF2B5EF4-FFF2-40B4-BE49-F238E27FC236}">
                    <a16:creationId xmlns:a16="http://schemas.microsoft.com/office/drawing/2014/main" id="{CD0001A4-1BD3-475C-B157-0F549086469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884197" y="4382663"/>
                <a:ext cx="414830" cy="315629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0" name="Straight Connector 589">
                <a:extLst>
                  <a:ext uri="{FF2B5EF4-FFF2-40B4-BE49-F238E27FC236}">
                    <a16:creationId xmlns:a16="http://schemas.microsoft.com/office/drawing/2014/main" id="{B505CDD1-E67C-47A4-A5AA-58748285D12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62531" y="4210875"/>
                <a:ext cx="709871" cy="285414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1" name="Oval 590">
                <a:extLst>
                  <a:ext uri="{FF2B5EF4-FFF2-40B4-BE49-F238E27FC236}">
                    <a16:creationId xmlns:a16="http://schemas.microsoft.com/office/drawing/2014/main" id="{ECD0D724-4D6F-4C75-A1C1-856BB1890ACD}"/>
                  </a:ext>
                </a:extLst>
              </p:cNvPr>
              <p:cNvSpPr/>
              <p:nvPr/>
            </p:nvSpPr>
            <p:spPr>
              <a:xfrm>
                <a:off x="6925909" y="4353582"/>
                <a:ext cx="286624" cy="286624"/>
              </a:xfrm>
              <a:prstGeom prst="ellipse">
                <a:avLst/>
              </a:prstGeom>
              <a:grpFill/>
              <a:ln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92" name="Oval 591">
                <a:extLst>
                  <a:ext uri="{FF2B5EF4-FFF2-40B4-BE49-F238E27FC236}">
                    <a16:creationId xmlns:a16="http://schemas.microsoft.com/office/drawing/2014/main" id="{5C99316B-C82C-42F0-AAC9-8F3B0DCEAE1F}"/>
                  </a:ext>
                </a:extLst>
              </p:cNvPr>
              <p:cNvSpPr/>
              <p:nvPr/>
            </p:nvSpPr>
            <p:spPr>
              <a:xfrm>
                <a:off x="7530122" y="3445640"/>
                <a:ext cx="228869" cy="228869"/>
              </a:xfrm>
              <a:prstGeom prst="ellipse">
                <a:avLst/>
              </a:prstGeom>
              <a:grpFill/>
              <a:ln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93" name="Oval 592">
                <a:extLst>
                  <a:ext uri="{FF2B5EF4-FFF2-40B4-BE49-F238E27FC236}">
                    <a16:creationId xmlns:a16="http://schemas.microsoft.com/office/drawing/2014/main" id="{8EE43BA7-16D6-4A7C-9390-AADDDF6AD3AA}"/>
                  </a:ext>
                </a:extLst>
              </p:cNvPr>
              <p:cNvSpPr/>
              <p:nvPr/>
            </p:nvSpPr>
            <p:spPr>
              <a:xfrm>
                <a:off x="6184592" y="4268228"/>
                <a:ext cx="228869" cy="228869"/>
              </a:xfrm>
              <a:prstGeom prst="ellipse">
                <a:avLst/>
              </a:prstGeom>
              <a:grpFill/>
              <a:ln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594" name="Group 593">
              <a:extLst>
                <a:ext uri="{FF2B5EF4-FFF2-40B4-BE49-F238E27FC236}">
                  <a16:creationId xmlns:a16="http://schemas.microsoft.com/office/drawing/2014/main" id="{3C6C8749-A045-4199-9990-E33448D3F751}"/>
                </a:ext>
              </a:extLst>
            </p:cNvPr>
            <p:cNvGrpSpPr/>
            <p:nvPr userDrawn="1"/>
          </p:nvGrpSpPr>
          <p:grpSpPr>
            <a:xfrm rot="21145992">
              <a:off x="11170" y="2947542"/>
              <a:ext cx="1888205" cy="1701448"/>
              <a:chOff x="5884197" y="3445640"/>
              <a:chExt cx="1888205" cy="1701448"/>
            </a:xfrm>
            <a:grpFill/>
          </p:grpSpPr>
          <p:cxnSp>
            <p:nvCxnSpPr>
              <p:cNvPr id="595" name="Straight Connector 594">
                <a:extLst>
                  <a:ext uri="{FF2B5EF4-FFF2-40B4-BE49-F238E27FC236}">
                    <a16:creationId xmlns:a16="http://schemas.microsoft.com/office/drawing/2014/main" id="{126B43C4-AA5C-466B-A4D7-E4947D23C6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045862" y="3579224"/>
                <a:ext cx="253165" cy="803438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6" name="Straight Connector 595">
                <a:extLst>
                  <a:ext uri="{FF2B5EF4-FFF2-40B4-BE49-F238E27FC236}">
                    <a16:creationId xmlns:a16="http://schemas.microsoft.com/office/drawing/2014/main" id="{EF8481FF-8960-4663-B19F-D9CDB52C40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07804" y="4382663"/>
                <a:ext cx="754727" cy="113626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7" name="Straight Connector 596">
                <a:extLst>
                  <a:ext uri="{FF2B5EF4-FFF2-40B4-BE49-F238E27FC236}">
                    <a16:creationId xmlns:a16="http://schemas.microsoft.com/office/drawing/2014/main" id="{1EA5EAAD-7E92-4F27-A934-CA20462C083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53754" y="3560075"/>
                <a:ext cx="590803" cy="936214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8" name="Straight Connector 597">
                <a:extLst>
                  <a:ext uri="{FF2B5EF4-FFF2-40B4-BE49-F238E27FC236}">
                    <a16:creationId xmlns:a16="http://schemas.microsoft.com/office/drawing/2014/main" id="{F1A68994-E636-4369-8632-C61BB42B885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062531" y="4496289"/>
                <a:ext cx="286624" cy="650799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9" name="Straight Connector 598">
                <a:extLst>
                  <a:ext uri="{FF2B5EF4-FFF2-40B4-BE49-F238E27FC236}">
                    <a16:creationId xmlns:a16="http://schemas.microsoft.com/office/drawing/2014/main" id="{D4348280-285C-4042-944D-B7F1315FD5C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884197" y="4382663"/>
                <a:ext cx="414830" cy="315629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0" name="Straight Connector 599">
                <a:extLst>
                  <a:ext uri="{FF2B5EF4-FFF2-40B4-BE49-F238E27FC236}">
                    <a16:creationId xmlns:a16="http://schemas.microsoft.com/office/drawing/2014/main" id="{2A7143A5-3F3D-42D3-990A-60C4FB011A6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62531" y="4210875"/>
                <a:ext cx="709871" cy="285414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1" name="Oval 600">
                <a:extLst>
                  <a:ext uri="{FF2B5EF4-FFF2-40B4-BE49-F238E27FC236}">
                    <a16:creationId xmlns:a16="http://schemas.microsoft.com/office/drawing/2014/main" id="{FC667DF0-7462-4C4E-A1EB-6723D8DEA4DC}"/>
                  </a:ext>
                </a:extLst>
              </p:cNvPr>
              <p:cNvSpPr/>
              <p:nvPr/>
            </p:nvSpPr>
            <p:spPr>
              <a:xfrm>
                <a:off x="6925909" y="4353582"/>
                <a:ext cx="286624" cy="286624"/>
              </a:xfrm>
              <a:prstGeom prst="ellipse">
                <a:avLst/>
              </a:prstGeom>
              <a:grpFill/>
              <a:ln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02" name="Oval 601">
                <a:extLst>
                  <a:ext uri="{FF2B5EF4-FFF2-40B4-BE49-F238E27FC236}">
                    <a16:creationId xmlns:a16="http://schemas.microsoft.com/office/drawing/2014/main" id="{A55BF341-694B-46AC-8138-ED60700A89AC}"/>
                  </a:ext>
                </a:extLst>
              </p:cNvPr>
              <p:cNvSpPr/>
              <p:nvPr/>
            </p:nvSpPr>
            <p:spPr>
              <a:xfrm>
                <a:off x="7530122" y="3445640"/>
                <a:ext cx="228869" cy="228869"/>
              </a:xfrm>
              <a:prstGeom prst="ellipse">
                <a:avLst/>
              </a:prstGeom>
              <a:grpFill/>
              <a:ln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03" name="Oval 602">
                <a:extLst>
                  <a:ext uri="{FF2B5EF4-FFF2-40B4-BE49-F238E27FC236}">
                    <a16:creationId xmlns:a16="http://schemas.microsoft.com/office/drawing/2014/main" id="{0A062096-1FD1-449B-AC1F-449D34E3BFEF}"/>
                  </a:ext>
                </a:extLst>
              </p:cNvPr>
              <p:cNvSpPr/>
              <p:nvPr/>
            </p:nvSpPr>
            <p:spPr>
              <a:xfrm>
                <a:off x="6184592" y="4268228"/>
                <a:ext cx="228869" cy="228869"/>
              </a:xfrm>
              <a:prstGeom prst="ellipse">
                <a:avLst/>
              </a:prstGeom>
              <a:grpFill/>
              <a:ln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604" name="Group 603">
              <a:extLst>
                <a:ext uri="{FF2B5EF4-FFF2-40B4-BE49-F238E27FC236}">
                  <a16:creationId xmlns:a16="http://schemas.microsoft.com/office/drawing/2014/main" id="{A1924915-B223-4B30-8B2E-9BC80787DCDB}"/>
                </a:ext>
              </a:extLst>
            </p:cNvPr>
            <p:cNvGrpSpPr/>
            <p:nvPr userDrawn="1"/>
          </p:nvGrpSpPr>
          <p:grpSpPr>
            <a:xfrm>
              <a:off x="1353578" y="2112857"/>
              <a:ext cx="1202555" cy="888358"/>
              <a:chOff x="3442589" y="5410039"/>
              <a:chExt cx="1202555" cy="888358"/>
            </a:xfrm>
            <a:grpFill/>
          </p:grpSpPr>
          <p:sp>
            <p:nvSpPr>
              <p:cNvPr id="605" name="Oval 604">
                <a:extLst>
                  <a:ext uri="{FF2B5EF4-FFF2-40B4-BE49-F238E27FC236}">
                    <a16:creationId xmlns:a16="http://schemas.microsoft.com/office/drawing/2014/main" id="{5A887C32-719E-4702-9A77-90D16F5F2CEA}"/>
                  </a:ext>
                </a:extLst>
              </p:cNvPr>
              <p:cNvSpPr/>
              <p:nvPr/>
            </p:nvSpPr>
            <p:spPr>
              <a:xfrm>
                <a:off x="4194644" y="5845659"/>
                <a:ext cx="228869" cy="228869"/>
              </a:xfrm>
              <a:prstGeom prst="ellipse">
                <a:avLst/>
              </a:prstGeom>
              <a:grpFill/>
              <a:ln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606" name="Straight Connector 605">
                <a:extLst>
                  <a:ext uri="{FF2B5EF4-FFF2-40B4-BE49-F238E27FC236}">
                    <a16:creationId xmlns:a16="http://schemas.microsoft.com/office/drawing/2014/main" id="{2ED762E0-AA9D-4F79-B80D-16CBD7606AF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42589" y="5639826"/>
                <a:ext cx="867151" cy="320268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7" name="Straight Connector 606">
                <a:extLst>
                  <a:ext uri="{FF2B5EF4-FFF2-40B4-BE49-F238E27FC236}">
                    <a16:creationId xmlns:a16="http://schemas.microsoft.com/office/drawing/2014/main" id="{C185762C-E4CF-45F2-84AF-C0829960ECB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09740" y="5960094"/>
                <a:ext cx="167702" cy="338303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8" name="Straight Connector 607">
                <a:extLst>
                  <a:ext uri="{FF2B5EF4-FFF2-40B4-BE49-F238E27FC236}">
                    <a16:creationId xmlns:a16="http://schemas.microsoft.com/office/drawing/2014/main" id="{73A98454-8982-498C-9F59-0412661C0DC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09740" y="5410039"/>
                <a:ext cx="335404" cy="550055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9" name="Group 608">
              <a:extLst>
                <a:ext uri="{FF2B5EF4-FFF2-40B4-BE49-F238E27FC236}">
                  <a16:creationId xmlns:a16="http://schemas.microsoft.com/office/drawing/2014/main" id="{03E1A37F-B18B-4A1C-A237-8DCAAAD6E531}"/>
                </a:ext>
              </a:extLst>
            </p:cNvPr>
            <p:cNvGrpSpPr/>
            <p:nvPr userDrawn="1"/>
          </p:nvGrpSpPr>
          <p:grpSpPr>
            <a:xfrm rot="15049643">
              <a:off x="2364573" y="5496095"/>
              <a:ext cx="1202555" cy="888358"/>
              <a:chOff x="3442589" y="5410039"/>
              <a:chExt cx="1202555" cy="888358"/>
            </a:xfrm>
            <a:grpFill/>
          </p:grpSpPr>
          <p:sp>
            <p:nvSpPr>
              <p:cNvPr id="610" name="Oval 609">
                <a:extLst>
                  <a:ext uri="{FF2B5EF4-FFF2-40B4-BE49-F238E27FC236}">
                    <a16:creationId xmlns:a16="http://schemas.microsoft.com/office/drawing/2014/main" id="{DFDFEFCE-8802-46F8-B845-D8EDBCD53A5C}"/>
                  </a:ext>
                </a:extLst>
              </p:cNvPr>
              <p:cNvSpPr/>
              <p:nvPr/>
            </p:nvSpPr>
            <p:spPr>
              <a:xfrm>
                <a:off x="4194644" y="5845659"/>
                <a:ext cx="228869" cy="228869"/>
              </a:xfrm>
              <a:prstGeom prst="ellipse">
                <a:avLst/>
              </a:prstGeom>
              <a:grpFill/>
              <a:ln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611" name="Straight Connector 610">
                <a:extLst>
                  <a:ext uri="{FF2B5EF4-FFF2-40B4-BE49-F238E27FC236}">
                    <a16:creationId xmlns:a16="http://schemas.microsoft.com/office/drawing/2014/main" id="{D185E355-1F2D-44BE-B900-5F9F037EBF3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42589" y="5639826"/>
                <a:ext cx="867151" cy="320268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2" name="Straight Connector 611">
                <a:extLst>
                  <a:ext uri="{FF2B5EF4-FFF2-40B4-BE49-F238E27FC236}">
                    <a16:creationId xmlns:a16="http://schemas.microsoft.com/office/drawing/2014/main" id="{9D98C8B1-41B9-4874-942A-C66E906E82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09740" y="5960094"/>
                <a:ext cx="167702" cy="338303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3" name="Straight Connector 612">
                <a:extLst>
                  <a:ext uri="{FF2B5EF4-FFF2-40B4-BE49-F238E27FC236}">
                    <a16:creationId xmlns:a16="http://schemas.microsoft.com/office/drawing/2014/main" id="{49EABE8B-C98C-49E2-9DD2-FBC3FAAFBB8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309740" y="5410039"/>
                <a:ext cx="335404" cy="550055"/>
              </a:xfrm>
              <a:prstGeom prst="line">
                <a:avLst/>
              </a:prstGeom>
              <a:grpFill/>
              <a:ln w="3175">
                <a:gradFill>
                  <a:gsLst>
                    <a:gs pos="0">
                      <a:schemeClr val="accent1">
                        <a:lumMod val="90000"/>
                      </a:schemeClr>
                    </a:gs>
                    <a:gs pos="100000">
                      <a:schemeClr val="accent1">
                        <a:lumMod val="90000"/>
                      </a:schemeClr>
                    </a:gs>
                  </a:gsLst>
                  <a:lin ang="5400000" scaled="1"/>
                </a:gradFill>
                <a:headEnd type="oval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86535442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Style slide layou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212144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795101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85020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3719107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2">
            <a:extLst>
              <a:ext uri="{FF2B5EF4-FFF2-40B4-BE49-F238E27FC236}">
                <a16:creationId xmlns:a16="http://schemas.microsoft.com/office/drawing/2014/main" id="{F3FFAF36-2C4B-400A-925A-732215955DA6}"/>
              </a:ext>
            </a:extLst>
          </p:cNvPr>
          <p:cNvSpPr/>
          <p:nvPr userDrawn="1"/>
        </p:nvSpPr>
        <p:spPr>
          <a:xfrm rot="19437896">
            <a:off x="1838780" y="2362240"/>
            <a:ext cx="1511918" cy="138505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9" name="Oval 2">
            <a:extLst>
              <a:ext uri="{FF2B5EF4-FFF2-40B4-BE49-F238E27FC236}">
                <a16:creationId xmlns:a16="http://schemas.microsoft.com/office/drawing/2014/main" id="{B378E988-CF50-42D9-BB8A-C7CC41B0FF82}"/>
              </a:ext>
            </a:extLst>
          </p:cNvPr>
          <p:cNvSpPr/>
          <p:nvPr userDrawn="1"/>
        </p:nvSpPr>
        <p:spPr>
          <a:xfrm rot="3709911">
            <a:off x="2854980" y="1774880"/>
            <a:ext cx="747626" cy="68489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  <a:alpha val="60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10" name="Oval 2">
            <a:extLst>
              <a:ext uri="{FF2B5EF4-FFF2-40B4-BE49-F238E27FC236}">
                <a16:creationId xmlns:a16="http://schemas.microsoft.com/office/drawing/2014/main" id="{882B12CC-1A46-4380-988F-674F427BDFAA}"/>
              </a:ext>
            </a:extLst>
          </p:cNvPr>
          <p:cNvSpPr/>
          <p:nvPr userDrawn="1"/>
        </p:nvSpPr>
        <p:spPr>
          <a:xfrm>
            <a:off x="1048873" y="497779"/>
            <a:ext cx="898072" cy="822712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  <a:alpha val="50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11" name="Oval 2">
            <a:extLst>
              <a:ext uri="{FF2B5EF4-FFF2-40B4-BE49-F238E27FC236}">
                <a16:creationId xmlns:a16="http://schemas.microsoft.com/office/drawing/2014/main" id="{9E0B5CE1-6191-492E-979D-03E880B959B9}"/>
              </a:ext>
            </a:extLst>
          </p:cNvPr>
          <p:cNvSpPr/>
          <p:nvPr userDrawn="1"/>
        </p:nvSpPr>
        <p:spPr>
          <a:xfrm rot="19437896">
            <a:off x="3270239" y="533348"/>
            <a:ext cx="1511918" cy="138505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12" name="Oval 2">
            <a:extLst>
              <a:ext uri="{FF2B5EF4-FFF2-40B4-BE49-F238E27FC236}">
                <a16:creationId xmlns:a16="http://schemas.microsoft.com/office/drawing/2014/main" id="{0A67EB8D-45A4-4910-AADE-A48602E910EF}"/>
              </a:ext>
            </a:extLst>
          </p:cNvPr>
          <p:cNvSpPr/>
          <p:nvPr userDrawn="1"/>
        </p:nvSpPr>
        <p:spPr>
          <a:xfrm rot="3709911">
            <a:off x="237016" y="1454775"/>
            <a:ext cx="747626" cy="68489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13" name="Oval 2">
            <a:extLst>
              <a:ext uri="{FF2B5EF4-FFF2-40B4-BE49-F238E27FC236}">
                <a16:creationId xmlns:a16="http://schemas.microsoft.com/office/drawing/2014/main" id="{A0CF3B62-DB0F-4638-94E6-97B858867087}"/>
              </a:ext>
            </a:extLst>
          </p:cNvPr>
          <p:cNvSpPr/>
          <p:nvPr userDrawn="1"/>
        </p:nvSpPr>
        <p:spPr>
          <a:xfrm rot="8100000">
            <a:off x="998505" y="1013950"/>
            <a:ext cx="1844452" cy="168968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50000"/>
              <a:alpha val="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14" name="Oval 2">
            <a:extLst>
              <a:ext uri="{FF2B5EF4-FFF2-40B4-BE49-F238E27FC236}">
                <a16:creationId xmlns:a16="http://schemas.microsoft.com/office/drawing/2014/main" id="{D57B7012-81D1-4191-8692-189F53B11026}"/>
              </a:ext>
            </a:extLst>
          </p:cNvPr>
          <p:cNvSpPr/>
          <p:nvPr userDrawn="1"/>
        </p:nvSpPr>
        <p:spPr>
          <a:xfrm rot="5157174">
            <a:off x="3514632" y="1701234"/>
            <a:ext cx="1231676" cy="1128324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50000"/>
              <a:alpha val="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15" name="Oval 2">
            <a:extLst>
              <a:ext uri="{FF2B5EF4-FFF2-40B4-BE49-F238E27FC236}">
                <a16:creationId xmlns:a16="http://schemas.microsoft.com/office/drawing/2014/main" id="{8B8C5338-F012-4C7E-9ACF-B5A004F58BC4}"/>
              </a:ext>
            </a:extLst>
          </p:cNvPr>
          <p:cNvSpPr/>
          <p:nvPr userDrawn="1"/>
        </p:nvSpPr>
        <p:spPr>
          <a:xfrm rot="900000">
            <a:off x="3586510" y="2731196"/>
            <a:ext cx="921642" cy="844304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16" name="Oval 2">
            <a:extLst>
              <a:ext uri="{FF2B5EF4-FFF2-40B4-BE49-F238E27FC236}">
                <a16:creationId xmlns:a16="http://schemas.microsoft.com/office/drawing/2014/main" id="{F14FC152-57DA-44B2-A3EA-C4C08418F158}"/>
              </a:ext>
            </a:extLst>
          </p:cNvPr>
          <p:cNvSpPr/>
          <p:nvPr userDrawn="1"/>
        </p:nvSpPr>
        <p:spPr>
          <a:xfrm rot="900000">
            <a:off x="1168343" y="3259592"/>
            <a:ext cx="921642" cy="844304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17" name="Oval 2">
            <a:extLst>
              <a:ext uri="{FF2B5EF4-FFF2-40B4-BE49-F238E27FC236}">
                <a16:creationId xmlns:a16="http://schemas.microsoft.com/office/drawing/2014/main" id="{547F32D0-9CB1-4705-8640-A43951E0E605}"/>
              </a:ext>
            </a:extLst>
          </p:cNvPr>
          <p:cNvSpPr/>
          <p:nvPr userDrawn="1"/>
        </p:nvSpPr>
        <p:spPr>
          <a:xfrm rot="3709911">
            <a:off x="214059" y="3424670"/>
            <a:ext cx="747626" cy="68489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  <a:alpha val="60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19" name="Oval 2">
            <a:extLst>
              <a:ext uri="{FF2B5EF4-FFF2-40B4-BE49-F238E27FC236}">
                <a16:creationId xmlns:a16="http://schemas.microsoft.com/office/drawing/2014/main" id="{21073768-FD4E-4493-888D-9732C93ED0D8}"/>
              </a:ext>
            </a:extLst>
          </p:cNvPr>
          <p:cNvSpPr/>
          <p:nvPr userDrawn="1"/>
        </p:nvSpPr>
        <p:spPr>
          <a:xfrm rot="8100000">
            <a:off x="4838833" y="581154"/>
            <a:ext cx="778758" cy="71341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  <a:alpha val="50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20" name="Oval 2">
            <a:extLst>
              <a:ext uri="{FF2B5EF4-FFF2-40B4-BE49-F238E27FC236}">
                <a16:creationId xmlns:a16="http://schemas.microsoft.com/office/drawing/2014/main" id="{1D42871E-8273-4BDC-8CA1-94B1735D8EDF}"/>
              </a:ext>
            </a:extLst>
          </p:cNvPr>
          <p:cNvSpPr/>
          <p:nvPr userDrawn="1"/>
        </p:nvSpPr>
        <p:spPr>
          <a:xfrm rot="19437896">
            <a:off x="4863418" y="1780896"/>
            <a:ext cx="1057756" cy="968996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21" name="Oval 2">
            <a:extLst>
              <a:ext uri="{FF2B5EF4-FFF2-40B4-BE49-F238E27FC236}">
                <a16:creationId xmlns:a16="http://schemas.microsoft.com/office/drawing/2014/main" id="{CE15439B-0BDE-4539-A86A-60E9DC33FD77}"/>
              </a:ext>
            </a:extLst>
          </p:cNvPr>
          <p:cNvSpPr/>
          <p:nvPr userDrawn="1"/>
        </p:nvSpPr>
        <p:spPr>
          <a:xfrm rot="900000">
            <a:off x="2051612" y="2186572"/>
            <a:ext cx="821418" cy="75249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22" name="Oval 2">
            <a:extLst>
              <a:ext uri="{FF2B5EF4-FFF2-40B4-BE49-F238E27FC236}">
                <a16:creationId xmlns:a16="http://schemas.microsoft.com/office/drawing/2014/main" id="{6298CC55-4945-46BD-8615-24E6D3295A86}"/>
              </a:ext>
            </a:extLst>
          </p:cNvPr>
          <p:cNvSpPr/>
          <p:nvPr userDrawn="1"/>
        </p:nvSpPr>
        <p:spPr>
          <a:xfrm rot="3709911">
            <a:off x="2616634" y="3622577"/>
            <a:ext cx="844966" cy="774064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  <a:alpha val="60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23" name="Oval 2">
            <a:extLst>
              <a:ext uri="{FF2B5EF4-FFF2-40B4-BE49-F238E27FC236}">
                <a16:creationId xmlns:a16="http://schemas.microsoft.com/office/drawing/2014/main" id="{A0796784-D231-4ABA-8910-4D81ACFFD485}"/>
              </a:ext>
            </a:extLst>
          </p:cNvPr>
          <p:cNvSpPr/>
          <p:nvPr userDrawn="1"/>
        </p:nvSpPr>
        <p:spPr>
          <a:xfrm rot="3709911">
            <a:off x="2933966" y="330776"/>
            <a:ext cx="844966" cy="774064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  <a:alpha val="60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24" name="Oval 2">
            <a:extLst>
              <a:ext uri="{FF2B5EF4-FFF2-40B4-BE49-F238E27FC236}">
                <a16:creationId xmlns:a16="http://schemas.microsoft.com/office/drawing/2014/main" id="{90FD235E-0A91-4D21-B439-5C7942717E86}"/>
              </a:ext>
            </a:extLst>
          </p:cNvPr>
          <p:cNvSpPr/>
          <p:nvPr userDrawn="1"/>
        </p:nvSpPr>
        <p:spPr>
          <a:xfrm rot="900000">
            <a:off x="5193686" y="3075597"/>
            <a:ext cx="921642" cy="844304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26" name="Oval 2">
            <a:extLst>
              <a:ext uri="{FF2B5EF4-FFF2-40B4-BE49-F238E27FC236}">
                <a16:creationId xmlns:a16="http://schemas.microsoft.com/office/drawing/2014/main" id="{0EFA984F-F0B3-4CAF-8E35-AF3B5ED34BB8}"/>
              </a:ext>
            </a:extLst>
          </p:cNvPr>
          <p:cNvSpPr/>
          <p:nvPr userDrawn="1"/>
        </p:nvSpPr>
        <p:spPr>
          <a:xfrm rot="3709911">
            <a:off x="2070340" y="582744"/>
            <a:ext cx="844966" cy="774064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  <a:alpha val="60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27" name="Oval 2">
            <a:extLst>
              <a:ext uri="{FF2B5EF4-FFF2-40B4-BE49-F238E27FC236}">
                <a16:creationId xmlns:a16="http://schemas.microsoft.com/office/drawing/2014/main" id="{716C2270-FE55-45F4-830A-CEEE330AAB4B}"/>
              </a:ext>
            </a:extLst>
          </p:cNvPr>
          <p:cNvSpPr/>
          <p:nvPr userDrawn="1"/>
        </p:nvSpPr>
        <p:spPr>
          <a:xfrm rot="19437896">
            <a:off x="398767" y="424638"/>
            <a:ext cx="1057756" cy="968996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28" name="Oval 2">
            <a:extLst>
              <a:ext uri="{FF2B5EF4-FFF2-40B4-BE49-F238E27FC236}">
                <a16:creationId xmlns:a16="http://schemas.microsoft.com/office/drawing/2014/main" id="{E437DF43-9E19-4E00-ADE0-77136E44B427}"/>
              </a:ext>
            </a:extLst>
          </p:cNvPr>
          <p:cNvSpPr/>
          <p:nvPr userDrawn="1"/>
        </p:nvSpPr>
        <p:spPr>
          <a:xfrm rot="19437896">
            <a:off x="539123" y="2595464"/>
            <a:ext cx="826258" cy="756924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33" name="Oval 2">
            <a:extLst>
              <a:ext uri="{FF2B5EF4-FFF2-40B4-BE49-F238E27FC236}">
                <a16:creationId xmlns:a16="http://schemas.microsoft.com/office/drawing/2014/main" id="{E6275495-B5CE-4EF7-B942-C32B042C1551}"/>
              </a:ext>
            </a:extLst>
          </p:cNvPr>
          <p:cNvSpPr/>
          <p:nvPr userDrawn="1"/>
        </p:nvSpPr>
        <p:spPr>
          <a:xfrm rot="19437896">
            <a:off x="4270899" y="5258009"/>
            <a:ext cx="1858078" cy="1702162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34" name="Oval 2">
            <a:extLst>
              <a:ext uri="{FF2B5EF4-FFF2-40B4-BE49-F238E27FC236}">
                <a16:creationId xmlns:a16="http://schemas.microsoft.com/office/drawing/2014/main" id="{6E4E7F37-8DDA-43E6-815F-6D9BA7B8A2D5}"/>
              </a:ext>
            </a:extLst>
          </p:cNvPr>
          <p:cNvSpPr/>
          <p:nvPr userDrawn="1"/>
        </p:nvSpPr>
        <p:spPr>
          <a:xfrm rot="3709911">
            <a:off x="1553212" y="5870073"/>
            <a:ext cx="747626" cy="68489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  <a:alpha val="60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35" name="Oval 2">
            <a:extLst>
              <a:ext uri="{FF2B5EF4-FFF2-40B4-BE49-F238E27FC236}">
                <a16:creationId xmlns:a16="http://schemas.microsoft.com/office/drawing/2014/main" id="{B94DBAFA-3F1D-47A1-839E-3719DE3EBC6E}"/>
              </a:ext>
            </a:extLst>
          </p:cNvPr>
          <p:cNvSpPr/>
          <p:nvPr userDrawn="1"/>
        </p:nvSpPr>
        <p:spPr>
          <a:xfrm>
            <a:off x="660460" y="4701812"/>
            <a:ext cx="898072" cy="822712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  <a:alpha val="50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36" name="Oval 2">
            <a:extLst>
              <a:ext uri="{FF2B5EF4-FFF2-40B4-BE49-F238E27FC236}">
                <a16:creationId xmlns:a16="http://schemas.microsoft.com/office/drawing/2014/main" id="{5F0DE6B8-9DA6-48F5-AF04-7278BEE6A96F}"/>
              </a:ext>
            </a:extLst>
          </p:cNvPr>
          <p:cNvSpPr/>
          <p:nvPr userDrawn="1"/>
        </p:nvSpPr>
        <p:spPr>
          <a:xfrm rot="19437896">
            <a:off x="2314619" y="4700669"/>
            <a:ext cx="1511918" cy="138505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38" name="Oval 2">
            <a:extLst>
              <a:ext uri="{FF2B5EF4-FFF2-40B4-BE49-F238E27FC236}">
                <a16:creationId xmlns:a16="http://schemas.microsoft.com/office/drawing/2014/main" id="{56472159-3837-4012-8E16-16B2FD021F97}"/>
              </a:ext>
            </a:extLst>
          </p:cNvPr>
          <p:cNvSpPr/>
          <p:nvPr userDrawn="1"/>
        </p:nvSpPr>
        <p:spPr>
          <a:xfrm rot="8100000">
            <a:off x="-424473" y="5170061"/>
            <a:ext cx="2266749" cy="207654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50000"/>
              <a:alpha val="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39" name="Oval 2">
            <a:extLst>
              <a:ext uri="{FF2B5EF4-FFF2-40B4-BE49-F238E27FC236}">
                <a16:creationId xmlns:a16="http://schemas.microsoft.com/office/drawing/2014/main" id="{F2D9B3CB-56C4-44F0-923E-75E14486D199}"/>
              </a:ext>
            </a:extLst>
          </p:cNvPr>
          <p:cNvSpPr/>
          <p:nvPr userDrawn="1"/>
        </p:nvSpPr>
        <p:spPr>
          <a:xfrm rot="5157174">
            <a:off x="2212864" y="5796427"/>
            <a:ext cx="1231676" cy="1128324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50000"/>
              <a:alpha val="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40" name="Oval 2">
            <a:extLst>
              <a:ext uri="{FF2B5EF4-FFF2-40B4-BE49-F238E27FC236}">
                <a16:creationId xmlns:a16="http://schemas.microsoft.com/office/drawing/2014/main" id="{C5F6E746-37D8-4A7A-AD33-6B6B1D014BD4}"/>
              </a:ext>
            </a:extLst>
          </p:cNvPr>
          <p:cNvSpPr/>
          <p:nvPr userDrawn="1"/>
        </p:nvSpPr>
        <p:spPr>
          <a:xfrm rot="900000">
            <a:off x="321825" y="4090744"/>
            <a:ext cx="921642" cy="844304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41" name="Oval 2">
            <a:extLst>
              <a:ext uri="{FF2B5EF4-FFF2-40B4-BE49-F238E27FC236}">
                <a16:creationId xmlns:a16="http://schemas.microsoft.com/office/drawing/2014/main" id="{379CFB22-212D-4552-83FB-F9C38030B6EA}"/>
              </a:ext>
            </a:extLst>
          </p:cNvPr>
          <p:cNvSpPr/>
          <p:nvPr userDrawn="1"/>
        </p:nvSpPr>
        <p:spPr>
          <a:xfrm rot="900000">
            <a:off x="1600041" y="4650431"/>
            <a:ext cx="1132658" cy="1037613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42" name="Oval 2">
            <a:extLst>
              <a:ext uri="{FF2B5EF4-FFF2-40B4-BE49-F238E27FC236}">
                <a16:creationId xmlns:a16="http://schemas.microsoft.com/office/drawing/2014/main" id="{116A01F3-5E4C-410E-93C1-F085D04D1170}"/>
              </a:ext>
            </a:extLst>
          </p:cNvPr>
          <p:cNvSpPr/>
          <p:nvPr userDrawn="1"/>
        </p:nvSpPr>
        <p:spPr>
          <a:xfrm rot="3709911">
            <a:off x="4429414" y="2983033"/>
            <a:ext cx="747626" cy="68489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  <a:alpha val="60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43" name="Oval 2">
            <a:extLst>
              <a:ext uri="{FF2B5EF4-FFF2-40B4-BE49-F238E27FC236}">
                <a16:creationId xmlns:a16="http://schemas.microsoft.com/office/drawing/2014/main" id="{EF0F6281-4283-4BFA-9BD6-03D8CD575F45}"/>
              </a:ext>
            </a:extLst>
          </p:cNvPr>
          <p:cNvSpPr/>
          <p:nvPr userDrawn="1"/>
        </p:nvSpPr>
        <p:spPr>
          <a:xfrm rot="8100000">
            <a:off x="3377267" y="3485261"/>
            <a:ext cx="778758" cy="71341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  <a:alpha val="50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44" name="Oval 2">
            <a:extLst>
              <a:ext uri="{FF2B5EF4-FFF2-40B4-BE49-F238E27FC236}">
                <a16:creationId xmlns:a16="http://schemas.microsoft.com/office/drawing/2014/main" id="{70C0120E-1DA4-4408-BBA5-0C14EA77E097}"/>
              </a:ext>
            </a:extLst>
          </p:cNvPr>
          <p:cNvSpPr/>
          <p:nvPr userDrawn="1"/>
        </p:nvSpPr>
        <p:spPr>
          <a:xfrm rot="19437896">
            <a:off x="3561650" y="5876089"/>
            <a:ext cx="1057756" cy="968996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45" name="Oval 2">
            <a:extLst>
              <a:ext uri="{FF2B5EF4-FFF2-40B4-BE49-F238E27FC236}">
                <a16:creationId xmlns:a16="http://schemas.microsoft.com/office/drawing/2014/main" id="{3C952919-975B-4539-9278-27219E721DA4}"/>
              </a:ext>
            </a:extLst>
          </p:cNvPr>
          <p:cNvSpPr/>
          <p:nvPr userDrawn="1"/>
        </p:nvSpPr>
        <p:spPr>
          <a:xfrm rot="900000">
            <a:off x="4245490" y="3608737"/>
            <a:ext cx="821418" cy="75249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46" name="Oval 2">
            <a:extLst>
              <a:ext uri="{FF2B5EF4-FFF2-40B4-BE49-F238E27FC236}">
                <a16:creationId xmlns:a16="http://schemas.microsoft.com/office/drawing/2014/main" id="{D5306C3F-626B-4D03-80B7-B6706B651F76}"/>
              </a:ext>
            </a:extLst>
          </p:cNvPr>
          <p:cNvSpPr/>
          <p:nvPr userDrawn="1"/>
        </p:nvSpPr>
        <p:spPr>
          <a:xfrm rot="3709911">
            <a:off x="3599311" y="4368286"/>
            <a:ext cx="1038426" cy="95129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  <a:alpha val="60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47" name="Oval 2">
            <a:extLst>
              <a:ext uri="{FF2B5EF4-FFF2-40B4-BE49-F238E27FC236}">
                <a16:creationId xmlns:a16="http://schemas.microsoft.com/office/drawing/2014/main" id="{993DAAA7-9B09-4DD2-9187-75E3581900E1}"/>
              </a:ext>
            </a:extLst>
          </p:cNvPr>
          <p:cNvSpPr/>
          <p:nvPr userDrawn="1"/>
        </p:nvSpPr>
        <p:spPr>
          <a:xfrm rot="3709911">
            <a:off x="1848179" y="4037013"/>
            <a:ext cx="844966" cy="774064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  <a:alpha val="60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49" name="Oval 2">
            <a:extLst>
              <a:ext uri="{FF2B5EF4-FFF2-40B4-BE49-F238E27FC236}">
                <a16:creationId xmlns:a16="http://schemas.microsoft.com/office/drawing/2014/main" id="{58EAD41B-5683-47F8-B4DF-FEB698E8D5C9}"/>
              </a:ext>
            </a:extLst>
          </p:cNvPr>
          <p:cNvSpPr/>
          <p:nvPr userDrawn="1"/>
        </p:nvSpPr>
        <p:spPr>
          <a:xfrm rot="900000">
            <a:off x="3336589" y="5100329"/>
            <a:ext cx="815880" cy="747418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52" name="Oval 2">
            <a:extLst>
              <a:ext uri="{FF2B5EF4-FFF2-40B4-BE49-F238E27FC236}">
                <a16:creationId xmlns:a16="http://schemas.microsoft.com/office/drawing/2014/main" id="{7F47E53E-A714-49C8-9CF6-E8CEA0D64CE8}"/>
              </a:ext>
            </a:extLst>
          </p:cNvPr>
          <p:cNvSpPr/>
          <p:nvPr userDrawn="1"/>
        </p:nvSpPr>
        <p:spPr>
          <a:xfrm rot="19437896">
            <a:off x="-857233" y="6604006"/>
            <a:ext cx="1015434" cy="930226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53" name="Oval 2">
            <a:extLst>
              <a:ext uri="{FF2B5EF4-FFF2-40B4-BE49-F238E27FC236}">
                <a16:creationId xmlns:a16="http://schemas.microsoft.com/office/drawing/2014/main" id="{A538598F-4ECE-4AE8-8B4F-F99AEF364E8B}"/>
              </a:ext>
            </a:extLst>
          </p:cNvPr>
          <p:cNvSpPr/>
          <p:nvPr userDrawn="1"/>
        </p:nvSpPr>
        <p:spPr>
          <a:xfrm rot="19437896">
            <a:off x="4773279" y="4383116"/>
            <a:ext cx="1057756" cy="968996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noFill/>
          <a:ln w="12700">
            <a:solidFill>
              <a:schemeClr val="bg1">
                <a:lumMod val="65000"/>
                <a:alpha val="2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54" name="Oval 2">
            <a:extLst>
              <a:ext uri="{FF2B5EF4-FFF2-40B4-BE49-F238E27FC236}">
                <a16:creationId xmlns:a16="http://schemas.microsoft.com/office/drawing/2014/main" id="{034275C5-196F-49DE-9AF5-76EB1B2D8275}"/>
              </a:ext>
            </a:extLst>
          </p:cNvPr>
          <p:cNvSpPr/>
          <p:nvPr userDrawn="1"/>
        </p:nvSpPr>
        <p:spPr>
          <a:xfrm rot="8100000">
            <a:off x="2818578" y="1990373"/>
            <a:ext cx="1844452" cy="168968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50000"/>
              <a:alpha val="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  <p:sp>
        <p:nvSpPr>
          <p:cNvPr id="55" name="Oval 2">
            <a:extLst>
              <a:ext uri="{FF2B5EF4-FFF2-40B4-BE49-F238E27FC236}">
                <a16:creationId xmlns:a16="http://schemas.microsoft.com/office/drawing/2014/main" id="{C3F37386-5866-4EED-9107-2A36F47353AE}"/>
              </a:ext>
            </a:extLst>
          </p:cNvPr>
          <p:cNvSpPr/>
          <p:nvPr userDrawn="1"/>
        </p:nvSpPr>
        <p:spPr>
          <a:xfrm rot="8100000">
            <a:off x="4228067" y="4747085"/>
            <a:ext cx="1844452" cy="1689680"/>
          </a:xfrm>
          <a:custGeom>
            <a:avLst/>
            <a:gdLst/>
            <a:ahLst/>
            <a:cxnLst/>
            <a:rect l="l" t="t" r="r" b="b"/>
            <a:pathLst>
              <a:path w="4744677" h="4346537">
                <a:moveTo>
                  <a:pt x="4132609" y="0"/>
                </a:moveTo>
                <a:cubicBezTo>
                  <a:pt x="4470645" y="0"/>
                  <a:pt x="4744677" y="274032"/>
                  <a:pt x="4744677" y="612068"/>
                </a:cubicBezTo>
                <a:cubicBezTo>
                  <a:pt x="4744677" y="950104"/>
                  <a:pt x="4470645" y="1224136"/>
                  <a:pt x="4132609" y="1224136"/>
                </a:cubicBezTo>
                <a:cubicBezTo>
                  <a:pt x="4000619" y="1224136"/>
                  <a:pt x="3878387" y="1182357"/>
                  <a:pt x="3779124" y="1110304"/>
                </a:cubicBezTo>
                <a:lnTo>
                  <a:pt x="3136991" y="1745949"/>
                </a:lnTo>
                <a:cubicBezTo>
                  <a:pt x="3225188" y="1856579"/>
                  <a:pt x="3276364" y="1997017"/>
                  <a:pt x="3276364" y="2149407"/>
                </a:cubicBezTo>
                <a:cubicBezTo>
                  <a:pt x="3276364" y="2441531"/>
                  <a:pt x="3088309" y="2689732"/>
                  <a:pt x="2825694" y="2776754"/>
                </a:cubicBezTo>
                <a:lnTo>
                  <a:pt x="2979020" y="3414933"/>
                </a:lnTo>
                <a:cubicBezTo>
                  <a:pt x="2993560" y="3411152"/>
                  <a:pt x="3008526" y="3410433"/>
                  <a:pt x="3023660" y="3410433"/>
                </a:cubicBezTo>
                <a:cubicBezTo>
                  <a:pt x="3282158" y="3410433"/>
                  <a:pt x="3491712" y="3619987"/>
                  <a:pt x="3491712" y="3878485"/>
                </a:cubicBezTo>
                <a:cubicBezTo>
                  <a:pt x="3491712" y="4136983"/>
                  <a:pt x="3282158" y="4346537"/>
                  <a:pt x="3023660" y="4346537"/>
                </a:cubicBezTo>
                <a:cubicBezTo>
                  <a:pt x="2765162" y="4346537"/>
                  <a:pt x="2555608" y="4136983"/>
                  <a:pt x="2555608" y="3878485"/>
                </a:cubicBezTo>
                <a:cubicBezTo>
                  <a:pt x="2555608" y="3687272"/>
                  <a:pt x="2670270" y="3522840"/>
                  <a:pt x="2834857" y="3450806"/>
                </a:cubicBezTo>
                <a:lnTo>
                  <a:pt x="2680516" y="2808402"/>
                </a:lnTo>
                <a:cubicBezTo>
                  <a:pt x="2657679" y="2814229"/>
                  <a:pt x="2634131" y="2815481"/>
                  <a:pt x="2610290" y="2815481"/>
                </a:cubicBezTo>
                <a:cubicBezTo>
                  <a:pt x="2262990" y="2815481"/>
                  <a:pt x="1977773" y="2549678"/>
                  <a:pt x="1950334" y="2210098"/>
                </a:cubicBezTo>
                <a:lnTo>
                  <a:pt x="1140565" y="2210098"/>
                </a:lnTo>
                <a:cubicBezTo>
                  <a:pt x="1087517" y="2473312"/>
                  <a:pt x="854931" y="2671465"/>
                  <a:pt x="576064" y="2671465"/>
                </a:cubicBezTo>
                <a:cubicBezTo>
                  <a:pt x="257913" y="2671465"/>
                  <a:pt x="0" y="2413552"/>
                  <a:pt x="0" y="2095401"/>
                </a:cubicBezTo>
                <a:cubicBezTo>
                  <a:pt x="0" y="1777250"/>
                  <a:pt x="257913" y="1519337"/>
                  <a:pt x="576064" y="1519337"/>
                </a:cubicBezTo>
                <a:cubicBezTo>
                  <a:pt x="884345" y="1519337"/>
                  <a:pt x="1136067" y="1761496"/>
                  <a:pt x="1149172" y="2066082"/>
                </a:cubicBezTo>
                <a:lnTo>
                  <a:pt x="1952616" y="2066082"/>
                </a:lnTo>
                <a:cubicBezTo>
                  <a:pt x="1990606" y="1737340"/>
                  <a:pt x="2270784" y="1483333"/>
                  <a:pt x="2610290" y="1483333"/>
                </a:cubicBezTo>
                <a:cubicBezTo>
                  <a:pt x="2772012" y="1483333"/>
                  <a:pt x="2920272" y="1540968"/>
                  <a:pt x="3033700" y="1639167"/>
                </a:cubicBezTo>
                <a:lnTo>
                  <a:pt x="3670256" y="1009043"/>
                </a:lnTo>
                <a:cubicBezTo>
                  <a:pt x="3576170" y="903685"/>
                  <a:pt x="3520541" y="764373"/>
                  <a:pt x="3520541" y="612068"/>
                </a:cubicBezTo>
                <a:cubicBezTo>
                  <a:pt x="3520541" y="274032"/>
                  <a:pt x="3794573" y="0"/>
                  <a:pt x="4132609" y="0"/>
                </a:cubicBezTo>
                <a:close/>
              </a:path>
            </a:pathLst>
          </a:custGeom>
          <a:solidFill>
            <a:schemeClr val="bg1">
              <a:lumMod val="50000"/>
              <a:alpha val="5000"/>
            </a:schemeClr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286"/>
            <a:endParaRPr lang="ko-KR" altLang="en-US" sz="270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68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Imag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CD079DFE-31BE-4F2D-A3F9-C3DC56D775D1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5658418" y="2"/>
            <a:ext cx="6533583" cy="6857999"/>
          </a:xfrm>
          <a:custGeom>
            <a:avLst/>
            <a:gdLst>
              <a:gd name="connsiteX0" fmla="*/ 2592666 w 6533583"/>
              <a:gd name="connsiteY0" fmla="*/ 0 h 6857999"/>
              <a:gd name="connsiteX1" fmla="*/ 6533583 w 6533583"/>
              <a:gd name="connsiteY1" fmla="*/ 0 h 6857999"/>
              <a:gd name="connsiteX2" fmla="*/ 6533583 w 6533583"/>
              <a:gd name="connsiteY2" fmla="*/ 1085634 h 6857999"/>
              <a:gd name="connsiteX3" fmla="*/ 4351340 w 6533583"/>
              <a:gd name="connsiteY3" fmla="*/ 6857999 h 6857999"/>
              <a:gd name="connsiteX4" fmla="*/ 0 w 6533583"/>
              <a:gd name="connsiteY4" fmla="*/ 6857999 h 6857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33583" h="6857999">
                <a:moveTo>
                  <a:pt x="2592666" y="0"/>
                </a:moveTo>
                <a:lnTo>
                  <a:pt x="6533583" y="0"/>
                </a:lnTo>
                <a:lnTo>
                  <a:pt x="6533583" y="1085634"/>
                </a:lnTo>
                <a:lnTo>
                  <a:pt x="4351340" y="6857999"/>
                </a:lnTo>
                <a:lnTo>
                  <a:pt x="0" y="685799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effectLst/>
        </p:spPr>
        <p:txBody>
          <a:bodyPr wrap="square" anchor="ctr">
            <a:noAutofit/>
          </a:bodyPr>
          <a:lstStyle>
            <a:lvl1pPr marL="0" marR="0" indent="0" algn="ctr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lvl1pPr>
          </a:lstStyle>
          <a:p>
            <a:r>
              <a:rPr lang="en-US" altLang="ko-KR" dirty="0"/>
              <a:t>Your Picture Here And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9525365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711C7802-0270-441B-9D57-6EB560169063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4895311" y="2263302"/>
            <a:ext cx="1690628" cy="1690816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marR="0" indent="0" algn="ctr" defTabSz="914446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12" name="Picture Placeholder 2">
            <a:extLst>
              <a:ext uri="{FF2B5EF4-FFF2-40B4-BE49-F238E27FC236}">
                <a16:creationId xmlns:a16="http://schemas.microsoft.com/office/drawing/2014/main" id="{866C92F7-2E27-469F-AEAC-8DBEC5FE7725}"/>
              </a:ext>
            </a:extLst>
          </p:cNvPr>
          <p:cNvSpPr>
            <a:spLocks noGrp="1"/>
          </p:cNvSpPr>
          <p:nvPr>
            <p:ph type="pic" sz="quarter" idx="43" hasCustomPrompt="1"/>
          </p:nvPr>
        </p:nvSpPr>
        <p:spPr>
          <a:xfrm>
            <a:off x="7295743" y="2263302"/>
            <a:ext cx="1690628" cy="1690816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marR="0" indent="0" algn="ctr" defTabSz="914446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13" name="Picture Placeholder 2">
            <a:extLst>
              <a:ext uri="{FF2B5EF4-FFF2-40B4-BE49-F238E27FC236}">
                <a16:creationId xmlns:a16="http://schemas.microsoft.com/office/drawing/2014/main" id="{97FCFEA9-28B7-4A1C-8BC7-F3F635A8BB6F}"/>
              </a:ext>
            </a:extLst>
          </p:cNvPr>
          <p:cNvSpPr>
            <a:spLocks noGrp="1"/>
          </p:cNvSpPr>
          <p:nvPr>
            <p:ph type="pic" sz="quarter" idx="44" hasCustomPrompt="1"/>
          </p:nvPr>
        </p:nvSpPr>
        <p:spPr>
          <a:xfrm>
            <a:off x="9696174" y="2263302"/>
            <a:ext cx="1690628" cy="1690816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marR="0" indent="0" algn="ctr" defTabSz="914446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8124976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Style slide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1F16A93B-6921-4C70-8BB4-714FCAD39A32}"/>
              </a:ext>
            </a:extLst>
          </p:cNvPr>
          <p:cNvSpPr>
            <a:spLocks noGrp="1"/>
          </p:cNvSpPr>
          <p:nvPr>
            <p:ph type="pic" sz="quarter" idx="42" hasCustomPrompt="1"/>
          </p:nvPr>
        </p:nvSpPr>
        <p:spPr>
          <a:xfrm>
            <a:off x="2827782" y="2898848"/>
            <a:ext cx="1190833" cy="1952967"/>
          </a:xfrm>
          <a:custGeom>
            <a:avLst/>
            <a:gdLst>
              <a:gd name="connsiteX0" fmla="*/ 0 w 1190833"/>
              <a:gd name="connsiteY0" fmla="*/ 0 h 1952967"/>
              <a:gd name="connsiteX1" fmla="*/ 1190833 w 1190833"/>
              <a:gd name="connsiteY1" fmla="*/ 0 h 1952967"/>
              <a:gd name="connsiteX2" fmla="*/ 1190833 w 1190833"/>
              <a:gd name="connsiteY2" fmla="*/ 1952967 h 1952967"/>
              <a:gd name="connsiteX3" fmla="*/ 0 w 1190833"/>
              <a:gd name="connsiteY3" fmla="*/ 1952967 h 1952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90833" h="1952967">
                <a:moveTo>
                  <a:pt x="0" y="0"/>
                </a:moveTo>
                <a:lnTo>
                  <a:pt x="1190833" y="0"/>
                </a:lnTo>
                <a:lnTo>
                  <a:pt x="1190833" y="1952967"/>
                </a:lnTo>
                <a:lnTo>
                  <a:pt x="0" y="1952967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marR="0" indent="0" algn="ctr" defTabSz="914446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2915490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Images and Contents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5087254" y="538742"/>
            <a:ext cx="6478720" cy="309600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1"/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4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5087254" y="3799258"/>
            <a:ext cx="2016000" cy="252000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1"/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5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7318614" y="3799258"/>
            <a:ext cx="2016000" cy="252000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1"/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9549974" y="3799258"/>
            <a:ext cx="2016000" cy="252000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bg1"/>
            </a:solidFill>
          </a:ln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335360" y="264012"/>
            <a:ext cx="11521280" cy="6329977"/>
          </a:xfrm>
          <a:prstGeom prst="rect">
            <a:avLst/>
          </a:prstGeom>
          <a:noFill/>
          <a:ln w="254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6"/>
            <a:endParaRPr lang="ko-KR" alt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978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Images and Contents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4536453" y="1516026"/>
            <a:ext cx="3096000" cy="381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1547742" y="540839"/>
            <a:ext cx="2376000" cy="273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1" hasCustomPrompt="1"/>
          </p:nvPr>
        </p:nvSpPr>
        <p:spPr>
          <a:xfrm>
            <a:off x="8245163" y="3571213"/>
            <a:ext cx="2376000" cy="273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917912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Style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2">
            <a:extLst>
              <a:ext uri="{FF2B5EF4-FFF2-40B4-BE49-F238E27FC236}">
                <a16:creationId xmlns:a16="http://schemas.microsoft.com/office/drawing/2014/main" id="{6AE611C2-19EC-4180-B746-B8E5A871E714}"/>
              </a:ext>
            </a:extLst>
          </p:cNvPr>
          <p:cNvSpPr>
            <a:spLocks noGrp="1"/>
          </p:cNvSpPr>
          <p:nvPr>
            <p:ph type="pic" idx="15" hasCustomPrompt="1"/>
          </p:nvPr>
        </p:nvSpPr>
        <p:spPr>
          <a:xfrm>
            <a:off x="0" y="0"/>
            <a:ext cx="4223792" cy="249289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B31A7D8-3817-4D41-B0AC-6F6407DDD546}"/>
              </a:ext>
            </a:extLst>
          </p:cNvPr>
          <p:cNvSpPr>
            <a:spLocks noGrp="1"/>
          </p:cNvSpPr>
          <p:nvPr>
            <p:ph type="pic" idx="16" hasCustomPrompt="1"/>
          </p:nvPr>
        </p:nvSpPr>
        <p:spPr>
          <a:xfrm>
            <a:off x="7968208" y="4365104"/>
            <a:ext cx="4223792" cy="249289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870068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2789276"/>
            <a:ext cx="12192000" cy="406872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6"/>
            <a:endParaRPr lang="ko-KR" altLang="en-US">
              <a:solidFill>
                <a:prstClr val="white"/>
              </a:solidFill>
            </a:endParaRPr>
          </a:p>
        </p:txBody>
      </p:sp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6096000" y="3302815"/>
            <a:ext cx="6096000" cy="304164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4583768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Images &amp; Contents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5641856" y="733302"/>
            <a:ext cx="5966670" cy="710877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defRPr sz="4000" b="0" baseline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/>
              <a:t>Images &amp; Contents</a:t>
            </a:r>
            <a:endParaRPr lang="ko-KR" altLang="en-US" dirty="0"/>
          </a:p>
        </p:txBody>
      </p:sp>
      <p:sp>
        <p:nvSpPr>
          <p:cNvPr id="3" name="그림 개체 틀 2"/>
          <p:cNvSpPr>
            <a:spLocks noGrp="1"/>
          </p:cNvSpPr>
          <p:nvPr>
            <p:ph type="pic" sz="quarter" idx="14" hasCustomPrompt="1"/>
          </p:nvPr>
        </p:nvSpPr>
        <p:spPr>
          <a:xfrm>
            <a:off x="0" y="-1"/>
            <a:ext cx="5039883" cy="685800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6800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0" indent="0">
              <a:buFontTx/>
              <a:buNone/>
              <a:defRPr lang="ko-KR" alt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r>
              <a:rPr lang="en-US" altLang="ko-KR" dirty="0"/>
              <a:t>Place Your Picture Here</a:t>
            </a:r>
            <a:endParaRPr lang="ko-KR" altLang="en-US" dirty="0"/>
          </a:p>
        </p:txBody>
      </p:sp>
      <p:sp>
        <p:nvSpPr>
          <p:cNvPr id="5" name="Rectangle 4"/>
          <p:cNvSpPr/>
          <p:nvPr userDrawn="1"/>
        </p:nvSpPr>
        <p:spPr>
          <a:xfrm>
            <a:off x="5353824" y="733302"/>
            <a:ext cx="203696" cy="7227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6"/>
            <a:endParaRPr lang="ko-KR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39906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자유형: 도형 8">
            <a:extLst>
              <a:ext uri="{FF2B5EF4-FFF2-40B4-BE49-F238E27FC236}">
                <a16:creationId xmlns:a16="http://schemas.microsoft.com/office/drawing/2014/main" id="{C2ABD529-FE83-4068-B43D-09D8C61354D1}"/>
              </a:ext>
            </a:extLst>
          </p:cNvPr>
          <p:cNvSpPr>
            <a:spLocks noGrp="1"/>
          </p:cNvSpPr>
          <p:nvPr>
            <p:ph type="pic" idx="11" hasCustomPrompt="1"/>
          </p:nvPr>
        </p:nvSpPr>
        <p:spPr>
          <a:xfrm>
            <a:off x="2267485" y="846034"/>
            <a:ext cx="5529990" cy="5456343"/>
          </a:xfrm>
          <a:custGeom>
            <a:avLst/>
            <a:gdLst>
              <a:gd name="connsiteX0" fmla="*/ 5203477 w 5529990"/>
              <a:gd name="connsiteY0" fmla="*/ 4996820 h 5456343"/>
              <a:gd name="connsiteX1" fmla="*/ 5205385 w 5529990"/>
              <a:gd name="connsiteY1" fmla="*/ 4997961 h 5456343"/>
              <a:gd name="connsiteX2" fmla="*/ 5204062 w 5529990"/>
              <a:gd name="connsiteY2" fmla="*/ 4999290 h 5456343"/>
              <a:gd name="connsiteX3" fmla="*/ 3285288 w 5529990"/>
              <a:gd name="connsiteY3" fmla="*/ 850958 h 5456343"/>
              <a:gd name="connsiteX4" fmla="*/ 3285287 w 5529990"/>
              <a:gd name="connsiteY4" fmla="*/ 957889 h 5456343"/>
              <a:gd name="connsiteX5" fmla="*/ 3309883 w 5529990"/>
              <a:gd name="connsiteY5" fmla="*/ 964960 h 5456343"/>
              <a:gd name="connsiteX6" fmla="*/ 3342876 w 5529990"/>
              <a:gd name="connsiteY6" fmla="*/ 959101 h 5456343"/>
              <a:gd name="connsiteX7" fmla="*/ 3347625 w 5529990"/>
              <a:gd name="connsiteY7" fmla="*/ 953011 h 5456343"/>
              <a:gd name="connsiteX8" fmla="*/ 3340340 w 5529990"/>
              <a:gd name="connsiteY8" fmla="*/ 917595 h 5456343"/>
              <a:gd name="connsiteX9" fmla="*/ 3323433 w 5529990"/>
              <a:gd name="connsiteY9" fmla="*/ 872062 h 5456343"/>
              <a:gd name="connsiteX10" fmla="*/ 3302259 w 5529990"/>
              <a:gd name="connsiteY10" fmla="*/ 854999 h 5456343"/>
              <a:gd name="connsiteX11" fmla="*/ 97597 w 5529990"/>
              <a:gd name="connsiteY11" fmla="*/ 97597 h 5456343"/>
              <a:gd name="connsiteX12" fmla="*/ 97597 w 5529990"/>
              <a:gd name="connsiteY12" fmla="*/ 3380541 h 5456343"/>
              <a:gd name="connsiteX13" fmla="*/ 925476 w 5529990"/>
              <a:gd name="connsiteY13" fmla="*/ 3380541 h 5456343"/>
              <a:gd name="connsiteX14" fmla="*/ 946229 w 5529990"/>
              <a:gd name="connsiteY14" fmla="*/ 3355733 h 5456343"/>
              <a:gd name="connsiteX15" fmla="*/ 978940 w 5529990"/>
              <a:gd name="connsiteY15" fmla="*/ 3351467 h 5456343"/>
              <a:gd name="connsiteX16" fmla="*/ 1007525 w 5529990"/>
              <a:gd name="connsiteY16" fmla="*/ 3349520 h 5456343"/>
              <a:gd name="connsiteX17" fmla="*/ 1031564 w 5529990"/>
              <a:gd name="connsiteY17" fmla="*/ 3353683 h 5456343"/>
              <a:gd name="connsiteX18" fmla="*/ 1032954 w 5529990"/>
              <a:gd name="connsiteY18" fmla="*/ 3351929 h 5456343"/>
              <a:gd name="connsiteX19" fmla="*/ 1046660 w 5529990"/>
              <a:gd name="connsiteY19" fmla="*/ 3307002 h 5456343"/>
              <a:gd name="connsiteX20" fmla="*/ 1050343 w 5529990"/>
              <a:gd name="connsiteY20" fmla="*/ 3285495 h 5456343"/>
              <a:gd name="connsiteX21" fmla="*/ 1053485 w 5529990"/>
              <a:gd name="connsiteY21" fmla="*/ 3281034 h 5456343"/>
              <a:gd name="connsiteX22" fmla="*/ 213108 w 5529990"/>
              <a:gd name="connsiteY22" fmla="*/ 3281033 h 5456343"/>
              <a:gd name="connsiteX23" fmla="*/ 213107 w 5529990"/>
              <a:gd name="connsiteY23" fmla="*/ 208854 h 5456343"/>
              <a:gd name="connsiteX24" fmla="*/ 3285287 w 5529990"/>
              <a:gd name="connsiteY24" fmla="*/ 208854 h 5456343"/>
              <a:gd name="connsiteX25" fmla="*/ 3285287 w 5529990"/>
              <a:gd name="connsiteY25" fmla="*/ 805089 h 5456343"/>
              <a:gd name="connsiteX26" fmla="*/ 3285421 w 5529990"/>
              <a:gd name="connsiteY26" fmla="*/ 805084 h 5456343"/>
              <a:gd name="connsiteX27" fmla="*/ 3308726 w 5529990"/>
              <a:gd name="connsiteY27" fmla="*/ 825294 h 5456343"/>
              <a:gd name="connsiteX28" fmla="*/ 3343101 w 5529990"/>
              <a:gd name="connsiteY28" fmla="*/ 834936 h 5456343"/>
              <a:gd name="connsiteX29" fmla="*/ 3357542 w 5529990"/>
              <a:gd name="connsiteY29" fmla="*/ 829717 h 5456343"/>
              <a:gd name="connsiteX30" fmla="*/ 3389087 w 5529990"/>
              <a:gd name="connsiteY30" fmla="*/ 840123 h 5456343"/>
              <a:gd name="connsiteX31" fmla="*/ 3389087 w 5529990"/>
              <a:gd name="connsiteY31" fmla="*/ 97597 h 5456343"/>
              <a:gd name="connsiteX32" fmla="*/ 0 w 5529990"/>
              <a:gd name="connsiteY32" fmla="*/ 0 h 5456343"/>
              <a:gd name="connsiteX33" fmla="*/ 3486684 w 5529990"/>
              <a:gd name="connsiteY33" fmla="*/ 0 h 5456343"/>
              <a:gd name="connsiteX34" fmla="*/ 3486684 w 5529990"/>
              <a:gd name="connsiteY34" fmla="*/ 833838 h 5456343"/>
              <a:gd name="connsiteX35" fmla="*/ 3500172 w 5529990"/>
              <a:gd name="connsiteY35" fmla="*/ 834269 h 5456343"/>
              <a:gd name="connsiteX36" fmla="*/ 3516226 w 5529990"/>
              <a:gd name="connsiteY36" fmla="*/ 839003 h 5456343"/>
              <a:gd name="connsiteX37" fmla="*/ 3647545 w 5529990"/>
              <a:gd name="connsiteY37" fmla="*/ 866570 h 5456343"/>
              <a:gd name="connsiteX38" fmla="*/ 3662947 w 5529990"/>
              <a:gd name="connsiteY38" fmla="*/ 857912 h 5456343"/>
              <a:gd name="connsiteX39" fmla="*/ 3656762 w 5529990"/>
              <a:gd name="connsiteY39" fmla="*/ 846906 h 5456343"/>
              <a:gd name="connsiteX40" fmla="*/ 3515960 w 5529990"/>
              <a:gd name="connsiteY40" fmla="*/ 787015 h 5456343"/>
              <a:gd name="connsiteX41" fmla="*/ 3489147 w 5529990"/>
              <a:gd name="connsiteY41" fmla="*/ 770223 h 5456343"/>
              <a:gd name="connsiteX42" fmla="*/ 3498229 w 5529990"/>
              <a:gd name="connsiteY42" fmla="*/ 724565 h 5456343"/>
              <a:gd name="connsiteX43" fmla="*/ 3516829 w 5529990"/>
              <a:gd name="connsiteY43" fmla="*/ 717732 h 5456343"/>
              <a:gd name="connsiteX44" fmla="*/ 3531095 w 5529990"/>
              <a:gd name="connsiteY44" fmla="*/ 726369 h 5456343"/>
              <a:gd name="connsiteX45" fmla="*/ 3557357 w 5529990"/>
              <a:gd name="connsiteY45" fmla="*/ 731881 h 5456343"/>
              <a:gd name="connsiteX46" fmla="*/ 3581695 w 5529990"/>
              <a:gd name="connsiteY46" fmla="*/ 744271 h 5456343"/>
              <a:gd name="connsiteX47" fmla="*/ 3651817 w 5529990"/>
              <a:gd name="connsiteY47" fmla="*/ 791752 h 5456343"/>
              <a:gd name="connsiteX48" fmla="*/ 3701043 w 5529990"/>
              <a:gd name="connsiteY48" fmla="*/ 827808 h 5456343"/>
              <a:gd name="connsiteX49" fmla="*/ 3778589 w 5529990"/>
              <a:gd name="connsiteY49" fmla="*/ 888498 h 5456343"/>
              <a:gd name="connsiteX50" fmla="*/ 3870983 w 5529990"/>
              <a:gd name="connsiteY50" fmla="*/ 975599 h 5456343"/>
              <a:gd name="connsiteX51" fmla="*/ 3913472 w 5529990"/>
              <a:gd name="connsiteY51" fmla="*/ 989372 h 5456343"/>
              <a:gd name="connsiteX52" fmla="*/ 3940973 w 5529990"/>
              <a:gd name="connsiteY52" fmla="*/ 997085 h 5456343"/>
              <a:gd name="connsiteX53" fmla="*/ 3982772 w 5529990"/>
              <a:gd name="connsiteY53" fmla="*/ 1019936 h 5456343"/>
              <a:gd name="connsiteX54" fmla="*/ 3937964 w 5529990"/>
              <a:gd name="connsiteY54" fmla="*/ 888706 h 5456343"/>
              <a:gd name="connsiteX55" fmla="*/ 3899601 w 5529990"/>
              <a:gd name="connsiteY55" fmla="*/ 866821 h 5456343"/>
              <a:gd name="connsiteX56" fmla="*/ 3853267 w 5529990"/>
              <a:gd name="connsiteY56" fmla="*/ 820451 h 5456343"/>
              <a:gd name="connsiteX57" fmla="*/ 3829759 w 5529990"/>
              <a:gd name="connsiteY57" fmla="*/ 778630 h 5456343"/>
              <a:gd name="connsiteX58" fmla="*/ 3899474 w 5529990"/>
              <a:gd name="connsiteY58" fmla="*/ 794477 h 5456343"/>
              <a:gd name="connsiteX59" fmla="*/ 3949113 w 5529990"/>
              <a:gd name="connsiteY59" fmla="*/ 815817 h 5456343"/>
              <a:gd name="connsiteX60" fmla="*/ 3979087 w 5529990"/>
              <a:gd name="connsiteY60" fmla="*/ 827934 h 5456343"/>
              <a:gd name="connsiteX61" fmla="*/ 4029548 w 5529990"/>
              <a:gd name="connsiteY61" fmla="*/ 866192 h 5456343"/>
              <a:gd name="connsiteX62" fmla="*/ 4074646 w 5529990"/>
              <a:gd name="connsiteY62" fmla="*/ 910362 h 5456343"/>
              <a:gd name="connsiteX63" fmla="*/ 4111496 w 5529990"/>
              <a:gd name="connsiteY63" fmla="*/ 924407 h 5456343"/>
              <a:gd name="connsiteX64" fmla="*/ 4161957 w 5529990"/>
              <a:gd name="connsiteY64" fmla="*/ 962664 h 5456343"/>
              <a:gd name="connsiteX65" fmla="*/ 4131426 w 5529990"/>
              <a:gd name="connsiteY65" fmla="*/ 985620 h 5456343"/>
              <a:gd name="connsiteX66" fmla="*/ 4134857 w 5529990"/>
              <a:gd name="connsiteY66" fmla="*/ 1032933 h 5456343"/>
              <a:gd name="connsiteX67" fmla="*/ 4138703 w 5529990"/>
              <a:gd name="connsiteY67" fmla="*/ 1065530 h 5456343"/>
              <a:gd name="connsiteX68" fmla="*/ 4128249 w 5529990"/>
              <a:gd name="connsiteY68" fmla="*/ 1082993 h 5456343"/>
              <a:gd name="connsiteX69" fmla="*/ 4147363 w 5529990"/>
              <a:gd name="connsiteY69" fmla="*/ 1080938 h 5456343"/>
              <a:gd name="connsiteX70" fmla="*/ 4170738 w 5529990"/>
              <a:gd name="connsiteY70" fmla="*/ 1096765 h 5456343"/>
              <a:gd name="connsiteX71" fmla="*/ 4166471 w 5529990"/>
              <a:gd name="connsiteY71" fmla="*/ 1125234 h 5456343"/>
              <a:gd name="connsiteX72" fmla="*/ 4151337 w 5529990"/>
              <a:gd name="connsiteY72" fmla="*/ 1185880 h 5456343"/>
              <a:gd name="connsiteX73" fmla="*/ 4159309 w 5529990"/>
              <a:gd name="connsiteY73" fmla="*/ 1210365 h 5456343"/>
              <a:gd name="connsiteX74" fmla="*/ 4205665 w 5529990"/>
              <a:gd name="connsiteY74" fmla="*/ 1117687 h 5456343"/>
              <a:gd name="connsiteX75" fmla="*/ 4209517 w 5529990"/>
              <a:gd name="connsiteY75" fmla="*/ 1103935 h 5456343"/>
              <a:gd name="connsiteX76" fmla="*/ 4224918 w 5529990"/>
              <a:gd name="connsiteY76" fmla="*/ 1095278 h 5456343"/>
              <a:gd name="connsiteX77" fmla="*/ 4232341 w 5529990"/>
              <a:gd name="connsiteY77" fmla="*/ 1108484 h 5456343"/>
              <a:gd name="connsiteX78" fmla="*/ 4211843 w 5529990"/>
              <a:gd name="connsiteY78" fmla="*/ 1175042 h 5456343"/>
              <a:gd name="connsiteX79" fmla="*/ 4227373 w 5529990"/>
              <a:gd name="connsiteY79" fmla="*/ 1238729 h 5456343"/>
              <a:gd name="connsiteX80" fmla="*/ 4277010 w 5529990"/>
              <a:gd name="connsiteY80" fmla="*/ 1260069 h 5456343"/>
              <a:gd name="connsiteX81" fmla="*/ 4319914 w 5529990"/>
              <a:gd name="connsiteY81" fmla="*/ 1259126 h 5456343"/>
              <a:gd name="connsiteX82" fmla="*/ 4394024 w 5529990"/>
              <a:gd name="connsiteY82" fmla="*/ 1318850 h 5456343"/>
              <a:gd name="connsiteX83" fmla="*/ 4439529 w 5529990"/>
              <a:gd name="connsiteY83" fmla="*/ 1394653 h 5456343"/>
              <a:gd name="connsiteX84" fmla="*/ 4465896 w 5529990"/>
              <a:gd name="connsiteY84" fmla="*/ 1405900 h 5456343"/>
              <a:gd name="connsiteX85" fmla="*/ 4496792 w 5529990"/>
              <a:gd name="connsiteY85" fmla="*/ 1389917 h 5456343"/>
              <a:gd name="connsiteX86" fmla="*/ 4517002 w 5529990"/>
              <a:gd name="connsiteY86" fmla="*/ 1350259 h 5456343"/>
              <a:gd name="connsiteX87" fmla="*/ 4543362 w 5529990"/>
              <a:gd name="connsiteY87" fmla="*/ 1292820 h 5456343"/>
              <a:gd name="connsiteX88" fmla="*/ 4573307 w 5529990"/>
              <a:gd name="connsiteY88" fmla="*/ 1288454 h 5456343"/>
              <a:gd name="connsiteX89" fmla="*/ 4586211 w 5529990"/>
              <a:gd name="connsiteY89" fmla="*/ 1309822 h 5456343"/>
              <a:gd name="connsiteX90" fmla="*/ 4565007 w 5529990"/>
              <a:gd name="connsiteY90" fmla="*/ 1374097 h 5456343"/>
              <a:gd name="connsiteX91" fmla="*/ 4525037 w 5529990"/>
              <a:gd name="connsiteY91" fmla="*/ 1424592 h 5456343"/>
              <a:gd name="connsiteX92" fmla="*/ 4537809 w 5529990"/>
              <a:gd name="connsiteY92" fmla="*/ 1428478 h 5456343"/>
              <a:gd name="connsiteX93" fmla="*/ 4570157 w 5529990"/>
              <a:gd name="connsiteY93" fmla="*/ 1431296 h 5456343"/>
              <a:gd name="connsiteX94" fmla="*/ 4584183 w 5529990"/>
              <a:gd name="connsiteY94" fmla="*/ 1440791 h 5456343"/>
              <a:gd name="connsiteX95" fmla="*/ 4615797 w 5529990"/>
              <a:gd name="connsiteY95" fmla="*/ 1533093 h 5456343"/>
              <a:gd name="connsiteX96" fmla="*/ 4630077 w 5529990"/>
              <a:gd name="connsiteY96" fmla="*/ 1568154 h 5456343"/>
              <a:gd name="connsiteX97" fmla="*/ 4642622 w 5529990"/>
              <a:gd name="connsiteY97" fmla="*/ 1584865 h 5456343"/>
              <a:gd name="connsiteX98" fmla="*/ 4650392 w 5529990"/>
              <a:gd name="connsiteY98" fmla="*/ 1585335 h 5456343"/>
              <a:gd name="connsiteX99" fmla="*/ 4706855 w 5529990"/>
              <a:gd name="connsiteY99" fmla="*/ 1574900 h 5456343"/>
              <a:gd name="connsiteX100" fmla="*/ 4733741 w 5529990"/>
              <a:gd name="connsiteY100" fmla="*/ 1584777 h 5456343"/>
              <a:gd name="connsiteX101" fmla="*/ 4735707 w 5529990"/>
              <a:gd name="connsiteY101" fmla="*/ 1602394 h 5456343"/>
              <a:gd name="connsiteX102" fmla="*/ 4744256 w 5529990"/>
              <a:gd name="connsiteY102" fmla="*/ 1600647 h 5456343"/>
              <a:gd name="connsiteX103" fmla="*/ 4780936 w 5529990"/>
              <a:gd name="connsiteY103" fmla="*/ 1605372 h 5456343"/>
              <a:gd name="connsiteX104" fmla="*/ 4803756 w 5529990"/>
              <a:gd name="connsiteY104" fmla="*/ 1656271 h 5456343"/>
              <a:gd name="connsiteX105" fmla="*/ 4782161 w 5529990"/>
              <a:gd name="connsiteY105" fmla="*/ 1700274 h 5456343"/>
              <a:gd name="connsiteX106" fmla="*/ 4785999 w 5529990"/>
              <a:gd name="connsiteY106" fmla="*/ 1779221 h 5456343"/>
              <a:gd name="connsiteX107" fmla="*/ 4800847 w 5529990"/>
              <a:gd name="connsiteY107" fmla="*/ 1805635 h 5456343"/>
              <a:gd name="connsiteX108" fmla="*/ 4804501 w 5529990"/>
              <a:gd name="connsiteY108" fmla="*/ 1810637 h 5456343"/>
              <a:gd name="connsiteX109" fmla="*/ 4845375 w 5529990"/>
              <a:gd name="connsiteY109" fmla="*/ 1808249 h 5456343"/>
              <a:gd name="connsiteX110" fmla="*/ 4843969 w 5529990"/>
              <a:gd name="connsiteY110" fmla="*/ 1825149 h 5456343"/>
              <a:gd name="connsiteX111" fmla="*/ 4843929 w 5529990"/>
              <a:gd name="connsiteY111" fmla="*/ 1825206 h 5456343"/>
              <a:gd name="connsiteX112" fmla="*/ 4852839 w 5529990"/>
              <a:gd name="connsiteY112" fmla="*/ 1826013 h 5456343"/>
              <a:gd name="connsiteX113" fmla="*/ 4872074 w 5529990"/>
              <a:gd name="connsiteY113" fmla="*/ 1829323 h 5456343"/>
              <a:gd name="connsiteX114" fmla="*/ 4925096 w 5529990"/>
              <a:gd name="connsiteY114" fmla="*/ 1859262 h 5456343"/>
              <a:gd name="connsiteX115" fmla="*/ 4929808 w 5529990"/>
              <a:gd name="connsiteY115" fmla="*/ 1883858 h 5456343"/>
              <a:gd name="connsiteX116" fmla="*/ 4939343 w 5529990"/>
              <a:gd name="connsiteY116" fmla="*/ 1886966 h 5456343"/>
              <a:gd name="connsiteX117" fmla="*/ 4991962 w 5529990"/>
              <a:gd name="connsiteY117" fmla="*/ 1878897 h 5456343"/>
              <a:gd name="connsiteX118" fmla="*/ 5003950 w 5529990"/>
              <a:gd name="connsiteY118" fmla="*/ 1880575 h 5456343"/>
              <a:gd name="connsiteX119" fmla="*/ 4972381 w 5529990"/>
              <a:gd name="connsiteY119" fmla="*/ 1914056 h 5456343"/>
              <a:gd name="connsiteX120" fmla="*/ 4975836 w 5529990"/>
              <a:gd name="connsiteY120" fmla="*/ 1924321 h 5456343"/>
              <a:gd name="connsiteX121" fmla="*/ 5015575 w 5529990"/>
              <a:gd name="connsiteY121" fmla="*/ 2048343 h 5456343"/>
              <a:gd name="connsiteX122" fmla="*/ 5014612 w 5529990"/>
              <a:gd name="connsiteY122" fmla="*/ 2066816 h 5456343"/>
              <a:gd name="connsiteX123" fmla="*/ 5068869 w 5529990"/>
              <a:gd name="connsiteY123" fmla="*/ 2055795 h 5456343"/>
              <a:gd name="connsiteX124" fmla="*/ 5135512 w 5529990"/>
              <a:gd name="connsiteY124" fmla="*/ 2040422 h 5456343"/>
              <a:gd name="connsiteX125" fmla="*/ 5180616 w 5529990"/>
              <a:gd name="connsiteY125" fmla="*/ 2038241 h 5456343"/>
              <a:gd name="connsiteX126" fmla="*/ 5204265 w 5529990"/>
              <a:gd name="connsiteY126" fmla="*/ 2059708 h 5456343"/>
              <a:gd name="connsiteX127" fmla="*/ 5192160 w 5529990"/>
              <a:gd name="connsiteY127" fmla="*/ 2089685 h 5456343"/>
              <a:gd name="connsiteX128" fmla="*/ 5148842 w 5529990"/>
              <a:gd name="connsiteY128" fmla="*/ 2105345 h 5456343"/>
              <a:gd name="connsiteX129" fmla="*/ 5101673 w 5529990"/>
              <a:gd name="connsiteY129" fmla="*/ 2134757 h 5456343"/>
              <a:gd name="connsiteX130" fmla="*/ 5078431 w 5529990"/>
              <a:gd name="connsiteY130" fmla="*/ 2144923 h 5456343"/>
              <a:gd name="connsiteX131" fmla="*/ 5052563 w 5529990"/>
              <a:gd name="connsiteY131" fmla="*/ 2144620 h 5456343"/>
              <a:gd name="connsiteX132" fmla="*/ 5037286 w 5529990"/>
              <a:gd name="connsiteY132" fmla="*/ 2142869 h 5456343"/>
              <a:gd name="connsiteX133" fmla="*/ 5039213 w 5529990"/>
              <a:gd name="connsiteY133" fmla="*/ 2146539 h 5456343"/>
              <a:gd name="connsiteX134" fmla="*/ 5030489 w 5529990"/>
              <a:gd name="connsiteY134" fmla="*/ 2163045 h 5456343"/>
              <a:gd name="connsiteX135" fmla="*/ 5028179 w 5529990"/>
              <a:gd name="connsiteY135" fmla="*/ 2165369 h 5456343"/>
              <a:gd name="connsiteX136" fmla="*/ 5046078 w 5529990"/>
              <a:gd name="connsiteY136" fmla="*/ 2171076 h 5456343"/>
              <a:gd name="connsiteX137" fmla="*/ 5093139 w 5529990"/>
              <a:gd name="connsiteY137" fmla="*/ 2191692 h 5456343"/>
              <a:gd name="connsiteX138" fmla="*/ 5123662 w 5529990"/>
              <a:gd name="connsiteY138" fmla="*/ 2215086 h 5456343"/>
              <a:gd name="connsiteX139" fmla="*/ 5128611 w 5529990"/>
              <a:gd name="connsiteY139" fmla="*/ 2223892 h 5456343"/>
              <a:gd name="connsiteX140" fmla="*/ 5228422 w 5529990"/>
              <a:gd name="connsiteY140" fmla="*/ 2370550 h 5456343"/>
              <a:gd name="connsiteX141" fmla="*/ 5228697 w 5529990"/>
              <a:gd name="connsiteY141" fmla="*/ 2376188 h 5456343"/>
              <a:gd name="connsiteX142" fmla="*/ 5262652 w 5529990"/>
              <a:gd name="connsiteY142" fmla="*/ 2446897 h 5456343"/>
              <a:gd name="connsiteX143" fmla="*/ 5299355 w 5529990"/>
              <a:gd name="connsiteY143" fmla="*/ 2527647 h 5456343"/>
              <a:gd name="connsiteX144" fmla="*/ 5348719 w 5529990"/>
              <a:gd name="connsiteY144" fmla="*/ 2543349 h 5456343"/>
              <a:gd name="connsiteX145" fmla="*/ 5393408 w 5529990"/>
              <a:gd name="connsiteY145" fmla="*/ 2555885 h 5456343"/>
              <a:gd name="connsiteX146" fmla="*/ 5407160 w 5529990"/>
              <a:gd name="connsiteY146" fmla="*/ 2559743 h 5456343"/>
              <a:gd name="connsiteX147" fmla="*/ 5472613 w 5529990"/>
              <a:gd name="connsiteY147" fmla="*/ 2557709 h 5456343"/>
              <a:gd name="connsiteX148" fmla="*/ 5485949 w 5529990"/>
              <a:gd name="connsiteY148" fmla="*/ 2576283 h 5456343"/>
              <a:gd name="connsiteX149" fmla="*/ 5476734 w 5529990"/>
              <a:gd name="connsiteY149" fmla="*/ 2595946 h 5456343"/>
              <a:gd name="connsiteX150" fmla="*/ 5490484 w 5529990"/>
              <a:gd name="connsiteY150" fmla="*/ 2599804 h 5456343"/>
              <a:gd name="connsiteX151" fmla="*/ 5519497 w 5529990"/>
              <a:gd name="connsiteY151" fmla="*/ 2615358 h 5456343"/>
              <a:gd name="connsiteX152" fmla="*/ 5529803 w 5529990"/>
              <a:gd name="connsiteY152" fmla="*/ 2664600 h 5456343"/>
              <a:gd name="connsiteX153" fmla="*/ 5499679 w 5529990"/>
              <a:gd name="connsiteY153" fmla="*/ 2719188 h 5456343"/>
              <a:gd name="connsiteX154" fmla="*/ 5457599 w 5529990"/>
              <a:gd name="connsiteY154" fmla="*/ 2737049 h 5456343"/>
              <a:gd name="connsiteX155" fmla="*/ 5390773 w 5529990"/>
              <a:gd name="connsiteY155" fmla="*/ 2710887 h 5456343"/>
              <a:gd name="connsiteX156" fmla="*/ 5381838 w 5529990"/>
              <a:gd name="connsiteY156" fmla="*/ 2689840 h 5456343"/>
              <a:gd name="connsiteX157" fmla="*/ 5381571 w 5529990"/>
              <a:gd name="connsiteY157" fmla="*/ 2637851 h 5456343"/>
              <a:gd name="connsiteX158" fmla="*/ 5289992 w 5529990"/>
              <a:gd name="connsiteY158" fmla="*/ 2614017 h 5456343"/>
              <a:gd name="connsiteX159" fmla="*/ 5259180 w 5529990"/>
              <a:gd name="connsiteY159" fmla="*/ 2677681 h 5456343"/>
              <a:gd name="connsiteX160" fmla="*/ 5222176 w 5529990"/>
              <a:gd name="connsiteY160" fmla="*/ 2776691 h 5456343"/>
              <a:gd name="connsiteX161" fmla="*/ 5205122 w 5529990"/>
              <a:gd name="connsiteY161" fmla="*/ 2797863 h 5456343"/>
              <a:gd name="connsiteX162" fmla="*/ 5159054 w 5529990"/>
              <a:gd name="connsiteY162" fmla="*/ 2803482 h 5456343"/>
              <a:gd name="connsiteX163" fmla="*/ 5134992 w 5529990"/>
              <a:gd name="connsiteY163" fmla="*/ 2796732 h 5456343"/>
              <a:gd name="connsiteX164" fmla="*/ 5042589 w 5529990"/>
              <a:gd name="connsiteY164" fmla="*/ 2755979 h 5456343"/>
              <a:gd name="connsiteX165" fmla="*/ 5027187 w 5529990"/>
              <a:gd name="connsiteY165" fmla="*/ 2764637 h 5456343"/>
              <a:gd name="connsiteX166" fmla="*/ 5017692 w 5529990"/>
              <a:gd name="connsiteY166" fmla="*/ 2825011 h 5456343"/>
              <a:gd name="connsiteX167" fmla="*/ 4929276 w 5529990"/>
              <a:gd name="connsiteY167" fmla="*/ 2796501 h 5456343"/>
              <a:gd name="connsiteX168" fmla="*/ 4898064 w 5529990"/>
              <a:gd name="connsiteY168" fmla="*/ 2782184 h 5456343"/>
              <a:gd name="connsiteX169" fmla="*/ 4888987 w 5529990"/>
              <a:gd name="connsiteY169" fmla="*/ 2781492 h 5456343"/>
              <a:gd name="connsiteX170" fmla="*/ 4828476 w 5529990"/>
              <a:gd name="connsiteY170" fmla="*/ 2838679 h 5456343"/>
              <a:gd name="connsiteX171" fmla="*/ 4792012 w 5529990"/>
              <a:gd name="connsiteY171" fmla="*/ 2995316 h 5456343"/>
              <a:gd name="connsiteX172" fmla="*/ 4799984 w 5529990"/>
              <a:gd name="connsiteY172" fmla="*/ 3019801 h 5456343"/>
              <a:gd name="connsiteX173" fmla="*/ 4837243 w 5529990"/>
              <a:gd name="connsiteY173" fmla="*/ 3065480 h 5456343"/>
              <a:gd name="connsiteX174" fmla="*/ 4841777 w 5529990"/>
              <a:gd name="connsiteY174" fmla="*/ 3089001 h 5456343"/>
              <a:gd name="connsiteX175" fmla="*/ 4860050 w 5529990"/>
              <a:gd name="connsiteY175" fmla="*/ 3209077 h 5456343"/>
              <a:gd name="connsiteX176" fmla="*/ 4861834 w 5529990"/>
              <a:gd name="connsiteY176" fmla="*/ 3222557 h 5456343"/>
              <a:gd name="connsiteX177" fmla="*/ 4816322 w 5529990"/>
              <a:gd name="connsiteY177" fmla="*/ 3193104 h 5456343"/>
              <a:gd name="connsiteX178" fmla="*/ 4699177 w 5529990"/>
              <a:gd name="connsiteY178" fmla="*/ 3108328 h 5456343"/>
              <a:gd name="connsiteX179" fmla="*/ 4644723 w 5529990"/>
              <a:gd name="connsiteY179" fmla="*/ 3104179 h 5456343"/>
              <a:gd name="connsiteX180" fmla="*/ 4540752 w 5529990"/>
              <a:gd name="connsiteY180" fmla="*/ 3197380 h 5456343"/>
              <a:gd name="connsiteX181" fmla="*/ 4544184 w 5529990"/>
              <a:gd name="connsiteY181" fmla="*/ 3244695 h 5456343"/>
              <a:gd name="connsiteX182" fmla="*/ 4596283 w 5529990"/>
              <a:gd name="connsiteY182" fmla="*/ 3363136 h 5456343"/>
              <a:gd name="connsiteX183" fmla="*/ 4610716 w 5529990"/>
              <a:gd name="connsiteY183" fmla="*/ 3404267 h 5456343"/>
              <a:gd name="connsiteX184" fmla="*/ 4739666 w 5529990"/>
              <a:gd name="connsiteY184" fmla="*/ 3638823 h 5456343"/>
              <a:gd name="connsiteX185" fmla="*/ 4782837 w 5529990"/>
              <a:gd name="connsiteY185" fmla="*/ 3689868 h 5456343"/>
              <a:gd name="connsiteX186" fmla="*/ 4815006 w 5529990"/>
              <a:gd name="connsiteY186" fmla="*/ 3747099 h 5456343"/>
              <a:gd name="connsiteX187" fmla="*/ 4829032 w 5529990"/>
              <a:gd name="connsiteY187" fmla="*/ 3756594 h 5456343"/>
              <a:gd name="connsiteX188" fmla="*/ 4837004 w 5529990"/>
              <a:gd name="connsiteY188" fmla="*/ 3781080 h 5456343"/>
              <a:gd name="connsiteX189" fmla="*/ 4809775 w 5529990"/>
              <a:gd name="connsiteY189" fmla="*/ 3779005 h 5456343"/>
              <a:gd name="connsiteX190" fmla="*/ 4786128 w 5529990"/>
              <a:gd name="connsiteY190" fmla="*/ 3757537 h 5456343"/>
              <a:gd name="connsiteX191" fmla="*/ 4725360 w 5529990"/>
              <a:gd name="connsiteY191" fmla="*/ 3670038 h 5456343"/>
              <a:gd name="connsiteX192" fmla="*/ 4594209 w 5529990"/>
              <a:gd name="connsiteY192" fmla="*/ 3436718 h 5456343"/>
              <a:gd name="connsiteX193" fmla="*/ 4558738 w 5529990"/>
              <a:gd name="connsiteY193" fmla="*/ 3404519 h 5456343"/>
              <a:gd name="connsiteX194" fmla="*/ 4480507 w 5529990"/>
              <a:gd name="connsiteY194" fmla="*/ 3306558 h 5456343"/>
              <a:gd name="connsiteX195" fmla="*/ 4381231 w 5529990"/>
              <a:gd name="connsiteY195" fmla="*/ 3263877 h 5456343"/>
              <a:gd name="connsiteX196" fmla="*/ 4271213 w 5529990"/>
              <a:gd name="connsiteY196" fmla="*/ 3325719 h 5456343"/>
              <a:gd name="connsiteX197" fmla="*/ 4243839 w 5529990"/>
              <a:gd name="connsiteY197" fmla="*/ 3390348 h 5456343"/>
              <a:gd name="connsiteX198" fmla="*/ 4245828 w 5529990"/>
              <a:gd name="connsiteY198" fmla="*/ 3431231 h 5456343"/>
              <a:gd name="connsiteX199" fmla="*/ 4249487 w 5529990"/>
              <a:gd name="connsiteY199" fmla="*/ 3458234 h 5456343"/>
              <a:gd name="connsiteX200" fmla="*/ 4268459 w 5529990"/>
              <a:gd name="connsiteY200" fmla="*/ 3485180 h 5456343"/>
              <a:gd name="connsiteX201" fmla="*/ 4301641 w 5529990"/>
              <a:gd name="connsiteY201" fmla="*/ 3549872 h 5456343"/>
              <a:gd name="connsiteX202" fmla="*/ 4327699 w 5529990"/>
              <a:gd name="connsiteY202" fmla="*/ 3562381 h 5456343"/>
              <a:gd name="connsiteX203" fmla="*/ 4443283 w 5529990"/>
              <a:gd name="connsiteY203" fmla="*/ 3566565 h 5456343"/>
              <a:gd name="connsiteX204" fmla="*/ 4362331 w 5529990"/>
              <a:gd name="connsiteY204" fmla="*/ 3599313 h 5456343"/>
              <a:gd name="connsiteX205" fmla="*/ 4297508 w 5529990"/>
              <a:gd name="connsiteY205" fmla="*/ 3698587 h 5456343"/>
              <a:gd name="connsiteX206" fmla="*/ 4338953 w 5529990"/>
              <a:gd name="connsiteY206" fmla="*/ 3730240 h 5456343"/>
              <a:gd name="connsiteX207" fmla="*/ 4372142 w 5529990"/>
              <a:gd name="connsiteY207" fmla="*/ 3730140 h 5456343"/>
              <a:gd name="connsiteX208" fmla="*/ 4336403 w 5529990"/>
              <a:gd name="connsiteY208" fmla="*/ 3760011 h 5456343"/>
              <a:gd name="connsiteX209" fmla="*/ 4322595 w 5529990"/>
              <a:gd name="connsiteY209" fmla="*/ 3786514 h 5456343"/>
              <a:gd name="connsiteX210" fmla="*/ 4384277 w 5529990"/>
              <a:gd name="connsiteY210" fmla="*/ 3871702 h 5456343"/>
              <a:gd name="connsiteX211" fmla="*/ 4434476 w 5529990"/>
              <a:gd name="connsiteY211" fmla="*/ 3911831 h 5456343"/>
              <a:gd name="connsiteX212" fmla="*/ 4475830 w 5529990"/>
              <a:gd name="connsiteY212" fmla="*/ 3992604 h 5456343"/>
              <a:gd name="connsiteX213" fmla="*/ 4523073 w 5529990"/>
              <a:gd name="connsiteY213" fmla="*/ 4036659 h 5456343"/>
              <a:gd name="connsiteX214" fmla="*/ 4538122 w 5529990"/>
              <a:gd name="connsiteY214" fmla="*/ 4034264 h 5456343"/>
              <a:gd name="connsiteX215" fmla="*/ 4501368 w 5529990"/>
              <a:gd name="connsiteY215" fmla="*/ 4081817 h 5456343"/>
              <a:gd name="connsiteX216" fmla="*/ 4473367 w 5529990"/>
              <a:gd name="connsiteY216" fmla="*/ 4137847 h 5456343"/>
              <a:gd name="connsiteX217" fmla="*/ 4497959 w 5529990"/>
              <a:gd name="connsiteY217" fmla="*/ 4166752 h 5456343"/>
              <a:gd name="connsiteX218" fmla="*/ 4539336 w 5529990"/>
              <a:gd name="connsiteY218" fmla="*/ 4194097 h 5456343"/>
              <a:gd name="connsiteX219" fmla="*/ 4517947 w 5529990"/>
              <a:gd name="connsiteY219" fmla="*/ 4231925 h 5456343"/>
              <a:gd name="connsiteX220" fmla="*/ 4508696 w 5529990"/>
              <a:gd name="connsiteY220" fmla="*/ 4246722 h 5456343"/>
              <a:gd name="connsiteX221" fmla="*/ 4532701 w 5529990"/>
              <a:gd name="connsiteY221" fmla="*/ 4265727 h 5456343"/>
              <a:gd name="connsiteX222" fmla="*/ 4569138 w 5529990"/>
              <a:gd name="connsiteY222" fmla="*/ 4307801 h 5456343"/>
              <a:gd name="connsiteX223" fmla="*/ 4581251 w 5529990"/>
              <a:gd name="connsiteY223" fmla="*/ 4356204 h 5456343"/>
              <a:gd name="connsiteX224" fmla="*/ 4581479 w 5529990"/>
              <a:gd name="connsiteY224" fmla="*/ 4355344 h 5456343"/>
              <a:gd name="connsiteX225" fmla="*/ 4587279 w 5529990"/>
              <a:gd name="connsiteY225" fmla="*/ 4351160 h 5456343"/>
              <a:gd name="connsiteX226" fmla="*/ 4644474 w 5529990"/>
              <a:gd name="connsiteY226" fmla="*/ 4303653 h 5456343"/>
              <a:gd name="connsiteX227" fmla="*/ 4741598 w 5529990"/>
              <a:gd name="connsiteY227" fmla="*/ 4274501 h 5456343"/>
              <a:gd name="connsiteX228" fmla="*/ 4775052 w 5529990"/>
              <a:gd name="connsiteY228" fmla="*/ 4260465 h 5456343"/>
              <a:gd name="connsiteX229" fmla="*/ 4822535 w 5529990"/>
              <a:gd name="connsiteY229" fmla="*/ 4263704 h 5456343"/>
              <a:gd name="connsiteX230" fmla="*/ 4862464 w 5529990"/>
              <a:gd name="connsiteY230" fmla="*/ 4268023 h 5456343"/>
              <a:gd name="connsiteX231" fmla="*/ 4878651 w 5529990"/>
              <a:gd name="connsiteY231" fmla="*/ 4266943 h 5456343"/>
              <a:gd name="connsiteX232" fmla="*/ 4952034 w 5529990"/>
              <a:gd name="connsiteY232" fmla="*/ 4330645 h 5456343"/>
              <a:gd name="connsiteX233" fmla="*/ 4987646 w 5529990"/>
              <a:gd name="connsiteY233" fmla="*/ 4391109 h 5456343"/>
              <a:gd name="connsiteX234" fmla="*/ 5046999 w 5529990"/>
              <a:gd name="connsiteY234" fmla="*/ 4436456 h 5456343"/>
              <a:gd name="connsiteX235" fmla="*/ 5058870 w 5529990"/>
              <a:gd name="connsiteY235" fmla="*/ 4429978 h 5456343"/>
              <a:gd name="connsiteX236" fmla="*/ 5134411 w 5529990"/>
              <a:gd name="connsiteY236" fmla="*/ 4366276 h 5456343"/>
              <a:gd name="connsiteX237" fmla="*/ 5151678 w 5529990"/>
              <a:gd name="connsiteY237" fmla="*/ 4357638 h 5456343"/>
              <a:gd name="connsiteX238" fmla="*/ 5205636 w 5529990"/>
              <a:gd name="connsiteY238" fmla="*/ 4349000 h 5456343"/>
              <a:gd name="connsiteX239" fmla="*/ 5268226 w 5529990"/>
              <a:gd name="connsiteY239" fmla="*/ 4333885 h 5456343"/>
              <a:gd name="connsiteX240" fmla="*/ 5294126 w 5529990"/>
              <a:gd name="connsiteY240" fmla="*/ 4334964 h 5456343"/>
              <a:gd name="connsiteX241" fmla="*/ 5433338 w 5529990"/>
              <a:gd name="connsiteY241" fmla="*/ 4392189 h 5456343"/>
              <a:gd name="connsiteX242" fmla="*/ 5441971 w 5529990"/>
              <a:gd name="connsiteY242" fmla="*/ 4402986 h 5456343"/>
              <a:gd name="connsiteX243" fmla="*/ 5473266 w 5529990"/>
              <a:gd name="connsiteY243" fmla="*/ 4468847 h 5456343"/>
              <a:gd name="connsiteX244" fmla="*/ 5481899 w 5529990"/>
              <a:gd name="connsiteY244" fmla="*/ 4496919 h 5456343"/>
              <a:gd name="connsiteX245" fmla="*/ 5492691 w 5529990"/>
              <a:gd name="connsiteY245" fmla="*/ 4544426 h 5456343"/>
              <a:gd name="connsiteX246" fmla="*/ 5523987 w 5529990"/>
              <a:gd name="connsiteY246" fmla="*/ 4580056 h 5456343"/>
              <a:gd name="connsiteX247" fmla="*/ 5529787 w 5529990"/>
              <a:gd name="connsiteY247" fmla="*/ 4596252 h 5456343"/>
              <a:gd name="connsiteX248" fmla="*/ 5515353 w 5529990"/>
              <a:gd name="connsiteY248" fmla="*/ 4605969 h 5456343"/>
              <a:gd name="connsiteX249" fmla="*/ 5502403 w 5529990"/>
              <a:gd name="connsiteY249" fmla="*/ 4609208 h 5456343"/>
              <a:gd name="connsiteX250" fmla="*/ 5487295 w 5529990"/>
              <a:gd name="connsiteY250" fmla="*/ 4618925 h 5456343"/>
              <a:gd name="connsiteX251" fmla="*/ 5497008 w 5529990"/>
              <a:gd name="connsiteY251" fmla="*/ 4632961 h 5456343"/>
              <a:gd name="connsiteX252" fmla="*/ 5491612 w 5529990"/>
              <a:gd name="connsiteY252" fmla="*/ 4665352 h 5456343"/>
              <a:gd name="connsiteX253" fmla="*/ 5477583 w 5529990"/>
              <a:gd name="connsiteY253" fmla="*/ 4671830 h 5456343"/>
              <a:gd name="connsiteX254" fmla="*/ 5470029 w 5529990"/>
              <a:gd name="connsiteY254" fmla="*/ 4691265 h 5456343"/>
              <a:gd name="connsiteX255" fmla="*/ 5488374 w 5529990"/>
              <a:gd name="connsiteY255" fmla="*/ 4698823 h 5456343"/>
              <a:gd name="connsiteX256" fmla="*/ 5504696 w 5529990"/>
              <a:gd name="connsiteY256" fmla="*/ 4697004 h 5456343"/>
              <a:gd name="connsiteX257" fmla="*/ 5420769 w 5529990"/>
              <a:gd name="connsiteY257" fmla="*/ 4781392 h 5456343"/>
              <a:gd name="connsiteX258" fmla="*/ 5413913 w 5529990"/>
              <a:gd name="connsiteY258" fmla="*/ 4776562 h 5456343"/>
              <a:gd name="connsiteX259" fmla="*/ 5393409 w 5529990"/>
              <a:gd name="connsiteY259" fmla="*/ 4786279 h 5456343"/>
              <a:gd name="connsiteX260" fmla="*/ 5384776 w 5529990"/>
              <a:gd name="connsiteY260" fmla="*/ 4805713 h 5456343"/>
              <a:gd name="connsiteX261" fmla="*/ 5358876 w 5529990"/>
              <a:gd name="connsiteY261" fmla="*/ 4818670 h 5456343"/>
              <a:gd name="connsiteX262" fmla="*/ 5275781 w 5529990"/>
              <a:gd name="connsiteY262" fmla="*/ 4860778 h 5456343"/>
              <a:gd name="connsiteX263" fmla="*/ 5263910 w 5529990"/>
              <a:gd name="connsiteY263" fmla="*/ 4875894 h 5456343"/>
              <a:gd name="connsiteX264" fmla="*/ 5250960 w 5529990"/>
              <a:gd name="connsiteY264" fmla="*/ 4855379 h 5456343"/>
              <a:gd name="connsiteX265" fmla="*/ 5250960 w 5529990"/>
              <a:gd name="connsiteY265" fmla="*/ 4852140 h 5456343"/>
              <a:gd name="connsiteX266" fmla="*/ 5214269 w 5529990"/>
              <a:gd name="connsiteY266" fmla="*/ 4831626 h 5456343"/>
              <a:gd name="connsiteX267" fmla="*/ 5163548 w 5529990"/>
              <a:gd name="connsiteY267" fmla="*/ 4829467 h 5456343"/>
              <a:gd name="connsiteX268" fmla="*/ 5092324 w 5529990"/>
              <a:gd name="connsiteY268" fmla="*/ 4811112 h 5456343"/>
              <a:gd name="connsiteX269" fmla="*/ 5072899 w 5529990"/>
              <a:gd name="connsiteY269" fmla="*/ 4794916 h 5456343"/>
              <a:gd name="connsiteX270" fmla="*/ 5016783 w 5529990"/>
              <a:gd name="connsiteY270" fmla="*/ 4750649 h 5456343"/>
              <a:gd name="connsiteX271" fmla="*/ 5007071 w 5529990"/>
              <a:gd name="connsiteY271" fmla="*/ 4724736 h 5456343"/>
              <a:gd name="connsiteX272" fmla="*/ 4975775 w 5529990"/>
              <a:gd name="connsiteY272" fmla="*/ 4617845 h 5456343"/>
              <a:gd name="connsiteX273" fmla="*/ 4952034 w 5529990"/>
              <a:gd name="connsiteY273" fmla="*/ 4617845 h 5456343"/>
              <a:gd name="connsiteX274" fmla="*/ 4948796 w 5529990"/>
              <a:gd name="connsiteY274" fmla="*/ 4645918 h 5456343"/>
              <a:gd name="connsiteX275" fmla="*/ 4961746 w 5529990"/>
              <a:gd name="connsiteY275" fmla="*/ 4665352 h 5456343"/>
              <a:gd name="connsiteX276" fmla="*/ 4963904 w 5529990"/>
              <a:gd name="connsiteY276" fmla="*/ 4683708 h 5456343"/>
              <a:gd name="connsiteX277" fmla="*/ 4944480 w 5529990"/>
              <a:gd name="connsiteY277" fmla="*/ 4680468 h 5456343"/>
              <a:gd name="connsiteX278" fmla="*/ 4930451 w 5529990"/>
              <a:gd name="connsiteY278" fmla="*/ 4665352 h 5456343"/>
              <a:gd name="connsiteX279" fmla="*/ 4896997 w 5529990"/>
              <a:gd name="connsiteY279" fmla="*/ 4659954 h 5456343"/>
              <a:gd name="connsiteX280" fmla="*/ 4903472 w 5529990"/>
              <a:gd name="connsiteY280" fmla="*/ 4689106 h 5456343"/>
              <a:gd name="connsiteX281" fmla="*/ 4921817 w 5529990"/>
              <a:gd name="connsiteY281" fmla="*/ 4711780 h 5456343"/>
              <a:gd name="connsiteX282" fmla="*/ 4907788 w 5529990"/>
              <a:gd name="connsiteY282" fmla="*/ 4733374 h 5456343"/>
              <a:gd name="connsiteX283" fmla="*/ 4846276 w 5529990"/>
              <a:gd name="connsiteY283" fmla="*/ 4709620 h 5456343"/>
              <a:gd name="connsiteX284" fmla="*/ 4786923 w 5529990"/>
              <a:gd name="connsiteY284" fmla="*/ 4709620 h 5456343"/>
              <a:gd name="connsiteX285" fmla="*/ 4763181 w 5529990"/>
              <a:gd name="connsiteY285" fmla="*/ 4731214 h 5456343"/>
              <a:gd name="connsiteX286" fmla="*/ 4751311 w 5529990"/>
              <a:gd name="connsiteY286" fmla="*/ 4737692 h 5456343"/>
              <a:gd name="connsiteX287" fmla="*/ 4744836 w 5529990"/>
              <a:gd name="connsiteY287" fmla="*/ 4725816 h 5456343"/>
              <a:gd name="connsiteX288" fmla="*/ 4723252 w 5529990"/>
              <a:gd name="connsiteY288" fmla="*/ 4703142 h 5456343"/>
              <a:gd name="connsiteX289" fmla="*/ 4674690 w 5529990"/>
              <a:gd name="connsiteY289" fmla="*/ 4675069 h 5456343"/>
              <a:gd name="connsiteX290" fmla="*/ 4648790 w 5529990"/>
              <a:gd name="connsiteY290" fmla="*/ 4673990 h 5456343"/>
              <a:gd name="connsiteX291" fmla="*/ 4631524 w 5529990"/>
              <a:gd name="connsiteY291" fmla="*/ 4682628 h 5456343"/>
              <a:gd name="connsiteX292" fmla="*/ 4619653 w 5529990"/>
              <a:gd name="connsiteY292" fmla="*/ 4664272 h 5456343"/>
              <a:gd name="connsiteX293" fmla="*/ 4617495 w 5529990"/>
              <a:gd name="connsiteY293" fmla="*/ 4649157 h 5456343"/>
              <a:gd name="connsiteX294" fmla="*/ 4590179 w 5529990"/>
              <a:gd name="connsiteY294" fmla="*/ 4622282 h 5456343"/>
              <a:gd name="connsiteX295" fmla="*/ 4586817 w 5529990"/>
              <a:gd name="connsiteY295" fmla="*/ 4623974 h 5456343"/>
              <a:gd name="connsiteX296" fmla="*/ 4584630 w 5529990"/>
              <a:gd name="connsiteY296" fmla="*/ 4635875 h 5456343"/>
              <a:gd name="connsiteX297" fmla="*/ 4531541 w 5529990"/>
              <a:gd name="connsiteY297" fmla="*/ 4686274 h 5456343"/>
              <a:gd name="connsiteX298" fmla="*/ 4492463 w 5529990"/>
              <a:gd name="connsiteY298" fmla="*/ 4723091 h 5456343"/>
              <a:gd name="connsiteX299" fmla="*/ 4462206 w 5529990"/>
              <a:gd name="connsiteY299" fmla="*/ 4772694 h 5456343"/>
              <a:gd name="connsiteX300" fmla="*/ 4452007 w 5529990"/>
              <a:gd name="connsiteY300" fmla="*/ 4809481 h 5456343"/>
              <a:gd name="connsiteX301" fmla="*/ 4457827 w 5529990"/>
              <a:gd name="connsiteY301" fmla="*/ 4850751 h 5456343"/>
              <a:gd name="connsiteX302" fmla="*/ 4471025 w 5529990"/>
              <a:gd name="connsiteY302" fmla="*/ 4867775 h 5456343"/>
              <a:gd name="connsiteX303" fmla="*/ 4503311 w 5529990"/>
              <a:gd name="connsiteY303" fmla="*/ 4865104 h 5456343"/>
              <a:gd name="connsiteX304" fmla="*/ 4538327 w 5529990"/>
              <a:gd name="connsiteY304" fmla="*/ 4899014 h 5456343"/>
              <a:gd name="connsiteX305" fmla="*/ 4528782 w 5529990"/>
              <a:gd name="connsiteY305" fmla="*/ 4950009 h 5456343"/>
              <a:gd name="connsiteX306" fmla="*/ 4490855 w 5529990"/>
              <a:gd name="connsiteY306" fmla="*/ 4977760 h 5456343"/>
              <a:gd name="connsiteX307" fmla="*/ 4473436 w 5529990"/>
              <a:gd name="connsiteY307" fmla="*/ 4993981 h 5456343"/>
              <a:gd name="connsiteX308" fmla="*/ 4496877 w 5529990"/>
              <a:gd name="connsiteY308" fmla="*/ 5031953 h 5456343"/>
              <a:gd name="connsiteX309" fmla="*/ 4502473 w 5529990"/>
              <a:gd name="connsiteY309" fmla="*/ 5031433 h 5456343"/>
              <a:gd name="connsiteX310" fmla="*/ 4538301 w 5529990"/>
              <a:gd name="connsiteY310" fmla="*/ 5034738 h 5456343"/>
              <a:gd name="connsiteX311" fmla="*/ 4541751 w 5529990"/>
              <a:gd name="connsiteY311" fmla="*/ 5089834 h 5456343"/>
              <a:gd name="connsiteX312" fmla="*/ 4511743 w 5529990"/>
              <a:gd name="connsiteY312" fmla="*/ 5127799 h 5456343"/>
              <a:gd name="connsiteX313" fmla="*/ 4485820 w 5529990"/>
              <a:gd name="connsiteY313" fmla="*/ 5123905 h 5456343"/>
              <a:gd name="connsiteX314" fmla="*/ 4473208 w 5529990"/>
              <a:gd name="connsiteY314" fmla="*/ 5116782 h 5456343"/>
              <a:gd name="connsiteX315" fmla="*/ 4466980 w 5529990"/>
              <a:gd name="connsiteY315" fmla="*/ 5131962 h 5456343"/>
              <a:gd name="connsiteX316" fmla="*/ 4474335 w 5529990"/>
              <a:gd name="connsiteY316" fmla="*/ 5161144 h 5456343"/>
              <a:gd name="connsiteX317" fmla="*/ 4432436 w 5529990"/>
              <a:gd name="connsiteY317" fmla="*/ 5210502 h 5456343"/>
              <a:gd name="connsiteX318" fmla="*/ 4422080 w 5529990"/>
              <a:gd name="connsiteY318" fmla="*/ 5209806 h 5456343"/>
              <a:gd name="connsiteX319" fmla="*/ 4363328 w 5529990"/>
              <a:gd name="connsiteY319" fmla="*/ 5256417 h 5456343"/>
              <a:gd name="connsiteX320" fmla="*/ 4335441 w 5529990"/>
              <a:gd name="connsiteY320" fmla="*/ 5292194 h 5456343"/>
              <a:gd name="connsiteX321" fmla="*/ 4315316 w 5529990"/>
              <a:gd name="connsiteY321" fmla="*/ 5300702 h 5456343"/>
              <a:gd name="connsiteX322" fmla="*/ 4258458 w 5529990"/>
              <a:gd name="connsiteY322" fmla="*/ 5385631 h 5456343"/>
              <a:gd name="connsiteX323" fmla="*/ 4253222 w 5529990"/>
              <a:gd name="connsiteY323" fmla="*/ 5436557 h 5456343"/>
              <a:gd name="connsiteX324" fmla="*/ 4229825 w 5529990"/>
              <a:gd name="connsiteY324" fmla="*/ 5456320 h 5456343"/>
              <a:gd name="connsiteX325" fmla="*/ 4214822 w 5529990"/>
              <a:gd name="connsiteY325" fmla="*/ 5434155 h 5456343"/>
              <a:gd name="connsiteX326" fmla="*/ 4150160 w 5529990"/>
              <a:gd name="connsiteY326" fmla="*/ 5406321 h 5456343"/>
              <a:gd name="connsiteX327" fmla="*/ 4094026 w 5529990"/>
              <a:gd name="connsiteY327" fmla="*/ 5427469 h 5456343"/>
              <a:gd name="connsiteX328" fmla="*/ 4039855 w 5529990"/>
              <a:gd name="connsiteY328" fmla="*/ 5408946 h 5456343"/>
              <a:gd name="connsiteX329" fmla="*/ 3927948 w 5529990"/>
              <a:gd name="connsiteY329" fmla="*/ 5419353 h 5456343"/>
              <a:gd name="connsiteX330" fmla="*/ 3912268 w 5529990"/>
              <a:gd name="connsiteY330" fmla="*/ 5436408 h 5456343"/>
              <a:gd name="connsiteX331" fmla="*/ 3845463 w 5529990"/>
              <a:gd name="connsiteY331" fmla="*/ 5381894 h 5456343"/>
              <a:gd name="connsiteX332" fmla="*/ 3765729 w 5529990"/>
              <a:gd name="connsiteY332" fmla="*/ 5409883 h 5456343"/>
              <a:gd name="connsiteX333" fmla="*/ 3765910 w 5529990"/>
              <a:gd name="connsiteY333" fmla="*/ 5393938 h 5456343"/>
              <a:gd name="connsiteX334" fmla="*/ 3718780 w 5529990"/>
              <a:gd name="connsiteY334" fmla="*/ 5329630 h 5456343"/>
              <a:gd name="connsiteX335" fmla="*/ 3675462 w 5529990"/>
              <a:gd name="connsiteY335" fmla="*/ 5288528 h 5456343"/>
              <a:gd name="connsiteX336" fmla="*/ 3619984 w 5529990"/>
              <a:gd name="connsiteY336" fmla="*/ 5241589 h 5456343"/>
              <a:gd name="connsiteX337" fmla="*/ 3608747 w 5529990"/>
              <a:gd name="connsiteY337" fmla="*/ 5267190 h 5456343"/>
              <a:gd name="connsiteX338" fmla="*/ 3596563 w 5529990"/>
              <a:gd name="connsiteY338" fmla="*/ 5314780 h 5456343"/>
              <a:gd name="connsiteX339" fmla="*/ 3574430 w 5529990"/>
              <a:gd name="connsiteY339" fmla="*/ 5305224 h 5456343"/>
              <a:gd name="connsiteX340" fmla="*/ 3499909 w 5529990"/>
              <a:gd name="connsiteY340" fmla="*/ 5253419 h 5456343"/>
              <a:gd name="connsiteX341" fmla="*/ 3315692 w 5529990"/>
              <a:gd name="connsiteY341" fmla="*/ 5243008 h 5456343"/>
              <a:gd name="connsiteX342" fmla="*/ 3221835 w 5529990"/>
              <a:gd name="connsiteY342" fmla="*/ 5222534 h 5456343"/>
              <a:gd name="connsiteX343" fmla="*/ 3181652 w 5529990"/>
              <a:gd name="connsiteY343" fmla="*/ 5243858 h 5456343"/>
              <a:gd name="connsiteX344" fmla="*/ 3144425 w 5529990"/>
              <a:gd name="connsiteY344" fmla="*/ 5261258 h 5456343"/>
              <a:gd name="connsiteX345" fmla="*/ 3142147 w 5529990"/>
              <a:gd name="connsiteY345" fmla="*/ 5225963 h 5456343"/>
              <a:gd name="connsiteX346" fmla="*/ 3132063 w 5529990"/>
              <a:gd name="connsiteY346" fmla="*/ 5160201 h 5456343"/>
              <a:gd name="connsiteX347" fmla="*/ 2992209 w 5529990"/>
              <a:gd name="connsiteY347" fmla="*/ 4872894 h 5456343"/>
              <a:gd name="connsiteX348" fmla="*/ 2922382 w 5529990"/>
              <a:gd name="connsiteY348" fmla="*/ 4817997 h 5456343"/>
              <a:gd name="connsiteX349" fmla="*/ 2852371 w 5529990"/>
              <a:gd name="connsiteY349" fmla="*/ 4861342 h 5456343"/>
              <a:gd name="connsiteX350" fmla="*/ 2799055 w 5529990"/>
              <a:gd name="connsiteY350" fmla="*/ 4952246 h 5456343"/>
              <a:gd name="connsiteX351" fmla="*/ 2750389 w 5529990"/>
              <a:gd name="connsiteY351" fmla="*/ 4982323 h 5456343"/>
              <a:gd name="connsiteX352" fmla="*/ 2759166 w 5529990"/>
              <a:gd name="connsiteY352" fmla="*/ 4937373 h 5456343"/>
              <a:gd name="connsiteX353" fmla="*/ 2758717 w 5529990"/>
              <a:gd name="connsiteY353" fmla="*/ 4853791 h 5456343"/>
              <a:gd name="connsiteX354" fmla="*/ 2773428 w 5529990"/>
              <a:gd name="connsiteY354" fmla="*/ 4829858 h 5456343"/>
              <a:gd name="connsiteX355" fmla="*/ 2813611 w 5529990"/>
              <a:gd name="connsiteY355" fmla="*/ 4808534 h 5456343"/>
              <a:gd name="connsiteX356" fmla="*/ 2820922 w 5529990"/>
              <a:gd name="connsiteY356" fmla="*/ 4779980 h 5456343"/>
              <a:gd name="connsiteX357" fmla="*/ 2796668 w 5529990"/>
              <a:gd name="connsiteY357" fmla="*/ 4772612 h 5456343"/>
              <a:gd name="connsiteX358" fmla="*/ 2622107 w 5529990"/>
              <a:gd name="connsiteY358" fmla="*/ 4773249 h 5456343"/>
              <a:gd name="connsiteX359" fmla="*/ 2591932 w 5529990"/>
              <a:gd name="connsiteY359" fmla="*/ 4771776 h 5456343"/>
              <a:gd name="connsiteX360" fmla="*/ 2581363 w 5529990"/>
              <a:gd name="connsiteY360" fmla="*/ 4784316 h 5456343"/>
              <a:gd name="connsiteX361" fmla="*/ 2533973 w 5529990"/>
              <a:gd name="connsiteY361" fmla="*/ 4788867 h 5456343"/>
              <a:gd name="connsiteX362" fmla="*/ 2494641 w 5529990"/>
              <a:gd name="connsiteY362" fmla="*/ 4816770 h 5456343"/>
              <a:gd name="connsiteX363" fmla="*/ 2502607 w 5529990"/>
              <a:gd name="connsiteY363" fmla="*/ 4887605 h 5456343"/>
              <a:gd name="connsiteX364" fmla="*/ 2530777 w 5529990"/>
              <a:gd name="connsiteY364" fmla="*/ 5025291 h 5456343"/>
              <a:gd name="connsiteX365" fmla="*/ 2526229 w 5529990"/>
              <a:gd name="connsiteY365" fmla="*/ 5094470 h 5456343"/>
              <a:gd name="connsiteX366" fmla="*/ 2476444 w 5529990"/>
              <a:gd name="connsiteY366" fmla="*/ 5139834 h 5456343"/>
              <a:gd name="connsiteX367" fmla="*/ 2456379 w 5529990"/>
              <a:gd name="connsiteY367" fmla="*/ 5052626 h 5456343"/>
              <a:gd name="connsiteX368" fmla="*/ 2428893 w 5529990"/>
              <a:gd name="connsiteY368" fmla="*/ 4952213 h 5456343"/>
              <a:gd name="connsiteX369" fmla="*/ 2404842 w 5529990"/>
              <a:gd name="connsiteY369" fmla="*/ 4852765 h 5456343"/>
              <a:gd name="connsiteX370" fmla="*/ 2313953 w 5529990"/>
              <a:gd name="connsiteY370" fmla="*/ 4819852 h 5456343"/>
              <a:gd name="connsiteX371" fmla="*/ 2305700 w 5529990"/>
              <a:gd name="connsiteY371" fmla="*/ 4836077 h 5456343"/>
              <a:gd name="connsiteX372" fmla="*/ 2307760 w 5529990"/>
              <a:gd name="connsiteY372" fmla="*/ 4855197 h 5456343"/>
              <a:gd name="connsiteX373" fmla="*/ 2273652 w 5529990"/>
              <a:gd name="connsiteY373" fmla="*/ 4897541 h 5456343"/>
              <a:gd name="connsiteX374" fmla="*/ 2229651 w 5529990"/>
              <a:gd name="connsiteY374" fmla="*/ 4875929 h 5456343"/>
              <a:gd name="connsiteX375" fmla="*/ 2219754 w 5529990"/>
              <a:gd name="connsiteY375" fmla="*/ 4858320 h 5456343"/>
              <a:gd name="connsiteX376" fmla="*/ 2105490 w 5529990"/>
              <a:gd name="connsiteY376" fmla="*/ 4809581 h 5456343"/>
              <a:gd name="connsiteX377" fmla="*/ 2075923 w 5529990"/>
              <a:gd name="connsiteY377" fmla="*/ 4829098 h 5456343"/>
              <a:gd name="connsiteX378" fmla="*/ 1995879 w 5529990"/>
              <a:gd name="connsiteY378" fmla="*/ 4903056 h 5456343"/>
              <a:gd name="connsiteX379" fmla="*/ 1971127 w 5529990"/>
              <a:gd name="connsiteY379" fmla="*/ 4905382 h 5456343"/>
              <a:gd name="connsiteX380" fmla="*/ 1929602 w 5529990"/>
              <a:gd name="connsiteY380" fmla="*/ 4888172 h 5456343"/>
              <a:gd name="connsiteX381" fmla="*/ 1900724 w 5529990"/>
              <a:gd name="connsiteY381" fmla="*/ 4898612 h 5456343"/>
              <a:gd name="connsiteX382" fmla="*/ 1896871 w 5529990"/>
              <a:gd name="connsiteY382" fmla="*/ 4912363 h 5456343"/>
              <a:gd name="connsiteX383" fmla="*/ 1877068 w 5529990"/>
              <a:gd name="connsiteY383" fmla="*/ 4923495 h 5456343"/>
              <a:gd name="connsiteX384" fmla="*/ 1870333 w 5529990"/>
              <a:gd name="connsiteY384" fmla="*/ 4901212 h 5456343"/>
              <a:gd name="connsiteX385" fmla="*/ 1885608 w 5529990"/>
              <a:gd name="connsiteY385" fmla="*/ 4820209 h 5456343"/>
              <a:gd name="connsiteX386" fmla="*/ 1867872 w 5529990"/>
              <a:gd name="connsiteY386" fmla="*/ 4804109 h 5456343"/>
              <a:gd name="connsiteX387" fmla="*/ 1837342 w 5529990"/>
              <a:gd name="connsiteY387" fmla="*/ 4827064 h 5456343"/>
              <a:gd name="connsiteX388" fmla="*/ 1799662 w 5529990"/>
              <a:gd name="connsiteY388" fmla="*/ 4842451 h 5456343"/>
              <a:gd name="connsiteX389" fmla="*/ 1758003 w 5529990"/>
              <a:gd name="connsiteY389" fmla="*/ 4799247 h 5456343"/>
              <a:gd name="connsiteX390" fmla="*/ 1769692 w 5529990"/>
              <a:gd name="connsiteY390" fmla="*/ 4783984 h 5456343"/>
              <a:gd name="connsiteX391" fmla="*/ 1743295 w 5529990"/>
              <a:gd name="connsiteY391" fmla="*/ 4752477 h 5456343"/>
              <a:gd name="connsiteX392" fmla="*/ 1616518 w 5529990"/>
              <a:gd name="connsiteY392" fmla="*/ 4702082 h 5456343"/>
              <a:gd name="connsiteX393" fmla="*/ 1541847 w 5529990"/>
              <a:gd name="connsiteY393" fmla="*/ 4723780 h 5456343"/>
              <a:gd name="connsiteX394" fmla="*/ 1482305 w 5529990"/>
              <a:gd name="connsiteY394" fmla="*/ 4731179 h 5456343"/>
              <a:gd name="connsiteX395" fmla="*/ 1473783 w 5529990"/>
              <a:gd name="connsiteY395" fmla="*/ 4695417 h 5456343"/>
              <a:gd name="connsiteX396" fmla="*/ 1468846 w 5529990"/>
              <a:gd name="connsiteY396" fmla="*/ 4593913 h 5456343"/>
              <a:gd name="connsiteX397" fmla="*/ 1363940 w 5529990"/>
              <a:gd name="connsiteY397" fmla="*/ 4505154 h 5456343"/>
              <a:gd name="connsiteX398" fmla="*/ 1341662 w 5529990"/>
              <a:gd name="connsiteY398" fmla="*/ 4511882 h 5456343"/>
              <a:gd name="connsiteX399" fmla="*/ 1289128 w 5529990"/>
              <a:gd name="connsiteY399" fmla="*/ 4547206 h 5456343"/>
              <a:gd name="connsiteX400" fmla="*/ 1221480 w 5529990"/>
              <a:gd name="connsiteY400" fmla="*/ 4504127 h 5456343"/>
              <a:gd name="connsiteX401" fmla="*/ 1220530 w 5529990"/>
              <a:gd name="connsiteY401" fmla="*/ 4414866 h 5456343"/>
              <a:gd name="connsiteX402" fmla="*/ 1239097 w 5529990"/>
              <a:gd name="connsiteY402" fmla="*/ 4401534 h 5456343"/>
              <a:gd name="connsiteX403" fmla="*/ 1251750 w 5529990"/>
              <a:gd name="connsiteY403" fmla="*/ 4382834 h 5456343"/>
              <a:gd name="connsiteX404" fmla="*/ 1254504 w 5529990"/>
              <a:gd name="connsiteY404" fmla="*/ 4346526 h 5456343"/>
              <a:gd name="connsiteX405" fmla="*/ 1230581 w 5529990"/>
              <a:gd name="connsiteY405" fmla="*/ 4319421 h 5456343"/>
              <a:gd name="connsiteX406" fmla="*/ 1186758 w 5529990"/>
              <a:gd name="connsiteY406" fmla="*/ 4272364 h 5456343"/>
              <a:gd name="connsiteX407" fmla="*/ 1175214 w 5529990"/>
              <a:gd name="connsiteY407" fmla="*/ 4264939 h 5456343"/>
              <a:gd name="connsiteX408" fmla="*/ 1161833 w 5529990"/>
              <a:gd name="connsiteY408" fmla="*/ 4266023 h 5456343"/>
              <a:gd name="connsiteX409" fmla="*/ 1140837 w 5529990"/>
              <a:gd name="connsiteY409" fmla="*/ 4258967 h 5456343"/>
              <a:gd name="connsiteX410" fmla="*/ 1128185 w 5529990"/>
              <a:gd name="connsiteY410" fmla="*/ 4246273 h 5456343"/>
              <a:gd name="connsiteX411" fmla="*/ 1114189 w 5529990"/>
              <a:gd name="connsiteY411" fmla="*/ 4244360 h 5456343"/>
              <a:gd name="connsiteX412" fmla="*/ 1101745 w 5529990"/>
              <a:gd name="connsiteY412" fmla="*/ 4249907 h 5456343"/>
              <a:gd name="connsiteX413" fmla="*/ 1089334 w 5529990"/>
              <a:gd name="connsiteY413" fmla="*/ 4250366 h 5456343"/>
              <a:gd name="connsiteX414" fmla="*/ 1081819 w 5529990"/>
              <a:gd name="connsiteY414" fmla="*/ 4248119 h 5456343"/>
              <a:gd name="connsiteX415" fmla="*/ 1066120 w 5529990"/>
              <a:gd name="connsiteY415" fmla="*/ 4264125 h 5456343"/>
              <a:gd name="connsiteX416" fmla="*/ 1050323 w 5529990"/>
              <a:gd name="connsiteY416" fmla="*/ 4294755 h 5456343"/>
              <a:gd name="connsiteX417" fmla="*/ 983313 w 5529990"/>
              <a:gd name="connsiteY417" fmla="*/ 4357938 h 5456343"/>
              <a:gd name="connsiteX418" fmla="*/ 960346 w 5529990"/>
              <a:gd name="connsiteY418" fmla="*/ 4334969 h 5456343"/>
              <a:gd name="connsiteX419" fmla="*/ 1002467 w 5529990"/>
              <a:gd name="connsiteY419" fmla="*/ 4292849 h 5456343"/>
              <a:gd name="connsiteX420" fmla="*/ 1033100 w 5529990"/>
              <a:gd name="connsiteY420" fmla="*/ 4258387 h 5456343"/>
              <a:gd name="connsiteX421" fmla="*/ 998661 w 5529990"/>
              <a:gd name="connsiteY421" fmla="*/ 4158853 h 5456343"/>
              <a:gd name="connsiteX422" fmla="*/ 956556 w 5529990"/>
              <a:gd name="connsiteY422" fmla="*/ 4105261 h 5456343"/>
              <a:gd name="connsiteX423" fmla="*/ 904879 w 5529990"/>
              <a:gd name="connsiteY423" fmla="*/ 4057413 h 5456343"/>
              <a:gd name="connsiteX424" fmla="*/ 885736 w 5529990"/>
              <a:gd name="connsiteY424" fmla="*/ 4065073 h 5456343"/>
              <a:gd name="connsiteX425" fmla="*/ 818745 w 5529990"/>
              <a:gd name="connsiteY425" fmla="*/ 4013399 h 5456343"/>
              <a:gd name="connsiteX426" fmla="*/ 826409 w 5529990"/>
              <a:gd name="connsiteY426" fmla="*/ 3971284 h 5456343"/>
              <a:gd name="connsiteX427" fmla="*/ 870463 w 5529990"/>
              <a:gd name="connsiteY427" fmla="*/ 3816223 h 5456343"/>
              <a:gd name="connsiteX428" fmla="*/ 849420 w 5529990"/>
              <a:gd name="connsiteY428" fmla="*/ 3733913 h 5456343"/>
              <a:gd name="connsiteX429" fmla="*/ 837936 w 5529990"/>
              <a:gd name="connsiteY429" fmla="*/ 3722429 h 5456343"/>
              <a:gd name="connsiteX430" fmla="*/ 847517 w 5529990"/>
              <a:gd name="connsiteY430" fmla="*/ 3670743 h 5456343"/>
              <a:gd name="connsiteX431" fmla="*/ 871187 w 5529990"/>
              <a:gd name="connsiteY431" fmla="*/ 3654468 h 5456343"/>
              <a:gd name="connsiteX432" fmla="*/ 862921 w 5529990"/>
              <a:gd name="connsiteY432" fmla="*/ 3655033 h 5456343"/>
              <a:gd name="connsiteX433" fmla="*/ 865726 w 5529990"/>
              <a:gd name="connsiteY433" fmla="*/ 3649731 h 5456343"/>
              <a:gd name="connsiteX434" fmla="*/ 920326 w 5529990"/>
              <a:gd name="connsiteY434" fmla="*/ 3587177 h 5456343"/>
              <a:gd name="connsiteX435" fmla="*/ 925490 w 5529990"/>
              <a:gd name="connsiteY435" fmla="*/ 3584399 h 5456343"/>
              <a:gd name="connsiteX436" fmla="*/ 928649 w 5529990"/>
              <a:gd name="connsiteY436" fmla="*/ 3574777 h 5456343"/>
              <a:gd name="connsiteX437" fmla="*/ 925932 w 5529990"/>
              <a:gd name="connsiteY437" fmla="*/ 3550999 h 5456343"/>
              <a:gd name="connsiteX438" fmla="*/ 917654 w 5529990"/>
              <a:gd name="connsiteY438" fmla="*/ 3534979 h 5456343"/>
              <a:gd name="connsiteX439" fmla="*/ 912238 w 5529990"/>
              <a:gd name="connsiteY439" fmla="*/ 3534153 h 5456343"/>
              <a:gd name="connsiteX440" fmla="*/ 892558 w 5529990"/>
              <a:gd name="connsiteY440" fmla="*/ 3527474 h 5456343"/>
              <a:gd name="connsiteX441" fmla="*/ 830681 w 5529990"/>
              <a:gd name="connsiteY441" fmla="*/ 3510117 h 5456343"/>
              <a:gd name="connsiteX442" fmla="*/ 626610 w 5529990"/>
              <a:gd name="connsiteY442" fmla="*/ 3543722 h 5456343"/>
              <a:gd name="connsiteX443" fmla="*/ 581781 w 5529990"/>
              <a:gd name="connsiteY443" fmla="*/ 3551541 h 5456343"/>
              <a:gd name="connsiteX444" fmla="*/ 534885 w 5529990"/>
              <a:gd name="connsiteY444" fmla="*/ 3586592 h 5456343"/>
              <a:gd name="connsiteX445" fmla="*/ 508756 w 5529990"/>
              <a:gd name="connsiteY445" fmla="*/ 3607073 h 5456343"/>
              <a:gd name="connsiteX446" fmla="*/ 473000 w 5529990"/>
              <a:gd name="connsiteY446" fmla="*/ 3615583 h 5456343"/>
              <a:gd name="connsiteX447" fmla="*/ 451138 w 5529990"/>
              <a:gd name="connsiteY447" fmla="*/ 3607596 h 5456343"/>
              <a:gd name="connsiteX448" fmla="*/ 426615 w 5529990"/>
              <a:gd name="connsiteY448" fmla="*/ 3498773 h 5456343"/>
              <a:gd name="connsiteX449" fmla="*/ 434951 w 5529990"/>
              <a:gd name="connsiteY449" fmla="*/ 3478138 h 5456343"/>
              <a:gd name="connsiteX450" fmla="*/ 0 w 5529990"/>
              <a:gd name="connsiteY450" fmla="*/ 3478138 h 5456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</a:cxnLst>
            <a:rect l="l" t="t" r="r" b="b"/>
            <a:pathLst>
              <a:path w="5529990" h="5456343">
                <a:moveTo>
                  <a:pt x="5203477" y="4996820"/>
                </a:moveTo>
                <a:lnTo>
                  <a:pt x="5205385" y="4997961"/>
                </a:lnTo>
                <a:lnTo>
                  <a:pt x="5204062" y="4999290"/>
                </a:lnTo>
                <a:close/>
                <a:moveTo>
                  <a:pt x="3285288" y="850958"/>
                </a:moveTo>
                <a:lnTo>
                  <a:pt x="3285287" y="957889"/>
                </a:lnTo>
                <a:lnTo>
                  <a:pt x="3309883" y="964960"/>
                </a:lnTo>
                <a:lnTo>
                  <a:pt x="3342876" y="959101"/>
                </a:lnTo>
                <a:lnTo>
                  <a:pt x="3347625" y="953011"/>
                </a:lnTo>
                <a:cubicBezTo>
                  <a:pt x="3352506" y="941170"/>
                  <a:pt x="3345185" y="930079"/>
                  <a:pt x="3340340" y="917595"/>
                </a:cubicBezTo>
                <a:cubicBezTo>
                  <a:pt x="3332916" y="904388"/>
                  <a:pt x="3317655" y="892691"/>
                  <a:pt x="3323433" y="872062"/>
                </a:cubicBezTo>
                <a:cubicBezTo>
                  <a:pt x="3326596" y="867388"/>
                  <a:pt x="3321373" y="852944"/>
                  <a:pt x="3302259" y="854999"/>
                </a:cubicBezTo>
                <a:close/>
                <a:moveTo>
                  <a:pt x="97597" y="97597"/>
                </a:moveTo>
                <a:lnTo>
                  <a:pt x="97597" y="3380541"/>
                </a:lnTo>
                <a:lnTo>
                  <a:pt x="925476" y="3380541"/>
                </a:lnTo>
                <a:lnTo>
                  <a:pt x="946229" y="3355733"/>
                </a:lnTo>
                <a:cubicBezTo>
                  <a:pt x="955151" y="3350356"/>
                  <a:pt x="965808" y="3348710"/>
                  <a:pt x="978940" y="3351467"/>
                </a:cubicBezTo>
                <a:cubicBezTo>
                  <a:pt x="988016" y="3352158"/>
                  <a:pt x="997814" y="3350272"/>
                  <a:pt x="1007525" y="3349520"/>
                </a:cubicBezTo>
                <a:lnTo>
                  <a:pt x="1031564" y="3353683"/>
                </a:lnTo>
                <a:lnTo>
                  <a:pt x="1032954" y="3351929"/>
                </a:lnTo>
                <a:cubicBezTo>
                  <a:pt x="1041511" y="3336793"/>
                  <a:pt x="1046658" y="3321358"/>
                  <a:pt x="1046660" y="3307002"/>
                </a:cubicBezTo>
                <a:cubicBezTo>
                  <a:pt x="1046661" y="3298388"/>
                  <a:pt x="1047980" y="3291329"/>
                  <a:pt x="1050343" y="3285495"/>
                </a:cubicBezTo>
                <a:lnTo>
                  <a:pt x="1053485" y="3281034"/>
                </a:lnTo>
                <a:lnTo>
                  <a:pt x="213108" y="3281033"/>
                </a:lnTo>
                <a:lnTo>
                  <a:pt x="213107" y="208854"/>
                </a:lnTo>
                <a:lnTo>
                  <a:pt x="3285287" y="208854"/>
                </a:lnTo>
                <a:lnTo>
                  <a:pt x="3285287" y="805089"/>
                </a:lnTo>
                <a:lnTo>
                  <a:pt x="3285421" y="805084"/>
                </a:lnTo>
                <a:cubicBezTo>
                  <a:pt x="3294358" y="808749"/>
                  <a:pt x="3302058" y="816008"/>
                  <a:pt x="3308726" y="825294"/>
                </a:cubicBezTo>
                <a:cubicBezTo>
                  <a:pt x="3318349" y="837264"/>
                  <a:pt x="3328663" y="840157"/>
                  <a:pt x="3343101" y="834936"/>
                </a:cubicBezTo>
                <a:cubicBezTo>
                  <a:pt x="3347502" y="832463"/>
                  <a:pt x="3351903" y="829989"/>
                  <a:pt x="3357542" y="829717"/>
                </a:cubicBezTo>
                <a:lnTo>
                  <a:pt x="3389087" y="840123"/>
                </a:lnTo>
                <a:lnTo>
                  <a:pt x="3389087" y="97597"/>
                </a:lnTo>
                <a:close/>
                <a:moveTo>
                  <a:pt x="0" y="0"/>
                </a:moveTo>
                <a:lnTo>
                  <a:pt x="3486684" y="0"/>
                </a:lnTo>
                <a:lnTo>
                  <a:pt x="3486684" y="833838"/>
                </a:lnTo>
                <a:lnTo>
                  <a:pt x="3500172" y="834269"/>
                </a:lnTo>
                <a:cubicBezTo>
                  <a:pt x="3505844" y="834701"/>
                  <a:pt x="3511551" y="835838"/>
                  <a:pt x="3516226" y="839003"/>
                </a:cubicBezTo>
                <a:cubicBezTo>
                  <a:pt x="3558715" y="852776"/>
                  <a:pt x="3606019" y="849359"/>
                  <a:pt x="3647545" y="866570"/>
                </a:cubicBezTo>
                <a:cubicBezTo>
                  <a:pt x="3654421" y="868498"/>
                  <a:pt x="3662259" y="866989"/>
                  <a:pt x="3662947" y="857912"/>
                </a:cubicBezTo>
                <a:cubicBezTo>
                  <a:pt x="3663910" y="854475"/>
                  <a:pt x="3661435" y="850071"/>
                  <a:pt x="3656762" y="846906"/>
                </a:cubicBezTo>
                <a:cubicBezTo>
                  <a:pt x="3612486" y="819655"/>
                  <a:pt x="3566012" y="793639"/>
                  <a:pt x="3515960" y="787015"/>
                </a:cubicBezTo>
                <a:cubicBezTo>
                  <a:pt x="3500008" y="784394"/>
                  <a:pt x="3493133" y="782466"/>
                  <a:pt x="3489147" y="770223"/>
                </a:cubicBezTo>
                <a:cubicBezTo>
                  <a:pt x="3481723" y="757017"/>
                  <a:pt x="3488465" y="732951"/>
                  <a:pt x="3498229" y="724565"/>
                </a:cubicBezTo>
                <a:cubicBezTo>
                  <a:pt x="3504213" y="719755"/>
                  <a:pt x="3510881" y="717454"/>
                  <a:pt x="3516829" y="717732"/>
                </a:cubicBezTo>
                <a:cubicBezTo>
                  <a:pt x="3522775" y="718009"/>
                  <a:pt x="3528002" y="720865"/>
                  <a:pt x="3531095" y="726369"/>
                </a:cubicBezTo>
                <a:cubicBezTo>
                  <a:pt x="3540717" y="738339"/>
                  <a:pt x="3552408" y="723077"/>
                  <a:pt x="3557357" y="731881"/>
                </a:cubicBezTo>
                <a:cubicBezTo>
                  <a:pt x="3563543" y="742887"/>
                  <a:pt x="3573584" y="740141"/>
                  <a:pt x="3581695" y="744271"/>
                </a:cubicBezTo>
                <a:cubicBezTo>
                  <a:pt x="3610433" y="754187"/>
                  <a:pt x="3634771" y="766576"/>
                  <a:pt x="3651817" y="791752"/>
                </a:cubicBezTo>
                <a:cubicBezTo>
                  <a:pt x="3662955" y="811562"/>
                  <a:pt x="3687707" y="809235"/>
                  <a:pt x="3701043" y="827808"/>
                </a:cubicBezTo>
                <a:cubicBezTo>
                  <a:pt x="3718363" y="858625"/>
                  <a:pt x="3755903" y="863592"/>
                  <a:pt x="3778589" y="888498"/>
                </a:cubicBezTo>
                <a:cubicBezTo>
                  <a:pt x="3807187" y="918769"/>
                  <a:pt x="3843349" y="941890"/>
                  <a:pt x="3870983" y="975599"/>
                </a:cubicBezTo>
                <a:cubicBezTo>
                  <a:pt x="3881846" y="989770"/>
                  <a:pt x="3896558" y="990189"/>
                  <a:pt x="3913472" y="989372"/>
                </a:cubicBezTo>
                <a:cubicBezTo>
                  <a:pt x="3923511" y="986625"/>
                  <a:pt x="3936024" y="988282"/>
                  <a:pt x="3940973" y="997085"/>
                </a:cubicBezTo>
                <a:cubicBezTo>
                  <a:pt x="3948670" y="1015932"/>
                  <a:pt x="3967786" y="1013877"/>
                  <a:pt x="3982772" y="1019936"/>
                </a:cubicBezTo>
                <a:cubicBezTo>
                  <a:pt x="3978104" y="970422"/>
                  <a:pt x="3961198" y="924889"/>
                  <a:pt x="3937964" y="888706"/>
                </a:cubicBezTo>
                <a:cubicBezTo>
                  <a:pt x="3928065" y="871097"/>
                  <a:pt x="3912388" y="874116"/>
                  <a:pt x="3899601" y="866821"/>
                </a:cubicBezTo>
                <a:cubicBezTo>
                  <a:pt x="3878701" y="855396"/>
                  <a:pt x="3863440" y="843699"/>
                  <a:pt x="3853267" y="820451"/>
                </a:cubicBezTo>
                <a:cubicBezTo>
                  <a:pt x="3845844" y="807243"/>
                  <a:pt x="3839658" y="796238"/>
                  <a:pt x="3829759" y="778630"/>
                </a:cubicBezTo>
                <a:cubicBezTo>
                  <a:pt x="3856712" y="775065"/>
                  <a:pt x="3879951" y="764897"/>
                  <a:pt x="3899474" y="794477"/>
                </a:cubicBezTo>
                <a:cubicBezTo>
                  <a:pt x="3906898" y="807684"/>
                  <a:pt x="3932471" y="822274"/>
                  <a:pt x="3949113" y="815817"/>
                </a:cubicBezTo>
                <a:cubicBezTo>
                  <a:pt x="3967952" y="808123"/>
                  <a:pt x="3973176" y="822568"/>
                  <a:pt x="3979087" y="827934"/>
                </a:cubicBezTo>
                <a:cubicBezTo>
                  <a:pt x="3993387" y="843069"/>
                  <a:pt x="4011123" y="859169"/>
                  <a:pt x="4029548" y="866192"/>
                </a:cubicBezTo>
                <a:cubicBezTo>
                  <a:pt x="4051411" y="874180"/>
                  <a:pt x="4053745" y="898937"/>
                  <a:pt x="4074646" y="910362"/>
                </a:cubicBezTo>
                <a:cubicBezTo>
                  <a:pt x="4086196" y="915455"/>
                  <a:pt x="4092382" y="926461"/>
                  <a:pt x="4111496" y="924407"/>
                </a:cubicBezTo>
                <a:cubicBezTo>
                  <a:pt x="4136249" y="922079"/>
                  <a:pt x="4154948" y="934741"/>
                  <a:pt x="4161957" y="962664"/>
                </a:cubicBezTo>
                <a:cubicBezTo>
                  <a:pt x="4152192" y="971049"/>
                  <a:pt x="4137753" y="976269"/>
                  <a:pt x="4131426" y="985620"/>
                </a:cubicBezTo>
                <a:cubicBezTo>
                  <a:pt x="4125375" y="1000608"/>
                  <a:pt x="4126197" y="1017525"/>
                  <a:pt x="4134857" y="1032933"/>
                </a:cubicBezTo>
                <a:cubicBezTo>
                  <a:pt x="4141044" y="1043939"/>
                  <a:pt x="4129079" y="1053560"/>
                  <a:pt x="4138703" y="1065530"/>
                </a:cubicBezTo>
                <a:cubicBezTo>
                  <a:pt x="4144615" y="1070897"/>
                  <a:pt x="4125501" y="1072951"/>
                  <a:pt x="4128249" y="1082993"/>
                </a:cubicBezTo>
                <a:cubicBezTo>
                  <a:pt x="4129487" y="1085194"/>
                  <a:pt x="4140488" y="1079010"/>
                  <a:pt x="4147363" y="1080938"/>
                </a:cubicBezTo>
                <a:cubicBezTo>
                  <a:pt x="4155477" y="1085068"/>
                  <a:pt x="4161388" y="1090434"/>
                  <a:pt x="4170738" y="1096765"/>
                </a:cubicBezTo>
                <a:cubicBezTo>
                  <a:pt x="4179125" y="1106535"/>
                  <a:pt x="4178437" y="1115611"/>
                  <a:pt x="4166471" y="1125234"/>
                </a:cubicBezTo>
                <a:cubicBezTo>
                  <a:pt x="4141305" y="1142278"/>
                  <a:pt x="4137452" y="1156029"/>
                  <a:pt x="4151337" y="1185880"/>
                </a:cubicBezTo>
                <a:cubicBezTo>
                  <a:pt x="4156286" y="1194685"/>
                  <a:pt x="4142120" y="1205544"/>
                  <a:pt x="4159309" y="1210365"/>
                </a:cubicBezTo>
                <a:cubicBezTo>
                  <a:pt x="4185164" y="1184245"/>
                  <a:pt x="4187920" y="1147936"/>
                  <a:pt x="4205665" y="1117687"/>
                </a:cubicBezTo>
                <a:cubicBezTo>
                  <a:pt x="4208827" y="1113012"/>
                  <a:pt x="4208552" y="1107373"/>
                  <a:pt x="4209517" y="1103935"/>
                </a:cubicBezTo>
                <a:cubicBezTo>
                  <a:pt x="4213642" y="1095822"/>
                  <a:pt x="4218043" y="1093348"/>
                  <a:pt x="4224918" y="1095278"/>
                </a:cubicBezTo>
                <a:cubicBezTo>
                  <a:pt x="4229592" y="1098442"/>
                  <a:pt x="4232067" y="1102845"/>
                  <a:pt x="4232341" y="1108484"/>
                </a:cubicBezTo>
                <a:cubicBezTo>
                  <a:pt x="4224362" y="1130348"/>
                  <a:pt x="4221059" y="1155379"/>
                  <a:pt x="4211843" y="1175042"/>
                </a:cubicBezTo>
                <a:cubicBezTo>
                  <a:pt x="4198499" y="1202818"/>
                  <a:pt x="4213073" y="1223592"/>
                  <a:pt x="4227373" y="1238729"/>
                </a:cubicBezTo>
                <a:cubicBezTo>
                  <a:pt x="4239197" y="1249462"/>
                  <a:pt x="4252533" y="1268034"/>
                  <a:pt x="4277010" y="1260069"/>
                </a:cubicBezTo>
                <a:cubicBezTo>
                  <a:pt x="4289250" y="1256085"/>
                  <a:pt x="4305201" y="1258706"/>
                  <a:pt x="4319914" y="1259126"/>
                </a:cubicBezTo>
                <a:cubicBezTo>
                  <a:pt x="4360617" y="1259418"/>
                  <a:pt x="4386465" y="1279648"/>
                  <a:pt x="4394024" y="1318850"/>
                </a:cubicBezTo>
                <a:cubicBezTo>
                  <a:pt x="4400069" y="1350210"/>
                  <a:pt x="4407078" y="1378133"/>
                  <a:pt x="4439529" y="1394653"/>
                </a:cubicBezTo>
                <a:lnTo>
                  <a:pt x="4465896" y="1405900"/>
                </a:lnTo>
                <a:lnTo>
                  <a:pt x="4496792" y="1389917"/>
                </a:lnTo>
                <a:cubicBezTo>
                  <a:pt x="4507035" y="1380041"/>
                  <a:pt x="4514057" y="1366965"/>
                  <a:pt x="4517002" y="1350259"/>
                </a:cubicBezTo>
                <a:cubicBezTo>
                  <a:pt x="4520352" y="1326277"/>
                  <a:pt x="4525431" y="1307426"/>
                  <a:pt x="4543362" y="1292820"/>
                </a:cubicBezTo>
                <a:cubicBezTo>
                  <a:pt x="4551896" y="1284234"/>
                  <a:pt x="4562155" y="1280780"/>
                  <a:pt x="4573307" y="1288454"/>
                </a:cubicBezTo>
                <a:cubicBezTo>
                  <a:pt x="4582731" y="1290996"/>
                  <a:pt x="4586185" y="1301260"/>
                  <a:pt x="4586211" y="1309822"/>
                </a:cubicBezTo>
                <a:cubicBezTo>
                  <a:pt x="4585426" y="1332941"/>
                  <a:pt x="4578645" y="1355222"/>
                  <a:pt x="4565007" y="1374097"/>
                </a:cubicBezTo>
                <a:lnTo>
                  <a:pt x="4525037" y="1424592"/>
                </a:lnTo>
                <a:lnTo>
                  <a:pt x="4537809" y="1428478"/>
                </a:lnTo>
                <a:cubicBezTo>
                  <a:pt x="4547845" y="1431526"/>
                  <a:pt x="4558400" y="1433560"/>
                  <a:pt x="4570157" y="1431296"/>
                </a:cubicBezTo>
                <a:cubicBezTo>
                  <a:pt x="4577996" y="1429785"/>
                  <a:pt x="4581708" y="1436389"/>
                  <a:pt x="4584183" y="1440791"/>
                </a:cubicBezTo>
                <a:cubicBezTo>
                  <a:pt x="4602468" y="1468169"/>
                  <a:pt x="4606314" y="1500767"/>
                  <a:pt x="4615797" y="1533093"/>
                </a:cubicBezTo>
                <a:cubicBezTo>
                  <a:pt x="4619782" y="1545335"/>
                  <a:pt x="4624319" y="1557269"/>
                  <a:pt x="4630077" y="1568154"/>
                </a:cubicBezTo>
                <a:lnTo>
                  <a:pt x="4642622" y="1584865"/>
                </a:lnTo>
                <a:lnTo>
                  <a:pt x="4650392" y="1585335"/>
                </a:lnTo>
                <a:cubicBezTo>
                  <a:pt x="4669212" y="1581857"/>
                  <a:pt x="4687170" y="1575812"/>
                  <a:pt x="4706855" y="1574900"/>
                </a:cubicBezTo>
                <a:cubicBezTo>
                  <a:pt x="4719693" y="1574864"/>
                  <a:pt x="4728693" y="1578264"/>
                  <a:pt x="4733741" y="1584777"/>
                </a:cubicBezTo>
                <a:lnTo>
                  <a:pt x="4735707" y="1602394"/>
                </a:lnTo>
                <a:lnTo>
                  <a:pt x="4744256" y="1600647"/>
                </a:lnTo>
                <a:cubicBezTo>
                  <a:pt x="4756082" y="1599792"/>
                  <a:pt x="4768286" y="1600897"/>
                  <a:pt x="4780936" y="1605372"/>
                </a:cubicBezTo>
                <a:cubicBezTo>
                  <a:pt x="4801836" y="1616799"/>
                  <a:pt x="4810496" y="1632206"/>
                  <a:pt x="4803756" y="1656271"/>
                </a:cubicBezTo>
                <a:cubicBezTo>
                  <a:pt x="4798940" y="1673462"/>
                  <a:pt x="4788212" y="1685285"/>
                  <a:pt x="4782161" y="1700274"/>
                </a:cubicBezTo>
                <a:cubicBezTo>
                  <a:pt x="4772256" y="1729014"/>
                  <a:pt x="4768951" y="1754045"/>
                  <a:pt x="4785999" y="1779221"/>
                </a:cubicBezTo>
                <a:cubicBezTo>
                  <a:pt x="4790949" y="1788026"/>
                  <a:pt x="4795899" y="1796830"/>
                  <a:pt x="4800847" y="1805635"/>
                </a:cubicBezTo>
                <a:lnTo>
                  <a:pt x="4804501" y="1810637"/>
                </a:lnTo>
                <a:lnTo>
                  <a:pt x="4845375" y="1808249"/>
                </a:lnTo>
                <a:cubicBezTo>
                  <a:pt x="4846894" y="1814880"/>
                  <a:pt x="4846053" y="1820341"/>
                  <a:pt x="4843969" y="1825149"/>
                </a:cubicBezTo>
                <a:lnTo>
                  <a:pt x="4843929" y="1825206"/>
                </a:lnTo>
                <a:lnTo>
                  <a:pt x="4852839" y="1826013"/>
                </a:lnTo>
                <a:cubicBezTo>
                  <a:pt x="4859010" y="1827976"/>
                  <a:pt x="4865335" y="1830215"/>
                  <a:pt x="4872074" y="1829323"/>
                </a:cubicBezTo>
                <a:cubicBezTo>
                  <a:pt x="4896826" y="1826996"/>
                  <a:pt x="4915835" y="1840208"/>
                  <a:pt x="4925096" y="1859262"/>
                </a:cubicBezTo>
                <a:lnTo>
                  <a:pt x="4929808" y="1883858"/>
                </a:lnTo>
                <a:lnTo>
                  <a:pt x="4939343" y="1886966"/>
                </a:lnTo>
                <a:cubicBezTo>
                  <a:pt x="4956041" y="1888844"/>
                  <a:pt x="4973154" y="1886656"/>
                  <a:pt x="4991962" y="1878897"/>
                </a:cubicBezTo>
                <a:cubicBezTo>
                  <a:pt x="4996228" y="1874604"/>
                  <a:pt x="4999657" y="1876306"/>
                  <a:pt x="5003950" y="1880575"/>
                </a:cubicBezTo>
                <a:cubicBezTo>
                  <a:pt x="4998008" y="1896860"/>
                  <a:pt x="4979187" y="1900338"/>
                  <a:pt x="4972381" y="1914056"/>
                </a:cubicBezTo>
                <a:cubicBezTo>
                  <a:pt x="4973245" y="1916623"/>
                  <a:pt x="4974108" y="1919188"/>
                  <a:pt x="4975836" y="1924321"/>
                </a:cubicBezTo>
                <a:cubicBezTo>
                  <a:pt x="4991365" y="1964091"/>
                  <a:pt x="5011707" y="2003846"/>
                  <a:pt x="5015575" y="2048343"/>
                </a:cubicBezTo>
                <a:lnTo>
                  <a:pt x="5014612" y="2066816"/>
                </a:lnTo>
                <a:lnTo>
                  <a:pt x="5068869" y="2055795"/>
                </a:lnTo>
                <a:cubicBezTo>
                  <a:pt x="5091061" y="2050200"/>
                  <a:pt x="5113097" y="2044332"/>
                  <a:pt x="5135512" y="2040422"/>
                </a:cubicBezTo>
                <a:cubicBezTo>
                  <a:pt x="5151189" y="2037403"/>
                  <a:pt x="5165629" y="2032183"/>
                  <a:pt x="5180616" y="2038241"/>
                </a:cubicBezTo>
                <a:cubicBezTo>
                  <a:pt x="5192167" y="2043336"/>
                  <a:pt x="5207843" y="2040317"/>
                  <a:pt x="5204265" y="2059708"/>
                </a:cubicBezTo>
                <a:cubicBezTo>
                  <a:pt x="5201375" y="2070022"/>
                  <a:pt x="5212238" y="2084193"/>
                  <a:pt x="5192160" y="2089685"/>
                </a:cubicBezTo>
                <a:cubicBezTo>
                  <a:pt x="5176483" y="2092704"/>
                  <a:pt x="5169194" y="2105491"/>
                  <a:pt x="5148842" y="2105345"/>
                </a:cubicBezTo>
                <a:cubicBezTo>
                  <a:pt x="5131928" y="2106163"/>
                  <a:pt x="5112124" y="2117294"/>
                  <a:pt x="5101673" y="2134757"/>
                </a:cubicBezTo>
                <a:cubicBezTo>
                  <a:pt x="5093145" y="2145342"/>
                  <a:pt x="5085032" y="2141214"/>
                  <a:pt x="5078431" y="2144923"/>
                </a:cubicBezTo>
                <a:cubicBezTo>
                  <a:pt x="5069011" y="2148770"/>
                  <a:pt x="5060726" y="2146910"/>
                  <a:pt x="5052563" y="2144620"/>
                </a:cubicBezTo>
                <a:lnTo>
                  <a:pt x="5037286" y="2142869"/>
                </a:lnTo>
                <a:lnTo>
                  <a:pt x="5039213" y="2146539"/>
                </a:lnTo>
                <a:cubicBezTo>
                  <a:pt x="5039657" y="2152103"/>
                  <a:pt x="5037321" y="2157888"/>
                  <a:pt x="5030489" y="2163045"/>
                </a:cubicBezTo>
                <a:lnTo>
                  <a:pt x="5028179" y="2165369"/>
                </a:lnTo>
                <a:lnTo>
                  <a:pt x="5046078" y="2171076"/>
                </a:lnTo>
                <a:cubicBezTo>
                  <a:pt x="5062408" y="2175655"/>
                  <a:pt x="5078495" y="2181095"/>
                  <a:pt x="5093139" y="2191692"/>
                </a:cubicBezTo>
                <a:cubicBezTo>
                  <a:pt x="5104687" y="2196786"/>
                  <a:pt x="5118438" y="2200643"/>
                  <a:pt x="5123662" y="2215086"/>
                </a:cubicBezTo>
                <a:cubicBezTo>
                  <a:pt x="5122699" y="2218526"/>
                  <a:pt x="5125173" y="2222928"/>
                  <a:pt x="5128611" y="2223892"/>
                </a:cubicBezTo>
                <a:cubicBezTo>
                  <a:pt x="5186634" y="2255001"/>
                  <a:pt x="5200927" y="2316485"/>
                  <a:pt x="5228422" y="2370550"/>
                </a:cubicBezTo>
                <a:cubicBezTo>
                  <a:pt x="5229660" y="2372750"/>
                  <a:pt x="5226497" y="2377426"/>
                  <a:pt x="5228697" y="2376188"/>
                </a:cubicBezTo>
                <a:cubicBezTo>
                  <a:pt x="5262110" y="2389270"/>
                  <a:pt x="5261555" y="2424342"/>
                  <a:pt x="5262652" y="2446897"/>
                </a:cubicBezTo>
                <a:cubicBezTo>
                  <a:pt x="5266498" y="2479496"/>
                  <a:pt x="5284508" y="2501235"/>
                  <a:pt x="5299355" y="2527647"/>
                </a:cubicBezTo>
                <a:cubicBezTo>
                  <a:pt x="5308015" y="2543057"/>
                  <a:pt x="5331804" y="2544168"/>
                  <a:pt x="5348719" y="2543349"/>
                </a:cubicBezTo>
                <a:cubicBezTo>
                  <a:pt x="5367833" y="2541295"/>
                  <a:pt x="5381583" y="2545151"/>
                  <a:pt x="5393408" y="2555885"/>
                </a:cubicBezTo>
                <a:cubicBezTo>
                  <a:pt x="5398083" y="2559051"/>
                  <a:pt x="5402759" y="2562217"/>
                  <a:pt x="5407160" y="2559743"/>
                </a:cubicBezTo>
                <a:cubicBezTo>
                  <a:pt x="5427651" y="2539534"/>
                  <a:pt x="5449372" y="2567875"/>
                  <a:pt x="5472613" y="2557709"/>
                </a:cubicBezTo>
                <a:cubicBezTo>
                  <a:pt x="5480452" y="2556199"/>
                  <a:pt x="5484437" y="2568442"/>
                  <a:pt x="5485949" y="2576283"/>
                </a:cubicBezTo>
                <a:cubicBezTo>
                  <a:pt x="5490899" y="2585087"/>
                  <a:pt x="5473985" y="2585904"/>
                  <a:pt x="5476734" y="2595946"/>
                </a:cubicBezTo>
                <a:cubicBezTo>
                  <a:pt x="5480171" y="2596910"/>
                  <a:pt x="5485810" y="2596637"/>
                  <a:pt x="5490484" y="2599804"/>
                </a:cubicBezTo>
                <a:cubicBezTo>
                  <a:pt x="5498596" y="2603933"/>
                  <a:pt x="5516473" y="2599677"/>
                  <a:pt x="5519497" y="2615358"/>
                </a:cubicBezTo>
                <a:cubicBezTo>
                  <a:pt x="5524719" y="2629801"/>
                  <a:pt x="5531179" y="2646446"/>
                  <a:pt x="5529803" y="2664600"/>
                </a:cubicBezTo>
                <a:cubicBezTo>
                  <a:pt x="5526223" y="2683991"/>
                  <a:pt x="5519210" y="2702418"/>
                  <a:pt x="5499679" y="2719188"/>
                </a:cubicBezTo>
                <a:cubicBezTo>
                  <a:pt x="5486478" y="2726609"/>
                  <a:pt x="5473551" y="2739669"/>
                  <a:pt x="5457599" y="2737049"/>
                </a:cubicBezTo>
                <a:cubicBezTo>
                  <a:pt x="5433810" y="2735938"/>
                  <a:pt x="5409747" y="2729188"/>
                  <a:pt x="5390773" y="2710887"/>
                </a:cubicBezTo>
                <a:cubicBezTo>
                  <a:pt x="5384860" y="2705521"/>
                  <a:pt x="5381149" y="2698917"/>
                  <a:pt x="5381838" y="2689840"/>
                </a:cubicBezTo>
                <a:cubicBezTo>
                  <a:pt x="5383215" y="2671686"/>
                  <a:pt x="5382393" y="2654769"/>
                  <a:pt x="5381571" y="2637851"/>
                </a:cubicBezTo>
                <a:cubicBezTo>
                  <a:pt x="5351870" y="2631374"/>
                  <a:pt x="5320930" y="2622696"/>
                  <a:pt x="5289992" y="2614017"/>
                </a:cubicBezTo>
                <a:cubicBezTo>
                  <a:pt x="5269225" y="2628586"/>
                  <a:pt x="5265923" y="2653616"/>
                  <a:pt x="5259180" y="2677681"/>
                </a:cubicBezTo>
                <a:cubicBezTo>
                  <a:pt x="5249549" y="2712061"/>
                  <a:pt x="5246794" y="2748370"/>
                  <a:pt x="5222176" y="2776691"/>
                </a:cubicBezTo>
                <a:cubicBezTo>
                  <a:pt x="5215850" y="2786040"/>
                  <a:pt x="5213235" y="2801994"/>
                  <a:pt x="5205122" y="2797863"/>
                </a:cubicBezTo>
                <a:cubicBezTo>
                  <a:pt x="5187934" y="2793042"/>
                  <a:pt x="5176517" y="2813942"/>
                  <a:pt x="5159054" y="2803482"/>
                </a:cubicBezTo>
                <a:cubicBezTo>
                  <a:pt x="5150942" y="2799352"/>
                  <a:pt x="5140903" y="2802098"/>
                  <a:pt x="5134992" y="2796732"/>
                </a:cubicBezTo>
                <a:cubicBezTo>
                  <a:pt x="5107905" y="2774301"/>
                  <a:pt x="5067476" y="2779647"/>
                  <a:pt x="5042589" y="2755979"/>
                </a:cubicBezTo>
                <a:cubicBezTo>
                  <a:pt x="5036678" y="2750613"/>
                  <a:pt x="5026914" y="2758998"/>
                  <a:pt x="5027187" y="2764637"/>
                </a:cubicBezTo>
                <a:cubicBezTo>
                  <a:pt x="5035159" y="2789122"/>
                  <a:pt x="5021269" y="2805621"/>
                  <a:pt x="5017692" y="2825011"/>
                </a:cubicBezTo>
                <a:cubicBezTo>
                  <a:pt x="4982901" y="2830084"/>
                  <a:pt x="4955814" y="2807653"/>
                  <a:pt x="4929276" y="2796501"/>
                </a:cubicBezTo>
                <a:cubicBezTo>
                  <a:pt x="4919925" y="2790170"/>
                  <a:pt x="4909613" y="2787277"/>
                  <a:pt x="4898064" y="2782184"/>
                </a:cubicBezTo>
                <a:cubicBezTo>
                  <a:pt x="4894625" y="2781219"/>
                  <a:pt x="4888987" y="2781492"/>
                  <a:pt x="4888987" y="2781492"/>
                </a:cubicBezTo>
                <a:cubicBezTo>
                  <a:pt x="4879083" y="2810233"/>
                  <a:pt x="4837143" y="2807738"/>
                  <a:pt x="4828476" y="2838679"/>
                </a:cubicBezTo>
                <a:cubicBezTo>
                  <a:pt x="4811828" y="2891486"/>
                  <a:pt x="4812096" y="2943474"/>
                  <a:pt x="4792012" y="2995316"/>
                </a:cubicBezTo>
                <a:cubicBezTo>
                  <a:pt x="4786923" y="3006867"/>
                  <a:pt x="4794346" y="3020074"/>
                  <a:pt x="4799984" y="3019801"/>
                </a:cubicBezTo>
                <a:cubicBezTo>
                  <a:pt x="4825285" y="3028753"/>
                  <a:pt x="4824181" y="3052545"/>
                  <a:pt x="4837243" y="3065480"/>
                </a:cubicBezTo>
                <a:cubicBezTo>
                  <a:pt x="4842191" y="3074285"/>
                  <a:pt x="4842467" y="3079925"/>
                  <a:pt x="4841777" y="3089001"/>
                </a:cubicBezTo>
                <a:cubicBezTo>
                  <a:pt x="4825820" y="3132731"/>
                  <a:pt x="4836815" y="3172896"/>
                  <a:pt x="4860050" y="3209077"/>
                </a:cubicBezTo>
                <a:cubicBezTo>
                  <a:pt x="4862524" y="3213480"/>
                  <a:pt x="4865000" y="3217883"/>
                  <a:pt x="4861834" y="3222557"/>
                </a:cubicBezTo>
                <a:cubicBezTo>
                  <a:pt x="4838321" y="3227085"/>
                  <a:pt x="4828147" y="3203838"/>
                  <a:pt x="4816322" y="3193104"/>
                </a:cubicBezTo>
                <a:cubicBezTo>
                  <a:pt x="4783050" y="3159668"/>
                  <a:pt x="4742214" y="3133380"/>
                  <a:pt x="4699177" y="3108328"/>
                </a:cubicBezTo>
                <a:cubicBezTo>
                  <a:pt x="4679514" y="3099106"/>
                  <a:pt x="4661363" y="3097722"/>
                  <a:pt x="4644723" y="3104179"/>
                </a:cubicBezTo>
                <a:cubicBezTo>
                  <a:pt x="4599204" y="3121076"/>
                  <a:pt x="4562347" y="3153380"/>
                  <a:pt x="4540752" y="3197380"/>
                </a:cubicBezTo>
                <a:cubicBezTo>
                  <a:pt x="4532225" y="3207968"/>
                  <a:pt x="4535796" y="3234927"/>
                  <a:pt x="4544184" y="3244695"/>
                </a:cubicBezTo>
                <a:cubicBezTo>
                  <a:pt x="4592028" y="3298906"/>
                  <a:pt x="4594503" y="3303308"/>
                  <a:pt x="4596283" y="3363136"/>
                </a:cubicBezTo>
                <a:cubicBezTo>
                  <a:pt x="4597106" y="3380055"/>
                  <a:pt x="4603291" y="3391060"/>
                  <a:pt x="4610716" y="3404267"/>
                </a:cubicBezTo>
                <a:cubicBezTo>
                  <a:pt x="4654021" y="3481307"/>
                  <a:pt x="4697325" y="3558345"/>
                  <a:pt x="4739666" y="3638823"/>
                </a:cubicBezTo>
                <a:cubicBezTo>
                  <a:pt x="4750801" y="3658634"/>
                  <a:pt x="4773902" y="3668822"/>
                  <a:pt x="4782837" y="3689868"/>
                </a:cubicBezTo>
                <a:cubicBezTo>
                  <a:pt x="4791772" y="3710916"/>
                  <a:pt x="4803871" y="3727288"/>
                  <a:pt x="4815006" y="3747099"/>
                </a:cubicBezTo>
                <a:cubicBezTo>
                  <a:pt x="4818719" y="3753702"/>
                  <a:pt x="4826556" y="3752193"/>
                  <a:pt x="4829032" y="3756594"/>
                </a:cubicBezTo>
                <a:cubicBezTo>
                  <a:pt x="4836180" y="3764162"/>
                  <a:pt x="4846768" y="3772694"/>
                  <a:pt x="4837004" y="3781080"/>
                </a:cubicBezTo>
                <a:cubicBezTo>
                  <a:pt x="4828475" y="3791666"/>
                  <a:pt x="4815689" y="3784371"/>
                  <a:pt x="4809775" y="3779005"/>
                </a:cubicBezTo>
                <a:cubicBezTo>
                  <a:pt x="4802627" y="3771436"/>
                  <a:pt x="4789838" y="3764142"/>
                  <a:pt x="4786128" y="3757537"/>
                </a:cubicBezTo>
                <a:cubicBezTo>
                  <a:pt x="4771969" y="3722048"/>
                  <a:pt x="4740482" y="3702091"/>
                  <a:pt x="4725360" y="3670038"/>
                </a:cubicBezTo>
                <a:cubicBezTo>
                  <a:pt x="4680818" y="3590797"/>
                  <a:pt x="4637514" y="3513757"/>
                  <a:pt x="4594209" y="3436718"/>
                </a:cubicBezTo>
                <a:cubicBezTo>
                  <a:pt x="4585548" y="3421310"/>
                  <a:pt x="4572760" y="3414015"/>
                  <a:pt x="4558738" y="3404519"/>
                </a:cubicBezTo>
                <a:cubicBezTo>
                  <a:pt x="4522573" y="3381395"/>
                  <a:pt x="4488614" y="3357037"/>
                  <a:pt x="4480507" y="3306558"/>
                </a:cubicBezTo>
                <a:cubicBezTo>
                  <a:pt x="4475839" y="3257043"/>
                  <a:pt x="4421110" y="3247252"/>
                  <a:pt x="4381231" y="3263877"/>
                </a:cubicBezTo>
                <a:cubicBezTo>
                  <a:pt x="4343551" y="3279265"/>
                  <a:pt x="4308620" y="3304692"/>
                  <a:pt x="4271213" y="3325719"/>
                </a:cubicBezTo>
                <a:cubicBezTo>
                  <a:pt x="4260211" y="3331903"/>
                  <a:pt x="4245217" y="3372193"/>
                  <a:pt x="4243839" y="3390348"/>
                </a:cubicBezTo>
                <a:cubicBezTo>
                  <a:pt x="4241706" y="3404582"/>
                  <a:pt x="4243492" y="3418061"/>
                  <a:pt x="4245828" y="3431231"/>
                </a:cubicBezTo>
                <a:lnTo>
                  <a:pt x="4249487" y="3458234"/>
                </a:lnTo>
                <a:lnTo>
                  <a:pt x="4268459" y="3485180"/>
                </a:lnTo>
                <a:cubicBezTo>
                  <a:pt x="4281443" y="3505708"/>
                  <a:pt x="4292876" y="3526961"/>
                  <a:pt x="4301641" y="3549872"/>
                </a:cubicBezTo>
                <a:cubicBezTo>
                  <a:pt x="4307055" y="3565296"/>
                  <a:pt x="4316508" y="3563422"/>
                  <a:pt x="4327699" y="3562381"/>
                </a:cubicBezTo>
                <a:cubicBezTo>
                  <a:pt x="4364295" y="3559642"/>
                  <a:pt x="4401792" y="3559473"/>
                  <a:pt x="4443283" y="3566565"/>
                </a:cubicBezTo>
                <a:cubicBezTo>
                  <a:pt x="4417314" y="3587231"/>
                  <a:pt x="4389789" y="3591118"/>
                  <a:pt x="4362331" y="3599313"/>
                </a:cubicBezTo>
                <a:cubicBezTo>
                  <a:pt x="4304843" y="3616605"/>
                  <a:pt x="4286341" y="3646200"/>
                  <a:pt x="4297508" y="3698587"/>
                </a:cubicBezTo>
                <a:cubicBezTo>
                  <a:pt x="4301772" y="3723079"/>
                  <a:pt x="4314000" y="3733224"/>
                  <a:pt x="4338953" y="3730240"/>
                </a:cubicBezTo>
                <a:cubicBezTo>
                  <a:pt x="4350144" y="3729199"/>
                  <a:pt x="4360432" y="3725588"/>
                  <a:pt x="4372142" y="3730140"/>
                </a:cubicBezTo>
                <a:cubicBezTo>
                  <a:pt x="4367268" y="3749176"/>
                  <a:pt x="4350550" y="3755045"/>
                  <a:pt x="4336403" y="3760011"/>
                </a:cubicBezTo>
                <a:cubicBezTo>
                  <a:pt x="4320971" y="3765428"/>
                  <a:pt x="4319369" y="3773209"/>
                  <a:pt x="4322595" y="3786514"/>
                </a:cubicBezTo>
                <a:cubicBezTo>
                  <a:pt x="4332656" y="3823408"/>
                  <a:pt x="4355894" y="3848458"/>
                  <a:pt x="4384277" y="3871702"/>
                </a:cubicBezTo>
                <a:cubicBezTo>
                  <a:pt x="4400431" y="3884800"/>
                  <a:pt x="4418322" y="3898733"/>
                  <a:pt x="4434476" y="3911831"/>
                </a:cubicBezTo>
                <a:cubicBezTo>
                  <a:pt x="4459384" y="3933408"/>
                  <a:pt x="4474454" y="3959880"/>
                  <a:pt x="4475830" y="3992604"/>
                </a:cubicBezTo>
                <a:cubicBezTo>
                  <a:pt x="4478491" y="4024877"/>
                  <a:pt x="4491171" y="4036308"/>
                  <a:pt x="4523073" y="4036659"/>
                </a:cubicBezTo>
                <a:cubicBezTo>
                  <a:pt x="4527382" y="4036590"/>
                  <a:pt x="4531241" y="4035236"/>
                  <a:pt x="4538122" y="4034264"/>
                </a:cubicBezTo>
                <a:cubicBezTo>
                  <a:pt x="4533767" y="4058894"/>
                  <a:pt x="4515830" y="4069521"/>
                  <a:pt x="4501368" y="4081817"/>
                </a:cubicBezTo>
                <a:cubicBezTo>
                  <a:pt x="4483498" y="4096752"/>
                  <a:pt x="4472127" y="4113738"/>
                  <a:pt x="4473367" y="4137847"/>
                </a:cubicBezTo>
                <a:cubicBezTo>
                  <a:pt x="4472351" y="4155528"/>
                  <a:pt x="4478984" y="4166194"/>
                  <a:pt x="4497959" y="4166752"/>
                </a:cubicBezTo>
                <a:cubicBezTo>
                  <a:pt x="4518219" y="4166859"/>
                  <a:pt x="4532952" y="4171794"/>
                  <a:pt x="4539336" y="4194097"/>
                </a:cubicBezTo>
                <a:cubicBezTo>
                  <a:pt x="4546556" y="4214663"/>
                  <a:pt x="4532026" y="4222651"/>
                  <a:pt x="4517947" y="4231925"/>
                </a:cubicBezTo>
                <a:cubicBezTo>
                  <a:pt x="4513254" y="4235016"/>
                  <a:pt x="4504252" y="4238176"/>
                  <a:pt x="4508696" y="4246722"/>
                </a:cubicBezTo>
                <a:cubicBezTo>
                  <a:pt x="4512306" y="4257005"/>
                  <a:pt x="4521511" y="4266768"/>
                  <a:pt x="4532701" y="4265727"/>
                </a:cubicBezTo>
                <a:cubicBezTo>
                  <a:pt x="4563701" y="4263508"/>
                  <a:pt x="4567446" y="4282407"/>
                  <a:pt x="4569138" y="4307801"/>
                </a:cubicBezTo>
                <a:lnTo>
                  <a:pt x="4581251" y="4356204"/>
                </a:lnTo>
                <a:lnTo>
                  <a:pt x="4581479" y="4355344"/>
                </a:lnTo>
                <a:cubicBezTo>
                  <a:pt x="4582962" y="4353590"/>
                  <a:pt x="4585120" y="4352240"/>
                  <a:pt x="4587279" y="4351160"/>
                </a:cubicBezTo>
                <a:cubicBezTo>
                  <a:pt x="4608862" y="4339284"/>
                  <a:pt x="4626128" y="4319848"/>
                  <a:pt x="4644474" y="4303653"/>
                </a:cubicBezTo>
                <a:cubicBezTo>
                  <a:pt x="4672532" y="4278820"/>
                  <a:pt x="4703828" y="4264784"/>
                  <a:pt x="4741598" y="4274501"/>
                </a:cubicBezTo>
                <a:cubicBezTo>
                  <a:pt x="4756706" y="4277740"/>
                  <a:pt x="4766419" y="4269103"/>
                  <a:pt x="4775052" y="4260465"/>
                </a:cubicBezTo>
                <a:cubicBezTo>
                  <a:pt x="4795556" y="4241031"/>
                  <a:pt x="4806348" y="4242110"/>
                  <a:pt x="4822535" y="4263704"/>
                </a:cubicBezTo>
                <a:cubicBezTo>
                  <a:pt x="4838722" y="4287458"/>
                  <a:pt x="4838722" y="4287458"/>
                  <a:pt x="4862464" y="4268023"/>
                </a:cubicBezTo>
                <a:cubicBezTo>
                  <a:pt x="4867859" y="4263704"/>
                  <a:pt x="4872176" y="4260465"/>
                  <a:pt x="4878651" y="4266943"/>
                </a:cubicBezTo>
                <a:cubicBezTo>
                  <a:pt x="4903472" y="4288537"/>
                  <a:pt x="4928292" y="4307972"/>
                  <a:pt x="4952034" y="4330645"/>
                </a:cubicBezTo>
                <a:cubicBezTo>
                  <a:pt x="4970379" y="4346841"/>
                  <a:pt x="4982250" y="4367356"/>
                  <a:pt x="4987646" y="4391109"/>
                </a:cubicBezTo>
                <a:cubicBezTo>
                  <a:pt x="4991963" y="4406225"/>
                  <a:pt x="5030812" y="4435377"/>
                  <a:pt x="5046999" y="4436456"/>
                </a:cubicBezTo>
                <a:cubicBezTo>
                  <a:pt x="5052395" y="4436456"/>
                  <a:pt x="5056712" y="4436456"/>
                  <a:pt x="5058870" y="4429978"/>
                </a:cubicBezTo>
                <a:cubicBezTo>
                  <a:pt x="5073978" y="4396508"/>
                  <a:pt x="5103116" y="4380312"/>
                  <a:pt x="5134411" y="4366276"/>
                </a:cubicBezTo>
                <a:cubicBezTo>
                  <a:pt x="5140886" y="4363037"/>
                  <a:pt x="5146282" y="4360877"/>
                  <a:pt x="5151678" y="4357638"/>
                </a:cubicBezTo>
                <a:cubicBezTo>
                  <a:pt x="5168944" y="4346841"/>
                  <a:pt x="5184052" y="4341442"/>
                  <a:pt x="5205636" y="4349000"/>
                </a:cubicBezTo>
                <a:cubicBezTo>
                  <a:pt x="5227219" y="4356559"/>
                  <a:pt x="5248802" y="4344681"/>
                  <a:pt x="5268226" y="4333885"/>
                </a:cubicBezTo>
                <a:cubicBezTo>
                  <a:pt x="5277939" y="4329566"/>
                  <a:pt x="5284414" y="4327406"/>
                  <a:pt x="5294126" y="4334964"/>
                </a:cubicBezTo>
                <a:cubicBezTo>
                  <a:pt x="5335134" y="4365196"/>
                  <a:pt x="5380459" y="4387870"/>
                  <a:pt x="5433338" y="4392189"/>
                </a:cubicBezTo>
                <a:cubicBezTo>
                  <a:pt x="5440892" y="4393268"/>
                  <a:pt x="5444129" y="4395428"/>
                  <a:pt x="5441971" y="4402986"/>
                </a:cubicBezTo>
                <a:cubicBezTo>
                  <a:pt x="5435496" y="4433217"/>
                  <a:pt x="5451683" y="4452652"/>
                  <a:pt x="5473266" y="4468847"/>
                </a:cubicBezTo>
                <a:cubicBezTo>
                  <a:pt x="5482979" y="4476405"/>
                  <a:pt x="5488374" y="4482883"/>
                  <a:pt x="5481899" y="4496919"/>
                </a:cubicBezTo>
                <a:cubicBezTo>
                  <a:pt x="5472187" y="4514195"/>
                  <a:pt x="5480820" y="4530390"/>
                  <a:pt x="5492691" y="4544426"/>
                </a:cubicBezTo>
                <a:cubicBezTo>
                  <a:pt x="5502403" y="4556303"/>
                  <a:pt x="5514274" y="4568179"/>
                  <a:pt x="5523987" y="4580056"/>
                </a:cubicBezTo>
                <a:cubicBezTo>
                  <a:pt x="5528303" y="4585994"/>
                  <a:pt x="5530731" y="4591663"/>
                  <a:pt x="5529787" y="4596252"/>
                </a:cubicBezTo>
                <a:cubicBezTo>
                  <a:pt x="5528843" y="4600841"/>
                  <a:pt x="5524527" y="4604349"/>
                  <a:pt x="5515353" y="4605969"/>
                </a:cubicBezTo>
                <a:cubicBezTo>
                  <a:pt x="5511037" y="4605969"/>
                  <a:pt x="5506720" y="4607049"/>
                  <a:pt x="5502403" y="4609208"/>
                </a:cubicBezTo>
                <a:cubicBezTo>
                  <a:pt x="5497008" y="4611367"/>
                  <a:pt x="5488374" y="4611367"/>
                  <a:pt x="5487295" y="4618925"/>
                </a:cubicBezTo>
                <a:cubicBezTo>
                  <a:pt x="5487295" y="4625403"/>
                  <a:pt x="5492691" y="4629722"/>
                  <a:pt x="5497008" y="4632961"/>
                </a:cubicBezTo>
                <a:cubicBezTo>
                  <a:pt x="5515353" y="4649157"/>
                  <a:pt x="5514274" y="4655635"/>
                  <a:pt x="5491612" y="4665352"/>
                </a:cubicBezTo>
                <a:cubicBezTo>
                  <a:pt x="5486216" y="4667512"/>
                  <a:pt x="5481899" y="4668591"/>
                  <a:pt x="5477583" y="4671830"/>
                </a:cubicBezTo>
                <a:cubicBezTo>
                  <a:pt x="5471108" y="4676149"/>
                  <a:pt x="5465712" y="4680468"/>
                  <a:pt x="5470029" y="4691265"/>
                </a:cubicBezTo>
                <a:cubicBezTo>
                  <a:pt x="5475424" y="4700983"/>
                  <a:pt x="5479741" y="4700983"/>
                  <a:pt x="5488374" y="4698823"/>
                </a:cubicBezTo>
                <a:lnTo>
                  <a:pt x="5504696" y="4697004"/>
                </a:lnTo>
                <a:lnTo>
                  <a:pt x="5420769" y="4781392"/>
                </a:lnTo>
                <a:lnTo>
                  <a:pt x="5413913" y="4776562"/>
                </a:lnTo>
                <a:cubicBezTo>
                  <a:pt x="5404200" y="4774402"/>
                  <a:pt x="5397726" y="4777641"/>
                  <a:pt x="5393409" y="4786279"/>
                </a:cubicBezTo>
                <a:cubicBezTo>
                  <a:pt x="5390171" y="4792757"/>
                  <a:pt x="5388013" y="4799235"/>
                  <a:pt x="5384776" y="4805713"/>
                </a:cubicBezTo>
                <a:cubicBezTo>
                  <a:pt x="5379380" y="4816510"/>
                  <a:pt x="5371826" y="4820829"/>
                  <a:pt x="5358876" y="4818670"/>
                </a:cubicBezTo>
                <a:cubicBezTo>
                  <a:pt x="5320026" y="4812192"/>
                  <a:pt x="5293047" y="4826228"/>
                  <a:pt x="5275781" y="4860778"/>
                </a:cubicBezTo>
                <a:cubicBezTo>
                  <a:pt x="5272543" y="4866176"/>
                  <a:pt x="5273622" y="4878053"/>
                  <a:pt x="5263910" y="4875894"/>
                </a:cubicBezTo>
                <a:cubicBezTo>
                  <a:pt x="5254197" y="4874814"/>
                  <a:pt x="5252039" y="4865097"/>
                  <a:pt x="5250960" y="4855379"/>
                </a:cubicBezTo>
                <a:cubicBezTo>
                  <a:pt x="5250960" y="4854300"/>
                  <a:pt x="5250960" y="4853220"/>
                  <a:pt x="5250960" y="4852140"/>
                </a:cubicBezTo>
                <a:cubicBezTo>
                  <a:pt x="5246643" y="4826228"/>
                  <a:pt x="5234772" y="4818670"/>
                  <a:pt x="5214269" y="4831626"/>
                </a:cubicBezTo>
                <a:cubicBezTo>
                  <a:pt x="5194844" y="4843503"/>
                  <a:pt x="5179736" y="4840264"/>
                  <a:pt x="5163548" y="4829467"/>
                </a:cubicBezTo>
                <a:cubicBezTo>
                  <a:pt x="5141965" y="4815431"/>
                  <a:pt x="5119303" y="4804634"/>
                  <a:pt x="5092324" y="4811112"/>
                </a:cubicBezTo>
                <a:cubicBezTo>
                  <a:pt x="5080453" y="4814351"/>
                  <a:pt x="5075057" y="4802474"/>
                  <a:pt x="5072899" y="4794916"/>
                </a:cubicBezTo>
                <a:cubicBezTo>
                  <a:pt x="5063187" y="4766844"/>
                  <a:pt x="5044841" y="4753888"/>
                  <a:pt x="5016783" y="4750649"/>
                </a:cubicBezTo>
                <a:cubicBezTo>
                  <a:pt x="4999517" y="4748489"/>
                  <a:pt x="4996279" y="4742011"/>
                  <a:pt x="5007071" y="4724736"/>
                </a:cubicBezTo>
                <a:cubicBezTo>
                  <a:pt x="5029733" y="4688026"/>
                  <a:pt x="5013546" y="4634041"/>
                  <a:pt x="4975775" y="4617845"/>
                </a:cubicBezTo>
                <a:cubicBezTo>
                  <a:pt x="4968221" y="4614606"/>
                  <a:pt x="4958509" y="4610288"/>
                  <a:pt x="4952034" y="4617845"/>
                </a:cubicBezTo>
                <a:cubicBezTo>
                  <a:pt x="4945559" y="4625403"/>
                  <a:pt x="4942321" y="4636200"/>
                  <a:pt x="4948796" y="4645918"/>
                </a:cubicBezTo>
                <a:cubicBezTo>
                  <a:pt x="4952034" y="4652396"/>
                  <a:pt x="4957430" y="4658874"/>
                  <a:pt x="4961746" y="4665352"/>
                </a:cubicBezTo>
                <a:cubicBezTo>
                  <a:pt x="4967142" y="4671830"/>
                  <a:pt x="4970379" y="4678309"/>
                  <a:pt x="4963904" y="4683708"/>
                </a:cubicBezTo>
                <a:cubicBezTo>
                  <a:pt x="4956350" y="4690186"/>
                  <a:pt x="4949875" y="4685867"/>
                  <a:pt x="4944480" y="4680468"/>
                </a:cubicBezTo>
                <a:cubicBezTo>
                  <a:pt x="4939084" y="4676149"/>
                  <a:pt x="4934767" y="4669671"/>
                  <a:pt x="4930451" y="4665352"/>
                </a:cubicBezTo>
                <a:cubicBezTo>
                  <a:pt x="4920738" y="4655635"/>
                  <a:pt x="4907788" y="4650236"/>
                  <a:pt x="4896997" y="4659954"/>
                </a:cubicBezTo>
                <a:cubicBezTo>
                  <a:pt x="4888363" y="4668591"/>
                  <a:pt x="4896997" y="4680468"/>
                  <a:pt x="4903472" y="4689106"/>
                </a:cubicBezTo>
                <a:cubicBezTo>
                  <a:pt x="4908867" y="4696664"/>
                  <a:pt x="4918580" y="4702062"/>
                  <a:pt x="4921817" y="4711780"/>
                </a:cubicBezTo>
                <a:cubicBezTo>
                  <a:pt x="4927213" y="4725816"/>
                  <a:pt x="4925055" y="4734453"/>
                  <a:pt x="4907788" y="4733374"/>
                </a:cubicBezTo>
                <a:cubicBezTo>
                  <a:pt x="4884047" y="4732294"/>
                  <a:pt x="4864622" y="4722577"/>
                  <a:pt x="4846276" y="4709620"/>
                </a:cubicBezTo>
                <a:cubicBezTo>
                  <a:pt x="4822535" y="4693425"/>
                  <a:pt x="4809585" y="4692345"/>
                  <a:pt x="4786923" y="4709620"/>
                </a:cubicBezTo>
                <a:cubicBezTo>
                  <a:pt x="4778290" y="4715019"/>
                  <a:pt x="4770736" y="4723656"/>
                  <a:pt x="4763181" y="4731214"/>
                </a:cubicBezTo>
                <a:cubicBezTo>
                  <a:pt x="4759944" y="4734453"/>
                  <a:pt x="4756706" y="4739852"/>
                  <a:pt x="4751311" y="4737692"/>
                </a:cubicBezTo>
                <a:cubicBezTo>
                  <a:pt x="4744836" y="4735533"/>
                  <a:pt x="4743756" y="4730135"/>
                  <a:pt x="4744836" y="4725816"/>
                </a:cubicBezTo>
                <a:cubicBezTo>
                  <a:pt x="4749152" y="4706381"/>
                  <a:pt x="4740519" y="4702062"/>
                  <a:pt x="4723252" y="4703142"/>
                </a:cubicBezTo>
                <a:cubicBezTo>
                  <a:pt x="4701669" y="4704222"/>
                  <a:pt x="4686561" y="4690186"/>
                  <a:pt x="4674690" y="4675069"/>
                </a:cubicBezTo>
                <a:cubicBezTo>
                  <a:pt x="4664978" y="4663193"/>
                  <a:pt x="4657424" y="4662113"/>
                  <a:pt x="4648790" y="4673990"/>
                </a:cubicBezTo>
                <a:cubicBezTo>
                  <a:pt x="4644474" y="4680468"/>
                  <a:pt x="4640157" y="4684787"/>
                  <a:pt x="4631524" y="4682628"/>
                </a:cubicBezTo>
                <a:cubicBezTo>
                  <a:pt x="4619653" y="4680468"/>
                  <a:pt x="4621811" y="4671830"/>
                  <a:pt x="4619653" y="4664272"/>
                </a:cubicBezTo>
                <a:cubicBezTo>
                  <a:pt x="4618574" y="4659954"/>
                  <a:pt x="4618574" y="4654555"/>
                  <a:pt x="4617495" y="4649157"/>
                </a:cubicBezTo>
                <a:cubicBezTo>
                  <a:pt x="4615067" y="4627293"/>
                  <a:pt x="4605354" y="4618183"/>
                  <a:pt x="4590179" y="4622282"/>
                </a:cubicBezTo>
                <a:lnTo>
                  <a:pt x="4586817" y="4623974"/>
                </a:lnTo>
                <a:lnTo>
                  <a:pt x="4584630" y="4635875"/>
                </a:lnTo>
                <a:cubicBezTo>
                  <a:pt x="4576236" y="4677803"/>
                  <a:pt x="4574566" y="4681277"/>
                  <a:pt x="4531541" y="4686274"/>
                </a:cubicBezTo>
                <a:cubicBezTo>
                  <a:pt x="4507873" y="4688806"/>
                  <a:pt x="4494629" y="4696343"/>
                  <a:pt x="4492463" y="4723091"/>
                </a:cubicBezTo>
                <a:cubicBezTo>
                  <a:pt x="4490612" y="4742510"/>
                  <a:pt x="4481880" y="4762900"/>
                  <a:pt x="4462206" y="4772694"/>
                </a:cubicBezTo>
                <a:cubicBezTo>
                  <a:pt x="4443818" y="4782036"/>
                  <a:pt x="4447044" y="4795342"/>
                  <a:pt x="4452007" y="4809481"/>
                </a:cubicBezTo>
                <a:cubicBezTo>
                  <a:pt x="4456970" y="4823620"/>
                  <a:pt x="4462768" y="4836023"/>
                  <a:pt x="4457827" y="4850751"/>
                </a:cubicBezTo>
                <a:cubicBezTo>
                  <a:pt x="4454555" y="4862006"/>
                  <a:pt x="4463241" y="4866176"/>
                  <a:pt x="4471025" y="4867775"/>
                </a:cubicBezTo>
                <a:cubicBezTo>
                  <a:pt x="4482667" y="4868020"/>
                  <a:pt x="4492572" y="4867431"/>
                  <a:pt x="4503311" y="4865104"/>
                </a:cubicBezTo>
                <a:cubicBezTo>
                  <a:pt x="4539907" y="4862365"/>
                  <a:pt x="4542095" y="4864484"/>
                  <a:pt x="4538327" y="4899014"/>
                </a:cubicBezTo>
                <a:cubicBezTo>
                  <a:pt x="4537311" y="4916696"/>
                  <a:pt x="4531535" y="4933161"/>
                  <a:pt x="4528782" y="4950009"/>
                </a:cubicBezTo>
                <a:cubicBezTo>
                  <a:pt x="4524359" y="4970331"/>
                  <a:pt x="4519936" y="4990652"/>
                  <a:pt x="4490855" y="4977760"/>
                </a:cubicBezTo>
                <a:cubicBezTo>
                  <a:pt x="4480882" y="4974042"/>
                  <a:pt x="4471948" y="4981510"/>
                  <a:pt x="4473436" y="4993981"/>
                </a:cubicBezTo>
                <a:cubicBezTo>
                  <a:pt x="4474542" y="5009475"/>
                  <a:pt x="4474812" y="5026705"/>
                  <a:pt x="4496877" y="5031953"/>
                </a:cubicBezTo>
                <a:cubicBezTo>
                  <a:pt x="4498163" y="5031502"/>
                  <a:pt x="4499449" y="5031051"/>
                  <a:pt x="4502473" y="5031433"/>
                </a:cubicBezTo>
                <a:cubicBezTo>
                  <a:pt x="4514114" y="5031678"/>
                  <a:pt x="4528961" y="5016360"/>
                  <a:pt x="4538301" y="5034738"/>
                </a:cubicBezTo>
                <a:cubicBezTo>
                  <a:pt x="4547190" y="5051831"/>
                  <a:pt x="4547911" y="5070346"/>
                  <a:pt x="4541751" y="5089834"/>
                </a:cubicBezTo>
                <a:cubicBezTo>
                  <a:pt x="4535524" y="5105014"/>
                  <a:pt x="4524085" y="5117692"/>
                  <a:pt x="4511743" y="5127799"/>
                </a:cubicBezTo>
                <a:cubicBezTo>
                  <a:pt x="4501522" y="5135718"/>
                  <a:pt x="4492520" y="5138878"/>
                  <a:pt x="4485820" y="5123905"/>
                </a:cubicBezTo>
                <a:cubicBezTo>
                  <a:pt x="4482729" y="5119215"/>
                  <a:pt x="4478352" y="5114976"/>
                  <a:pt x="4473208" y="5116782"/>
                </a:cubicBezTo>
                <a:cubicBezTo>
                  <a:pt x="4464206" y="5119942"/>
                  <a:pt x="4465175" y="5126821"/>
                  <a:pt x="4466980" y="5131962"/>
                </a:cubicBezTo>
                <a:cubicBezTo>
                  <a:pt x="4469304" y="5142697"/>
                  <a:pt x="4472462" y="5151694"/>
                  <a:pt x="4474335" y="5161144"/>
                </a:cubicBezTo>
                <a:cubicBezTo>
                  <a:pt x="4481306" y="5193347"/>
                  <a:pt x="4464790" y="5212139"/>
                  <a:pt x="4432436" y="5210502"/>
                </a:cubicBezTo>
                <a:cubicBezTo>
                  <a:pt x="4428127" y="5210571"/>
                  <a:pt x="4425104" y="5210188"/>
                  <a:pt x="4422080" y="5209806"/>
                </a:cubicBezTo>
                <a:cubicBezTo>
                  <a:pt x="4373257" y="5202400"/>
                  <a:pt x="4367278" y="5205942"/>
                  <a:pt x="4363328" y="5256417"/>
                </a:cubicBezTo>
                <a:cubicBezTo>
                  <a:pt x="4361478" y="5275836"/>
                  <a:pt x="4355634" y="5287993"/>
                  <a:pt x="4335441" y="5292194"/>
                </a:cubicBezTo>
                <a:cubicBezTo>
                  <a:pt x="4327273" y="5293617"/>
                  <a:pt x="4321294" y="5297160"/>
                  <a:pt x="4315316" y="5300702"/>
                </a:cubicBezTo>
                <a:cubicBezTo>
                  <a:pt x="4277186" y="5315531"/>
                  <a:pt x="4252570" y="5340053"/>
                  <a:pt x="4258458" y="5385631"/>
                </a:cubicBezTo>
                <a:cubicBezTo>
                  <a:pt x="4260014" y="5402410"/>
                  <a:pt x="4258998" y="5420092"/>
                  <a:pt x="4253222" y="5436557"/>
                </a:cubicBezTo>
                <a:cubicBezTo>
                  <a:pt x="4249950" y="5447812"/>
                  <a:pt x="4241467" y="5456565"/>
                  <a:pt x="4229825" y="5456320"/>
                </a:cubicBezTo>
                <a:cubicBezTo>
                  <a:pt x="4215611" y="5456978"/>
                  <a:pt x="4216694" y="5443604"/>
                  <a:pt x="4214822" y="5434155"/>
                </a:cubicBezTo>
                <a:cubicBezTo>
                  <a:pt x="4200113" y="5375792"/>
                  <a:pt x="4200113" y="5375792"/>
                  <a:pt x="4150160" y="5406321"/>
                </a:cubicBezTo>
                <a:cubicBezTo>
                  <a:pt x="4132223" y="5416948"/>
                  <a:pt x="4114670" y="5424554"/>
                  <a:pt x="4094026" y="5427469"/>
                </a:cubicBezTo>
                <a:cubicBezTo>
                  <a:pt x="4072931" y="5429099"/>
                  <a:pt x="4056144" y="5430660"/>
                  <a:pt x="4039855" y="5408946"/>
                </a:cubicBezTo>
                <a:cubicBezTo>
                  <a:pt x="4014812" y="5378755"/>
                  <a:pt x="3962333" y="5385626"/>
                  <a:pt x="3927948" y="5419353"/>
                </a:cubicBezTo>
                <a:cubicBezTo>
                  <a:pt x="3922421" y="5424181"/>
                  <a:pt x="3918630" y="5429843"/>
                  <a:pt x="3912268" y="5436408"/>
                </a:cubicBezTo>
                <a:cubicBezTo>
                  <a:pt x="3896746" y="5408649"/>
                  <a:pt x="3879554" y="5384365"/>
                  <a:pt x="3845463" y="5381894"/>
                </a:cubicBezTo>
                <a:cubicBezTo>
                  <a:pt x="3814396" y="5379805"/>
                  <a:pt x="3790931" y="5395261"/>
                  <a:pt x="3765729" y="5409883"/>
                </a:cubicBezTo>
                <a:cubicBezTo>
                  <a:pt x="3760450" y="5403073"/>
                  <a:pt x="3764691" y="5398697"/>
                  <a:pt x="3765910" y="5393938"/>
                </a:cubicBezTo>
                <a:cubicBezTo>
                  <a:pt x="3781704" y="5356630"/>
                  <a:pt x="3760136" y="5328107"/>
                  <a:pt x="3718780" y="5329630"/>
                </a:cubicBezTo>
                <a:cubicBezTo>
                  <a:pt x="3676138" y="5331605"/>
                  <a:pt x="3676138" y="5331605"/>
                  <a:pt x="3675462" y="5288528"/>
                </a:cubicBezTo>
                <a:cubicBezTo>
                  <a:pt x="3674989" y="5258375"/>
                  <a:pt x="3649630" y="5235514"/>
                  <a:pt x="3619984" y="5241589"/>
                </a:cubicBezTo>
                <a:cubicBezTo>
                  <a:pt x="3604935" y="5243984"/>
                  <a:pt x="3608161" y="5257289"/>
                  <a:pt x="3608747" y="5267190"/>
                </a:cubicBezTo>
                <a:cubicBezTo>
                  <a:pt x="3610304" y="5283969"/>
                  <a:pt x="3614048" y="5302867"/>
                  <a:pt x="3596563" y="5314780"/>
                </a:cubicBezTo>
                <a:cubicBezTo>
                  <a:pt x="3584605" y="5321866"/>
                  <a:pt x="3576054" y="5326311"/>
                  <a:pt x="3574430" y="5305224"/>
                </a:cubicBezTo>
                <a:cubicBezTo>
                  <a:pt x="3568858" y="5252317"/>
                  <a:pt x="3550132" y="5240121"/>
                  <a:pt x="3499909" y="5253419"/>
                </a:cubicBezTo>
                <a:cubicBezTo>
                  <a:pt x="3436375" y="5269946"/>
                  <a:pt x="3375977" y="5266603"/>
                  <a:pt x="3315692" y="5243008"/>
                </a:cubicBezTo>
                <a:cubicBezTo>
                  <a:pt x="3285324" y="5230567"/>
                  <a:pt x="3255024" y="5222434"/>
                  <a:pt x="3221835" y="5222534"/>
                </a:cubicBezTo>
                <a:cubicBezTo>
                  <a:pt x="3204598" y="5222810"/>
                  <a:pt x="3190452" y="5227776"/>
                  <a:pt x="3181652" y="5243858"/>
                </a:cubicBezTo>
                <a:cubicBezTo>
                  <a:pt x="3173687" y="5258205"/>
                  <a:pt x="3161797" y="5269597"/>
                  <a:pt x="3144425" y="5261258"/>
                </a:cubicBezTo>
                <a:cubicBezTo>
                  <a:pt x="3126601" y="5251633"/>
                  <a:pt x="3137138" y="5236384"/>
                  <a:pt x="3142147" y="5225963"/>
                </a:cubicBezTo>
                <a:cubicBezTo>
                  <a:pt x="3154669" y="5199910"/>
                  <a:pt x="3149638" y="5181464"/>
                  <a:pt x="3132063" y="5160201"/>
                </a:cubicBezTo>
                <a:cubicBezTo>
                  <a:pt x="3063049" y="5074700"/>
                  <a:pt x="3023997" y="4975794"/>
                  <a:pt x="2992209" y="4872894"/>
                </a:cubicBezTo>
                <a:cubicBezTo>
                  <a:pt x="2975447" y="4821027"/>
                  <a:pt x="2975447" y="4821027"/>
                  <a:pt x="2922382" y="4817997"/>
                </a:cubicBezTo>
                <a:cubicBezTo>
                  <a:pt x="2874077" y="4816185"/>
                  <a:pt x="2874077" y="4816185"/>
                  <a:pt x="2852371" y="4861342"/>
                </a:cubicBezTo>
                <a:cubicBezTo>
                  <a:pt x="2837344" y="4892605"/>
                  <a:pt x="2822769" y="4925153"/>
                  <a:pt x="2799055" y="4952246"/>
                </a:cubicBezTo>
                <a:cubicBezTo>
                  <a:pt x="2786330" y="4965376"/>
                  <a:pt x="2772319" y="4978957"/>
                  <a:pt x="2750389" y="4982323"/>
                </a:cubicBezTo>
                <a:cubicBezTo>
                  <a:pt x="2748832" y="4965544"/>
                  <a:pt x="2755511" y="4951650"/>
                  <a:pt x="2759166" y="4937373"/>
                </a:cubicBezTo>
                <a:cubicBezTo>
                  <a:pt x="2766477" y="4908818"/>
                  <a:pt x="2768193" y="4880785"/>
                  <a:pt x="2758717" y="4853791"/>
                </a:cubicBezTo>
                <a:cubicBezTo>
                  <a:pt x="2754589" y="4837915"/>
                  <a:pt x="2758831" y="4833539"/>
                  <a:pt x="2773428" y="4829858"/>
                </a:cubicBezTo>
                <a:cubicBezTo>
                  <a:pt x="2788026" y="4826178"/>
                  <a:pt x="2803458" y="4820761"/>
                  <a:pt x="2813611" y="4808534"/>
                </a:cubicBezTo>
                <a:cubicBezTo>
                  <a:pt x="2819072" y="4799399"/>
                  <a:pt x="2822795" y="4789429"/>
                  <a:pt x="2820922" y="4779980"/>
                </a:cubicBezTo>
                <a:cubicBezTo>
                  <a:pt x="2816861" y="4768411"/>
                  <a:pt x="2805287" y="4772474"/>
                  <a:pt x="2796668" y="4772612"/>
                </a:cubicBezTo>
                <a:cubicBezTo>
                  <a:pt x="2738910" y="4772674"/>
                  <a:pt x="2681603" y="4774021"/>
                  <a:pt x="2622107" y="4773249"/>
                </a:cubicBezTo>
                <a:lnTo>
                  <a:pt x="2591932" y="4771776"/>
                </a:lnTo>
                <a:lnTo>
                  <a:pt x="2581363" y="4784316"/>
                </a:lnTo>
                <a:cubicBezTo>
                  <a:pt x="2571376" y="4791016"/>
                  <a:pt x="2557281" y="4791697"/>
                  <a:pt x="2533973" y="4788867"/>
                </a:cubicBezTo>
                <a:cubicBezTo>
                  <a:pt x="2506747" y="4786794"/>
                  <a:pt x="2502347" y="4789267"/>
                  <a:pt x="2494641" y="4816770"/>
                </a:cubicBezTo>
                <a:cubicBezTo>
                  <a:pt x="2487900" y="4840836"/>
                  <a:pt x="2498074" y="4864084"/>
                  <a:pt x="2502607" y="4887605"/>
                </a:cubicBezTo>
                <a:cubicBezTo>
                  <a:pt x="2510439" y="4932445"/>
                  <a:pt x="2523908" y="4977012"/>
                  <a:pt x="2530777" y="5025291"/>
                </a:cubicBezTo>
                <a:cubicBezTo>
                  <a:pt x="2534074" y="5046611"/>
                  <a:pt x="2534207" y="5072605"/>
                  <a:pt x="2526229" y="5094470"/>
                </a:cubicBezTo>
                <a:cubicBezTo>
                  <a:pt x="2521688" y="5117298"/>
                  <a:pt x="2507797" y="5133797"/>
                  <a:pt x="2476444" y="5139834"/>
                </a:cubicBezTo>
                <a:cubicBezTo>
                  <a:pt x="2488275" y="5104218"/>
                  <a:pt x="2448950" y="5085771"/>
                  <a:pt x="2456379" y="5052626"/>
                </a:cubicBezTo>
                <a:cubicBezTo>
                  <a:pt x="2435621" y="5020847"/>
                  <a:pt x="2438376" y="4984539"/>
                  <a:pt x="2428893" y="4952213"/>
                </a:cubicBezTo>
                <a:cubicBezTo>
                  <a:pt x="2417209" y="4921126"/>
                  <a:pt x="2408687" y="4885362"/>
                  <a:pt x="2404842" y="4852765"/>
                </a:cubicBezTo>
                <a:cubicBezTo>
                  <a:pt x="2399900" y="4797610"/>
                  <a:pt x="2345447" y="4793459"/>
                  <a:pt x="2313953" y="4819852"/>
                </a:cubicBezTo>
                <a:cubicBezTo>
                  <a:pt x="2307352" y="4823562"/>
                  <a:pt x="2305426" y="4830439"/>
                  <a:pt x="2305700" y="4836077"/>
                </a:cubicBezTo>
                <a:cubicBezTo>
                  <a:pt x="2303773" y="4842953"/>
                  <a:pt x="2307486" y="4849557"/>
                  <a:pt x="2307760" y="4855197"/>
                </a:cubicBezTo>
                <a:cubicBezTo>
                  <a:pt x="2301982" y="4875825"/>
                  <a:pt x="2291528" y="4893287"/>
                  <a:pt x="2273652" y="4897541"/>
                </a:cubicBezTo>
                <a:cubicBezTo>
                  <a:pt x="2253574" y="4903035"/>
                  <a:pt x="2241475" y="4886661"/>
                  <a:pt x="2229651" y="4875929"/>
                </a:cubicBezTo>
                <a:cubicBezTo>
                  <a:pt x="2223740" y="4870562"/>
                  <a:pt x="2222228" y="4862722"/>
                  <a:pt x="2219754" y="4858320"/>
                </a:cubicBezTo>
                <a:cubicBezTo>
                  <a:pt x="2192808" y="4815533"/>
                  <a:pt x="2150045" y="4796122"/>
                  <a:pt x="2105490" y="4809581"/>
                </a:cubicBezTo>
                <a:cubicBezTo>
                  <a:pt x="2095451" y="4812326"/>
                  <a:pt x="2084449" y="4818511"/>
                  <a:pt x="2075923" y="4829098"/>
                </a:cubicBezTo>
                <a:cubicBezTo>
                  <a:pt x="2054741" y="4858383"/>
                  <a:pt x="2019261" y="4872533"/>
                  <a:pt x="1995879" y="4903056"/>
                </a:cubicBezTo>
                <a:cubicBezTo>
                  <a:pt x="1992718" y="4907729"/>
                  <a:pt x="1978003" y="4907311"/>
                  <a:pt x="1971127" y="4905382"/>
                </a:cubicBezTo>
                <a:cubicBezTo>
                  <a:pt x="1957377" y="4901526"/>
                  <a:pt x="1943627" y="4897668"/>
                  <a:pt x="1929602" y="4888172"/>
                </a:cubicBezTo>
                <a:cubicBezTo>
                  <a:pt x="1917777" y="4877438"/>
                  <a:pt x="1908976" y="4882386"/>
                  <a:pt x="1900724" y="4898612"/>
                </a:cubicBezTo>
                <a:cubicBezTo>
                  <a:pt x="1899761" y="4902049"/>
                  <a:pt x="1900035" y="4907689"/>
                  <a:pt x="1896871" y="4912363"/>
                </a:cubicBezTo>
                <a:cubicBezTo>
                  <a:pt x="1891507" y="4918275"/>
                  <a:pt x="1883944" y="4925423"/>
                  <a:pt x="1877068" y="4923495"/>
                </a:cubicBezTo>
                <a:cubicBezTo>
                  <a:pt x="1865518" y="4918402"/>
                  <a:pt x="1869644" y="4910289"/>
                  <a:pt x="1870333" y="4901212"/>
                </a:cubicBezTo>
                <a:cubicBezTo>
                  <a:pt x="1875838" y="4874945"/>
                  <a:pt x="1893855" y="4850334"/>
                  <a:pt x="1885608" y="4820209"/>
                </a:cubicBezTo>
                <a:cubicBezTo>
                  <a:pt x="1882860" y="4810168"/>
                  <a:pt x="1874473" y="4800399"/>
                  <a:pt x="1867872" y="4804109"/>
                </a:cubicBezTo>
                <a:cubicBezTo>
                  <a:pt x="1856871" y="4810294"/>
                  <a:pt x="1844630" y="4814276"/>
                  <a:pt x="1837342" y="4827064"/>
                </a:cubicBezTo>
                <a:cubicBezTo>
                  <a:pt x="1832253" y="4838614"/>
                  <a:pt x="1815886" y="4850711"/>
                  <a:pt x="1799662" y="4842451"/>
                </a:cubicBezTo>
                <a:cubicBezTo>
                  <a:pt x="1782199" y="4831991"/>
                  <a:pt x="1762537" y="4822766"/>
                  <a:pt x="1758003" y="4799247"/>
                </a:cubicBezTo>
                <a:cubicBezTo>
                  <a:pt x="1758965" y="4795808"/>
                  <a:pt x="1769967" y="4789623"/>
                  <a:pt x="1769692" y="4783984"/>
                </a:cubicBezTo>
                <a:cubicBezTo>
                  <a:pt x="1765706" y="4771742"/>
                  <a:pt x="1760484" y="4757298"/>
                  <a:pt x="1743295" y="4752477"/>
                </a:cubicBezTo>
                <a:cubicBezTo>
                  <a:pt x="1699843" y="4742143"/>
                  <a:pt x="1659281" y="4721494"/>
                  <a:pt x="1616518" y="4702082"/>
                </a:cubicBezTo>
                <a:cubicBezTo>
                  <a:pt x="1589980" y="4690930"/>
                  <a:pt x="1563302" y="4700133"/>
                  <a:pt x="1541847" y="4723780"/>
                </a:cubicBezTo>
                <a:cubicBezTo>
                  <a:pt x="1515028" y="4753336"/>
                  <a:pt x="1513791" y="4751137"/>
                  <a:pt x="1482305" y="4731179"/>
                </a:cubicBezTo>
                <a:cubicBezTo>
                  <a:pt x="1468280" y="4721683"/>
                  <a:pt x="1460166" y="4717553"/>
                  <a:pt x="1473783" y="4695417"/>
                </a:cubicBezTo>
                <a:cubicBezTo>
                  <a:pt x="1493726" y="4663929"/>
                  <a:pt x="1488645" y="4629131"/>
                  <a:pt x="1468846" y="4593913"/>
                </a:cubicBezTo>
                <a:cubicBezTo>
                  <a:pt x="1444102" y="4549890"/>
                  <a:pt x="1408904" y="4523329"/>
                  <a:pt x="1363940" y="4505154"/>
                </a:cubicBezTo>
                <a:cubicBezTo>
                  <a:pt x="1355828" y="4501025"/>
                  <a:pt x="1348953" y="4499096"/>
                  <a:pt x="1341662" y="4511882"/>
                </a:cubicBezTo>
                <a:cubicBezTo>
                  <a:pt x="1330247" y="4532784"/>
                  <a:pt x="1307968" y="4539514"/>
                  <a:pt x="1289128" y="4547206"/>
                </a:cubicBezTo>
                <a:cubicBezTo>
                  <a:pt x="1263686" y="4558610"/>
                  <a:pt x="1224087" y="4534523"/>
                  <a:pt x="1221480" y="4504127"/>
                </a:cubicBezTo>
                <a:cubicBezTo>
                  <a:pt x="1218870" y="4473732"/>
                  <a:pt x="1214062" y="4444570"/>
                  <a:pt x="1220530" y="4414866"/>
                </a:cubicBezTo>
                <a:cubicBezTo>
                  <a:pt x="1223419" y="4404551"/>
                  <a:pt x="1225345" y="4397676"/>
                  <a:pt x="1239097" y="4401534"/>
                </a:cubicBezTo>
                <a:cubicBezTo>
                  <a:pt x="1249407" y="4404427"/>
                  <a:pt x="1253261" y="4390675"/>
                  <a:pt x="1251750" y="4382834"/>
                </a:cubicBezTo>
                <a:cubicBezTo>
                  <a:pt x="1251202" y="4371557"/>
                  <a:pt x="1255052" y="4357804"/>
                  <a:pt x="1254504" y="4346526"/>
                </a:cubicBezTo>
                <a:cubicBezTo>
                  <a:pt x="1251755" y="4336486"/>
                  <a:pt x="1238969" y="4329190"/>
                  <a:pt x="1230581" y="4319421"/>
                </a:cubicBezTo>
                <a:cubicBezTo>
                  <a:pt x="1216765" y="4302566"/>
                  <a:pt x="1202948" y="4285711"/>
                  <a:pt x="1186758" y="4272364"/>
                </a:cubicBezTo>
                <a:lnTo>
                  <a:pt x="1175214" y="4264939"/>
                </a:lnTo>
                <a:lnTo>
                  <a:pt x="1161833" y="4266023"/>
                </a:lnTo>
                <a:cubicBezTo>
                  <a:pt x="1154415" y="4265067"/>
                  <a:pt x="1147356" y="4262915"/>
                  <a:pt x="1140837" y="4258967"/>
                </a:cubicBezTo>
                <a:lnTo>
                  <a:pt x="1128185" y="4246273"/>
                </a:lnTo>
                <a:lnTo>
                  <a:pt x="1114189" y="4244360"/>
                </a:lnTo>
                <a:cubicBezTo>
                  <a:pt x="1109687" y="4244719"/>
                  <a:pt x="1105528" y="4246333"/>
                  <a:pt x="1101745" y="4249907"/>
                </a:cubicBezTo>
                <a:cubicBezTo>
                  <a:pt x="1097344" y="4252381"/>
                  <a:pt x="1093356" y="4251725"/>
                  <a:pt x="1089334" y="4250366"/>
                </a:cubicBezTo>
                <a:lnTo>
                  <a:pt x="1081819" y="4248119"/>
                </a:lnTo>
                <a:lnTo>
                  <a:pt x="1066120" y="4264125"/>
                </a:lnTo>
                <a:cubicBezTo>
                  <a:pt x="1059898" y="4273698"/>
                  <a:pt x="1055110" y="4284226"/>
                  <a:pt x="1050323" y="4294755"/>
                </a:cubicBezTo>
                <a:cubicBezTo>
                  <a:pt x="1036917" y="4327300"/>
                  <a:pt x="1015857" y="4348360"/>
                  <a:pt x="983313" y="4357938"/>
                </a:cubicBezTo>
                <a:cubicBezTo>
                  <a:pt x="975658" y="4350281"/>
                  <a:pt x="968002" y="4342625"/>
                  <a:pt x="960346" y="4334969"/>
                </a:cubicBezTo>
                <a:cubicBezTo>
                  <a:pt x="971834" y="4319654"/>
                  <a:pt x="985236" y="4306251"/>
                  <a:pt x="1002467" y="4292849"/>
                </a:cubicBezTo>
                <a:cubicBezTo>
                  <a:pt x="1013954" y="4281362"/>
                  <a:pt x="1027355" y="4271788"/>
                  <a:pt x="1033100" y="4258387"/>
                </a:cubicBezTo>
                <a:cubicBezTo>
                  <a:pt x="1065652" y="4210525"/>
                  <a:pt x="1052257" y="4177986"/>
                  <a:pt x="998661" y="4158853"/>
                </a:cubicBezTo>
                <a:cubicBezTo>
                  <a:pt x="958462" y="4149287"/>
                  <a:pt x="954636" y="4141631"/>
                  <a:pt x="956556" y="4105261"/>
                </a:cubicBezTo>
                <a:cubicBezTo>
                  <a:pt x="960392" y="4063146"/>
                  <a:pt x="946994" y="4049748"/>
                  <a:pt x="904879" y="4057413"/>
                </a:cubicBezTo>
                <a:cubicBezTo>
                  <a:pt x="899136" y="4059328"/>
                  <a:pt x="891479" y="4063158"/>
                  <a:pt x="885736" y="4065073"/>
                </a:cubicBezTo>
                <a:cubicBezTo>
                  <a:pt x="843619" y="4080393"/>
                  <a:pt x="822567" y="4059341"/>
                  <a:pt x="818745" y="4013399"/>
                </a:cubicBezTo>
                <a:cubicBezTo>
                  <a:pt x="820662" y="4000000"/>
                  <a:pt x="822578" y="3986599"/>
                  <a:pt x="826409" y="3971284"/>
                </a:cubicBezTo>
                <a:cubicBezTo>
                  <a:pt x="834075" y="3917683"/>
                  <a:pt x="847483" y="3865997"/>
                  <a:pt x="870463" y="3816223"/>
                </a:cubicBezTo>
                <a:cubicBezTo>
                  <a:pt x="887698" y="3779849"/>
                  <a:pt x="883874" y="3753050"/>
                  <a:pt x="849420" y="3733913"/>
                </a:cubicBezTo>
                <a:cubicBezTo>
                  <a:pt x="845592" y="3730085"/>
                  <a:pt x="841764" y="3726257"/>
                  <a:pt x="837936" y="3722429"/>
                </a:cubicBezTo>
                <a:cubicBezTo>
                  <a:pt x="820712" y="3697547"/>
                  <a:pt x="820715" y="3682233"/>
                  <a:pt x="847517" y="3670743"/>
                </a:cubicBezTo>
                <a:lnTo>
                  <a:pt x="871187" y="3654468"/>
                </a:lnTo>
                <a:lnTo>
                  <a:pt x="862921" y="3655033"/>
                </a:lnTo>
                <a:lnTo>
                  <a:pt x="865726" y="3649731"/>
                </a:lnTo>
                <a:cubicBezTo>
                  <a:pt x="872742" y="3631304"/>
                  <a:pt x="907125" y="3594598"/>
                  <a:pt x="920326" y="3587177"/>
                </a:cubicBezTo>
                <a:lnTo>
                  <a:pt x="925490" y="3584399"/>
                </a:lnTo>
                <a:lnTo>
                  <a:pt x="928649" y="3574777"/>
                </a:lnTo>
                <a:cubicBezTo>
                  <a:pt x="929489" y="3567001"/>
                  <a:pt x="928593" y="3559165"/>
                  <a:pt x="925932" y="3550999"/>
                </a:cubicBezTo>
                <a:lnTo>
                  <a:pt x="917654" y="3534979"/>
                </a:lnTo>
                <a:lnTo>
                  <a:pt x="912238" y="3534153"/>
                </a:lnTo>
                <a:cubicBezTo>
                  <a:pt x="905209" y="3531949"/>
                  <a:pt x="898814" y="3528302"/>
                  <a:pt x="892558" y="3527474"/>
                </a:cubicBezTo>
                <a:cubicBezTo>
                  <a:pt x="879637" y="3494184"/>
                  <a:pt x="853232" y="3509027"/>
                  <a:pt x="830681" y="3510117"/>
                </a:cubicBezTo>
                <a:cubicBezTo>
                  <a:pt x="759587" y="3512423"/>
                  <a:pt x="693717" y="3529172"/>
                  <a:pt x="626610" y="3543722"/>
                </a:cubicBezTo>
                <a:cubicBezTo>
                  <a:pt x="613133" y="3545504"/>
                  <a:pt x="597458" y="3548522"/>
                  <a:pt x="581781" y="3551541"/>
                </a:cubicBezTo>
                <a:cubicBezTo>
                  <a:pt x="560466" y="3554832"/>
                  <a:pt x="538189" y="3561561"/>
                  <a:pt x="534885" y="3586592"/>
                </a:cubicBezTo>
                <a:cubicBezTo>
                  <a:pt x="531032" y="3600343"/>
                  <a:pt x="518793" y="3604326"/>
                  <a:pt x="508756" y="3607073"/>
                </a:cubicBezTo>
                <a:cubicBezTo>
                  <a:pt x="497754" y="3613256"/>
                  <a:pt x="482766" y="3607199"/>
                  <a:pt x="473000" y="3615583"/>
                </a:cubicBezTo>
                <a:cubicBezTo>
                  <a:pt x="468600" y="3618056"/>
                  <a:pt x="454850" y="3614200"/>
                  <a:pt x="451138" y="3607596"/>
                </a:cubicBezTo>
                <a:cubicBezTo>
                  <a:pt x="431341" y="3583966"/>
                  <a:pt x="418198" y="3540301"/>
                  <a:pt x="426615" y="3498773"/>
                </a:cubicBezTo>
                <a:lnTo>
                  <a:pt x="434951" y="3478138"/>
                </a:lnTo>
                <a:lnTo>
                  <a:pt x="0" y="3478138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 &amp; Send to Back 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487407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그림 개체 틀 8">
            <a:extLst>
              <a:ext uri="{FF2B5EF4-FFF2-40B4-BE49-F238E27FC236}">
                <a16:creationId xmlns:a16="http://schemas.microsoft.com/office/drawing/2014/main" id="{EB0C60AC-17D1-47A8-A33F-85C3824468D4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1" y="0"/>
            <a:ext cx="4068000" cy="3429000"/>
          </a:xfrm>
          <a:prstGeom prst="rect">
            <a:avLst/>
          </a:prstGeom>
          <a:solidFill>
            <a:schemeClr val="bg1">
              <a:lumMod val="95000"/>
            </a:schemeClr>
          </a:solidFill>
          <a:effectLst/>
        </p:spPr>
        <p:txBody>
          <a:bodyPr wrap="square" anchor="ctr">
            <a:noAutofit/>
          </a:bodyPr>
          <a:lstStyle>
            <a:lvl1pPr marL="0" marR="0" indent="0" algn="ctr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/>
            </a:lvl1pPr>
          </a:lstStyle>
          <a:p>
            <a:r>
              <a:rPr lang="en-US" altLang="ko-KR" dirty="0"/>
              <a:t>Your Picture Here &amp; Send to Back</a:t>
            </a:r>
            <a:endParaRPr lang="ko-KR" altLang="en-US" dirty="0"/>
          </a:p>
        </p:txBody>
      </p:sp>
      <p:sp>
        <p:nvSpPr>
          <p:cNvPr id="3" name="그림 개체 틀 8">
            <a:extLst>
              <a:ext uri="{FF2B5EF4-FFF2-40B4-BE49-F238E27FC236}">
                <a16:creationId xmlns:a16="http://schemas.microsoft.com/office/drawing/2014/main" id="{B402172D-BBC8-4691-988A-FAE2D859BF8E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068001" y="3429000"/>
            <a:ext cx="4068000" cy="3429000"/>
          </a:xfrm>
          <a:prstGeom prst="rect">
            <a:avLst/>
          </a:prstGeom>
          <a:solidFill>
            <a:schemeClr val="bg1">
              <a:lumMod val="95000"/>
            </a:schemeClr>
          </a:solidFill>
          <a:effectLst/>
        </p:spPr>
        <p:txBody>
          <a:bodyPr wrap="square" anchor="ctr">
            <a:noAutofit/>
          </a:bodyPr>
          <a:lstStyle>
            <a:lvl1pPr marL="0" marR="0" indent="0" algn="ctr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/>
            </a:lvl1pPr>
          </a:lstStyle>
          <a:p>
            <a:r>
              <a:rPr lang="en-US" altLang="ko-KR" dirty="0"/>
              <a:t>Your Picture Here &amp;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1890365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4372416" y="1897460"/>
            <a:ext cx="3240000" cy="324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6" name="Picture Placeholder 2"/>
          <p:cNvSpPr>
            <a:spLocks noGrp="1"/>
          </p:cNvSpPr>
          <p:nvPr>
            <p:ph type="pic" idx="15" hasCustomPrompt="1"/>
          </p:nvPr>
        </p:nvSpPr>
        <p:spPr>
          <a:xfrm>
            <a:off x="800617" y="2221460"/>
            <a:ext cx="2592000" cy="2592000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accent2"/>
            </a:solidFill>
          </a:ln>
        </p:spPr>
        <p:txBody>
          <a:bodyPr anchor="ctr"/>
          <a:lstStyle>
            <a:lvl1pPr marL="0" indent="0" algn="ctr">
              <a:buNone/>
              <a:defRPr sz="1200"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7" name="Picture Placeholder 2"/>
          <p:cNvSpPr>
            <a:spLocks noGrp="1"/>
          </p:cNvSpPr>
          <p:nvPr>
            <p:ph type="pic" idx="16" hasCustomPrompt="1"/>
          </p:nvPr>
        </p:nvSpPr>
        <p:spPr>
          <a:xfrm>
            <a:off x="8816014" y="2221460"/>
            <a:ext cx="2592000" cy="2592000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solidFill>
              <a:schemeClr val="accent4"/>
            </a:solidFill>
          </a:ln>
        </p:spPr>
        <p:txBody>
          <a:bodyPr anchor="ctr"/>
          <a:lstStyle>
            <a:lvl1pPr marL="0" indent="0" algn="ctr">
              <a:buNone/>
              <a:defRPr sz="1200"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8" name="제목 1">
            <a:extLst>
              <a:ext uri="{FF2B5EF4-FFF2-40B4-BE49-F238E27FC236}">
                <a16:creationId xmlns:a16="http://schemas.microsoft.com/office/drawing/2014/main" id="{75F8091E-F1D1-4432-A03D-CA0EF01ADAC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260648"/>
            <a:ext cx="12192000" cy="504056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BASIC LAYOUT</a:t>
            </a:r>
            <a:endParaRPr lang="ko-KR" altLang="en-US" dirty="0"/>
          </a:p>
        </p:txBody>
      </p:sp>
      <p:sp>
        <p:nvSpPr>
          <p:cNvPr id="9" name="텍스트 개체 틀 2">
            <a:extLst>
              <a:ext uri="{FF2B5EF4-FFF2-40B4-BE49-F238E27FC236}">
                <a16:creationId xmlns:a16="http://schemas.microsoft.com/office/drawing/2014/main" id="{0B231A61-2323-46B3-86EA-6D772A043A46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0" y="790582"/>
            <a:ext cx="12192000" cy="216024"/>
          </a:xfrm>
          <a:prstGeom prst="rect">
            <a:avLst/>
          </a:prstGeom>
        </p:spPr>
        <p:txBody>
          <a:bodyPr anchor="ctr"/>
          <a:lstStyle>
            <a:lvl1pPr marL="0" marR="0" indent="0" algn="ctr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1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/>
              <a:t>Subtitle in this lin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8637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1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자유형: 도형 8">
            <a:extLst>
              <a:ext uri="{FF2B5EF4-FFF2-40B4-BE49-F238E27FC236}">
                <a16:creationId xmlns:a16="http://schemas.microsoft.com/office/drawing/2014/main" id="{C2ABD529-FE83-4068-B43D-09D8C61354D1}"/>
              </a:ext>
            </a:extLst>
          </p:cNvPr>
          <p:cNvSpPr>
            <a:spLocks noGrp="1"/>
          </p:cNvSpPr>
          <p:nvPr>
            <p:ph type="pic" idx="11" hasCustomPrompt="1"/>
          </p:nvPr>
        </p:nvSpPr>
        <p:spPr>
          <a:xfrm>
            <a:off x="1466102" y="846034"/>
            <a:ext cx="5529990" cy="5456343"/>
          </a:xfrm>
          <a:custGeom>
            <a:avLst/>
            <a:gdLst>
              <a:gd name="connsiteX0" fmla="*/ 5203477 w 5529990"/>
              <a:gd name="connsiteY0" fmla="*/ 4996820 h 5456343"/>
              <a:gd name="connsiteX1" fmla="*/ 5205385 w 5529990"/>
              <a:gd name="connsiteY1" fmla="*/ 4997961 h 5456343"/>
              <a:gd name="connsiteX2" fmla="*/ 5204062 w 5529990"/>
              <a:gd name="connsiteY2" fmla="*/ 4999290 h 5456343"/>
              <a:gd name="connsiteX3" fmla="*/ 3285288 w 5529990"/>
              <a:gd name="connsiteY3" fmla="*/ 850958 h 5456343"/>
              <a:gd name="connsiteX4" fmla="*/ 3285287 w 5529990"/>
              <a:gd name="connsiteY4" fmla="*/ 957889 h 5456343"/>
              <a:gd name="connsiteX5" fmla="*/ 3309883 w 5529990"/>
              <a:gd name="connsiteY5" fmla="*/ 964960 h 5456343"/>
              <a:gd name="connsiteX6" fmla="*/ 3342876 w 5529990"/>
              <a:gd name="connsiteY6" fmla="*/ 959101 h 5456343"/>
              <a:gd name="connsiteX7" fmla="*/ 3347625 w 5529990"/>
              <a:gd name="connsiteY7" fmla="*/ 953011 h 5456343"/>
              <a:gd name="connsiteX8" fmla="*/ 3340340 w 5529990"/>
              <a:gd name="connsiteY8" fmla="*/ 917595 h 5456343"/>
              <a:gd name="connsiteX9" fmla="*/ 3323433 w 5529990"/>
              <a:gd name="connsiteY9" fmla="*/ 872062 h 5456343"/>
              <a:gd name="connsiteX10" fmla="*/ 3302259 w 5529990"/>
              <a:gd name="connsiteY10" fmla="*/ 854999 h 5456343"/>
              <a:gd name="connsiteX11" fmla="*/ 97597 w 5529990"/>
              <a:gd name="connsiteY11" fmla="*/ 97597 h 5456343"/>
              <a:gd name="connsiteX12" fmla="*/ 97597 w 5529990"/>
              <a:gd name="connsiteY12" fmla="*/ 3380541 h 5456343"/>
              <a:gd name="connsiteX13" fmla="*/ 925476 w 5529990"/>
              <a:gd name="connsiteY13" fmla="*/ 3380541 h 5456343"/>
              <a:gd name="connsiteX14" fmla="*/ 946229 w 5529990"/>
              <a:gd name="connsiteY14" fmla="*/ 3355733 h 5456343"/>
              <a:gd name="connsiteX15" fmla="*/ 978940 w 5529990"/>
              <a:gd name="connsiteY15" fmla="*/ 3351467 h 5456343"/>
              <a:gd name="connsiteX16" fmla="*/ 1007525 w 5529990"/>
              <a:gd name="connsiteY16" fmla="*/ 3349520 h 5456343"/>
              <a:gd name="connsiteX17" fmla="*/ 1031564 w 5529990"/>
              <a:gd name="connsiteY17" fmla="*/ 3353683 h 5456343"/>
              <a:gd name="connsiteX18" fmla="*/ 1032954 w 5529990"/>
              <a:gd name="connsiteY18" fmla="*/ 3351929 h 5456343"/>
              <a:gd name="connsiteX19" fmla="*/ 1046660 w 5529990"/>
              <a:gd name="connsiteY19" fmla="*/ 3307002 h 5456343"/>
              <a:gd name="connsiteX20" fmla="*/ 1050343 w 5529990"/>
              <a:gd name="connsiteY20" fmla="*/ 3285495 h 5456343"/>
              <a:gd name="connsiteX21" fmla="*/ 1053485 w 5529990"/>
              <a:gd name="connsiteY21" fmla="*/ 3281034 h 5456343"/>
              <a:gd name="connsiteX22" fmla="*/ 213108 w 5529990"/>
              <a:gd name="connsiteY22" fmla="*/ 3281033 h 5456343"/>
              <a:gd name="connsiteX23" fmla="*/ 213107 w 5529990"/>
              <a:gd name="connsiteY23" fmla="*/ 208854 h 5456343"/>
              <a:gd name="connsiteX24" fmla="*/ 3285287 w 5529990"/>
              <a:gd name="connsiteY24" fmla="*/ 208854 h 5456343"/>
              <a:gd name="connsiteX25" fmla="*/ 3285287 w 5529990"/>
              <a:gd name="connsiteY25" fmla="*/ 805089 h 5456343"/>
              <a:gd name="connsiteX26" fmla="*/ 3285421 w 5529990"/>
              <a:gd name="connsiteY26" fmla="*/ 805084 h 5456343"/>
              <a:gd name="connsiteX27" fmla="*/ 3308726 w 5529990"/>
              <a:gd name="connsiteY27" fmla="*/ 825294 h 5456343"/>
              <a:gd name="connsiteX28" fmla="*/ 3343101 w 5529990"/>
              <a:gd name="connsiteY28" fmla="*/ 834936 h 5456343"/>
              <a:gd name="connsiteX29" fmla="*/ 3357542 w 5529990"/>
              <a:gd name="connsiteY29" fmla="*/ 829717 h 5456343"/>
              <a:gd name="connsiteX30" fmla="*/ 3389087 w 5529990"/>
              <a:gd name="connsiteY30" fmla="*/ 840123 h 5456343"/>
              <a:gd name="connsiteX31" fmla="*/ 3389087 w 5529990"/>
              <a:gd name="connsiteY31" fmla="*/ 97597 h 5456343"/>
              <a:gd name="connsiteX32" fmla="*/ 0 w 5529990"/>
              <a:gd name="connsiteY32" fmla="*/ 0 h 5456343"/>
              <a:gd name="connsiteX33" fmla="*/ 3486684 w 5529990"/>
              <a:gd name="connsiteY33" fmla="*/ 0 h 5456343"/>
              <a:gd name="connsiteX34" fmla="*/ 3486684 w 5529990"/>
              <a:gd name="connsiteY34" fmla="*/ 833838 h 5456343"/>
              <a:gd name="connsiteX35" fmla="*/ 3500172 w 5529990"/>
              <a:gd name="connsiteY35" fmla="*/ 834269 h 5456343"/>
              <a:gd name="connsiteX36" fmla="*/ 3516226 w 5529990"/>
              <a:gd name="connsiteY36" fmla="*/ 839003 h 5456343"/>
              <a:gd name="connsiteX37" fmla="*/ 3647545 w 5529990"/>
              <a:gd name="connsiteY37" fmla="*/ 866570 h 5456343"/>
              <a:gd name="connsiteX38" fmla="*/ 3662947 w 5529990"/>
              <a:gd name="connsiteY38" fmla="*/ 857912 h 5456343"/>
              <a:gd name="connsiteX39" fmla="*/ 3656762 w 5529990"/>
              <a:gd name="connsiteY39" fmla="*/ 846906 h 5456343"/>
              <a:gd name="connsiteX40" fmla="*/ 3515960 w 5529990"/>
              <a:gd name="connsiteY40" fmla="*/ 787015 h 5456343"/>
              <a:gd name="connsiteX41" fmla="*/ 3489147 w 5529990"/>
              <a:gd name="connsiteY41" fmla="*/ 770223 h 5456343"/>
              <a:gd name="connsiteX42" fmla="*/ 3498229 w 5529990"/>
              <a:gd name="connsiteY42" fmla="*/ 724565 h 5456343"/>
              <a:gd name="connsiteX43" fmla="*/ 3516829 w 5529990"/>
              <a:gd name="connsiteY43" fmla="*/ 717732 h 5456343"/>
              <a:gd name="connsiteX44" fmla="*/ 3531095 w 5529990"/>
              <a:gd name="connsiteY44" fmla="*/ 726369 h 5456343"/>
              <a:gd name="connsiteX45" fmla="*/ 3557357 w 5529990"/>
              <a:gd name="connsiteY45" fmla="*/ 731881 h 5456343"/>
              <a:gd name="connsiteX46" fmla="*/ 3581695 w 5529990"/>
              <a:gd name="connsiteY46" fmla="*/ 744271 h 5456343"/>
              <a:gd name="connsiteX47" fmla="*/ 3651817 w 5529990"/>
              <a:gd name="connsiteY47" fmla="*/ 791752 h 5456343"/>
              <a:gd name="connsiteX48" fmla="*/ 3701043 w 5529990"/>
              <a:gd name="connsiteY48" fmla="*/ 827808 h 5456343"/>
              <a:gd name="connsiteX49" fmla="*/ 3778589 w 5529990"/>
              <a:gd name="connsiteY49" fmla="*/ 888498 h 5456343"/>
              <a:gd name="connsiteX50" fmla="*/ 3870983 w 5529990"/>
              <a:gd name="connsiteY50" fmla="*/ 975599 h 5456343"/>
              <a:gd name="connsiteX51" fmla="*/ 3913472 w 5529990"/>
              <a:gd name="connsiteY51" fmla="*/ 989372 h 5456343"/>
              <a:gd name="connsiteX52" fmla="*/ 3940973 w 5529990"/>
              <a:gd name="connsiteY52" fmla="*/ 997085 h 5456343"/>
              <a:gd name="connsiteX53" fmla="*/ 3982772 w 5529990"/>
              <a:gd name="connsiteY53" fmla="*/ 1019936 h 5456343"/>
              <a:gd name="connsiteX54" fmla="*/ 3937964 w 5529990"/>
              <a:gd name="connsiteY54" fmla="*/ 888706 h 5456343"/>
              <a:gd name="connsiteX55" fmla="*/ 3899601 w 5529990"/>
              <a:gd name="connsiteY55" fmla="*/ 866821 h 5456343"/>
              <a:gd name="connsiteX56" fmla="*/ 3853267 w 5529990"/>
              <a:gd name="connsiteY56" fmla="*/ 820451 h 5456343"/>
              <a:gd name="connsiteX57" fmla="*/ 3829759 w 5529990"/>
              <a:gd name="connsiteY57" fmla="*/ 778630 h 5456343"/>
              <a:gd name="connsiteX58" fmla="*/ 3899474 w 5529990"/>
              <a:gd name="connsiteY58" fmla="*/ 794477 h 5456343"/>
              <a:gd name="connsiteX59" fmla="*/ 3949113 w 5529990"/>
              <a:gd name="connsiteY59" fmla="*/ 815817 h 5456343"/>
              <a:gd name="connsiteX60" fmla="*/ 3979087 w 5529990"/>
              <a:gd name="connsiteY60" fmla="*/ 827934 h 5456343"/>
              <a:gd name="connsiteX61" fmla="*/ 4029548 w 5529990"/>
              <a:gd name="connsiteY61" fmla="*/ 866192 h 5456343"/>
              <a:gd name="connsiteX62" fmla="*/ 4074646 w 5529990"/>
              <a:gd name="connsiteY62" fmla="*/ 910362 h 5456343"/>
              <a:gd name="connsiteX63" fmla="*/ 4111496 w 5529990"/>
              <a:gd name="connsiteY63" fmla="*/ 924407 h 5456343"/>
              <a:gd name="connsiteX64" fmla="*/ 4161957 w 5529990"/>
              <a:gd name="connsiteY64" fmla="*/ 962664 h 5456343"/>
              <a:gd name="connsiteX65" fmla="*/ 4131426 w 5529990"/>
              <a:gd name="connsiteY65" fmla="*/ 985620 h 5456343"/>
              <a:gd name="connsiteX66" fmla="*/ 4134857 w 5529990"/>
              <a:gd name="connsiteY66" fmla="*/ 1032933 h 5456343"/>
              <a:gd name="connsiteX67" fmla="*/ 4138703 w 5529990"/>
              <a:gd name="connsiteY67" fmla="*/ 1065530 h 5456343"/>
              <a:gd name="connsiteX68" fmla="*/ 4128249 w 5529990"/>
              <a:gd name="connsiteY68" fmla="*/ 1082993 h 5456343"/>
              <a:gd name="connsiteX69" fmla="*/ 4147363 w 5529990"/>
              <a:gd name="connsiteY69" fmla="*/ 1080938 h 5456343"/>
              <a:gd name="connsiteX70" fmla="*/ 4170738 w 5529990"/>
              <a:gd name="connsiteY70" fmla="*/ 1096765 h 5456343"/>
              <a:gd name="connsiteX71" fmla="*/ 4166471 w 5529990"/>
              <a:gd name="connsiteY71" fmla="*/ 1125234 h 5456343"/>
              <a:gd name="connsiteX72" fmla="*/ 4151337 w 5529990"/>
              <a:gd name="connsiteY72" fmla="*/ 1185880 h 5456343"/>
              <a:gd name="connsiteX73" fmla="*/ 4159309 w 5529990"/>
              <a:gd name="connsiteY73" fmla="*/ 1210365 h 5456343"/>
              <a:gd name="connsiteX74" fmla="*/ 4205665 w 5529990"/>
              <a:gd name="connsiteY74" fmla="*/ 1117687 h 5456343"/>
              <a:gd name="connsiteX75" fmla="*/ 4209517 w 5529990"/>
              <a:gd name="connsiteY75" fmla="*/ 1103935 h 5456343"/>
              <a:gd name="connsiteX76" fmla="*/ 4224918 w 5529990"/>
              <a:gd name="connsiteY76" fmla="*/ 1095278 h 5456343"/>
              <a:gd name="connsiteX77" fmla="*/ 4232341 w 5529990"/>
              <a:gd name="connsiteY77" fmla="*/ 1108484 h 5456343"/>
              <a:gd name="connsiteX78" fmla="*/ 4211843 w 5529990"/>
              <a:gd name="connsiteY78" fmla="*/ 1175042 h 5456343"/>
              <a:gd name="connsiteX79" fmla="*/ 4227373 w 5529990"/>
              <a:gd name="connsiteY79" fmla="*/ 1238729 h 5456343"/>
              <a:gd name="connsiteX80" fmla="*/ 4277010 w 5529990"/>
              <a:gd name="connsiteY80" fmla="*/ 1260069 h 5456343"/>
              <a:gd name="connsiteX81" fmla="*/ 4319914 w 5529990"/>
              <a:gd name="connsiteY81" fmla="*/ 1259126 h 5456343"/>
              <a:gd name="connsiteX82" fmla="*/ 4394024 w 5529990"/>
              <a:gd name="connsiteY82" fmla="*/ 1318850 h 5456343"/>
              <a:gd name="connsiteX83" fmla="*/ 4439529 w 5529990"/>
              <a:gd name="connsiteY83" fmla="*/ 1394653 h 5456343"/>
              <a:gd name="connsiteX84" fmla="*/ 4465896 w 5529990"/>
              <a:gd name="connsiteY84" fmla="*/ 1405900 h 5456343"/>
              <a:gd name="connsiteX85" fmla="*/ 4496792 w 5529990"/>
              <a:gd name="connsiteY85" fmla="*/ 1389917 h 5456343"/>
              <a:gd name="connsiteX86" fmla="*/ 4517002 w 5529990"/>
              <a:gd name="connsiteY86" fmla="*/ 1350259 h 5456343"/>
              <a:gd name="connsiteX87" fmla="*/ 4543362 w 5529990"/>
              <a:gd name="connsiteY87" fmla="*/ 1292820 h 5456343"/>
              <a:gd name="connsiteX88" fmla="*/ 4573307 w 5529990"/>
              <a:gd name="connsiteY88" fmla="*/ 1288454 h 5456343"/>
              <a:gd name="connsiteX89" fmla="*/ 4586211 w 5529990"/>
              <a:gd name="connsiteY89" fmla="*/ 1309822 h 5456343"/>
              <a:gd name="connsiteX90" fmla="*/ 4565007 w 5529990"/>
              <a:gd name="connsiteY90" fmla="*/ 1374097 h 5456343"/>
              <a:gd name="connsiteX91" fmla="*/ 4525037 w 5529990"/>
              <a:gd name="connsiteY91" fmla="*/ 1424592 h 5456343"/>
              <a:gd name="connsiteX92" fmla="*/ 4537809 w 5529990"/>
              <a:gd name="connsiteY92" fmla="*/ 1428478 h 5456343"/>
              <a:gd name="connsiteX93" fmla="*/ 4570157 w 5529990"/>
              <a:gd name="connsiteY93" fmla="*/ 1431296 h 5456343"/>
              <a:gd name="connsiteX94" fmla="*/ 4584183 w 5529990"/>
              <a:gd name="connsiteY94" fmla="*/ 1440791 h 5456343"/>
              <a:gd name="connsiteX95" fmla="*/ 4615797 w 5529990"/>
              <a:gd name="connsiteY95" fmla="*/ 1533093 h 5456343"/>
              <a:gd name="connsiteX96" fmla="*/ 4630077 w 5529990"/>
              <a:gd name="connsiteY96" fmla="*/ 1568154 h 5456343"/>
              <a:gd name="connsiteX97" fmla="*/ 4642622 w 5529990"/>
              <a:gd name="connsiteY97" fmla="*/ 1584865 h 5456343"/>
              <a:gd name="connsiteX98" fmla="*/ 4650392 w 5529990"/>
              <a:gd name="connsiteY98" fmla="*/ 1585335 h 5456343"/>
              <a:gd name="connsiteX99" fmla="*/ 4706855 w 5529990"/>
              <a:gd name="connsiteY99" fmla="*/ 1574900 h 5456343"/>
              <a:gd name="connsiteX100" fmla="*/ 4733741 w 5529990"/>
              <a:gd name="connsiteY100" fmla="*/ 1584777 h 5456343"/>
              <a:gd name="connsiteX101" fmla="*/ 4735707 w 5529990"/>
              <a:gd name="connsiteY101" fmla="*/ 1602394 h 5456343"/>
              <a:gd name="connsiteX102" fmla="*/ 4744256 w 5529990"/>
              <a:gd name="connsiteY102" fmla="*/ 1600647 h 5456343"/>
              <a:gd name="connsiteX103" fmla="*/ 4780936 w 5529990"/>
              <a:gd name="connsiteY103" fmla="*/ 1605372 h 5456343"/>
              <a:gd name="connsiteX104" fmla="*/ 4803756 w 5529990"/>
              <a:gd name="connsiteY104" fmla="*/ 1656271 h 5456343"/>
              <a:gd name="connsiteX105" fmla="*/ 4782161 w 5529990"/>
              <a:gd name="connsiteY105" fmla="*/ 1700274 h 5456343"/>
              <a:gd name="connsiteX106" fmla="*/ 4785999 w 5529990"/>
              <a:gd name="connsiteY106" fmla="*/ 1779221 h 5456343"/>
              <a:gd name="connsiteX107" fmla="*/ 4800847 w 5529990"/>
              <a:gd name="connsiteY107" fmla="*/ 1805635 h 5456343"/>
              <a:gd name="connsiteX108" fmla="*/ 4804501 w 5529990"/>
              <a:gd name="connsiteY108" fmla="*/ 1810637 h 5456343"/>
              <a:gd name="connsiteX109" fmla="*/ 4845375 w 5529990"/>
              <a:gd name="connsiteY109" fmla="*/ 1808249 h 5456343"/>
              <a:gd name="connsiteX110" fmla="*/ 4843969 w 5529990"/>
              <a:gd name="connsiteY110" fmla="*/ 1825149 h 5456343"/>
              <a:gd name="connsiteX111" fmla="*/ 4843929 w 5529990"/>
              <a:gd name="connsiteY111" fmla="*/ 1825206 h 5456343"/>
              <a:gd name="connsiteX112" fmla="*/ 4852839 w 5529990"/>
              <a:gd name="connsiteY112" fmla="*/ 1826013 h 5456343"/>
              <a:gd name="connsiteX113" fmla="*/ 4872074 w 5529990"/>
              <a:gd name="connsiteY113" fmla="*/ 1829323 h 5456343"/>
              <a:gd name="connsiteX114" fmla="*/ 4925096 w 5529990"/>
              <a:gd name="connsiteY114" fmla="*/ 1859262 h 5456343"/>
              <a:gd name="connsiteX115" fmla="*/ 4929808 w 5529990"/>
              <a:gd name="connsiteY115" fmla="*/ 1883858 h 5456343"/>
              <a:gd name="connsiteX116" fmla="*/ 4939343 w 5529990"/>
              <a:gd name="connsiteY116" fmla="*/ 1886966 h 5456343"/>
              <a:gd name="connsiteX117" fmla="*/ 4991962 w 5529990"/>
              <a:gd name="connsiteY117" fmla="*/ 1878897 h 5456343"/>
              <a:gd name="connsiteX118" fmla="*/ 5003950 w 5529990"/>
              <a:gd name="connsiteY118" fmla="*/ 1880575 h 5456343"/>
              <a:gd name="connsiteX119" fmla="*/ 4972381 w 5529990"/>
              <a:gd name="connsiteY119" fmla="*/ 1914056 h 5456343"/>
              <a:gd name="connsiteX120" fmla="*/ 4975836 w 5529990"/>
              <a:gd name="connsiteY120" fmla="*/ 1924321 h 5456343"/>
              <a:gd name="connsiteX121" fmla="*/ 5015575 w 5529990"/>
              <a:gd name="connsiteY121" fmla="*/ 2048343 h 5456343"/>
              <a:gd name="connsiteX122" fmla="*/ 5014612 w 5529990"/>
              <a:gd name="connsiteY122" fmla="*/ 2066816 h 5456343"/>
              <a:gd name="connsiteX123" fmla="*/ 5068869 w 5529990"/>
              <a:gd name="connsiteY123" fmla="*/ 2055795 h 5456343"/>
              <a:gd name="connsiteX124" fmla="*/ 5135512 w 5529990"/>
              <a:gd name="connsiteY124" fmla="*/ 2040422 h 5456343"/>
              <a:gd name="connsiteX125" fmla="*/ 5180616 w 5529990"/>
              <a:gd name="connsiteY125" fmla="*/ 2038241 h 5456343"/>
              <a:gd name="connsiteX126" fmla="*/ 5204265 w 5529990"/>
              <a:gd name="connsiteY126" fmla="*/ 2059708 h 5456343"/>
              <a:gd name="connsiteX127" fmla="*/ 5192160 w 5529990"/>
              <a:gd name="connsiteY127" fmla="*/ 2089685 h 5456343"/>
              <a:gd name="connsiteX128" fmla="*/ 5148842 w 5529990"/>
              <a:gd name="connsiteY128" fmla="*/ 2105345 h 5456343"/>
              <a:gd name="connsiteX129" fmla="*/ 5101673 w 5529990"/>
              <a:gd name="connsiteY129" fmla="*/ 2134757 h 5456343"/>
              <a:gd name="connsiteX130" fmla="*/ 5078431 w 5529990"/>
              <a:gd name="connsiteY130" fmla="*/ 2144923 h 5456343"/>
              <a:gd name="connsiteX131" fmla="*/ 5052563 w 5529990"/>
              <a:gd name="connsiteY131" fmla="*/ 2144620 h 5456343"/>
              <a:gd name="connsiteX132" fmla="*/ 5037286 w 5529990"/>
              <a:gd name="connsiteY132" fmla="*/ 2142869 h 5456343"/>
              <a:gd name="connsiteX133" fmla="*/ 5039213 w 5529990"/>
              <a:gd name="connsiteY133" fmla="*/ 2146539 h 5456343"/>
              <a:gd name="connsiteX134" fmla="*/ 5030489 w 5529990"/>
              <a:gd name="connsiteY134" fmla="*/ 2163045 h 5456343"/>
              <a:gd name="connsiteX135" fmla="*/ 5028179 w 5529990"/>
              <a:gd name="connsiteY135" fmla="*/ 2165369 h 5456343"/>
              <a:gd name="connsiteX136" fmla="*/ 5046078 w 5529990"/>
              <a:gd name="connsiteY136" fmla="*/ 2171076 h 5456343"/>
              <a:gd name="connsiteX137" fmla="*/ 5093139 w 5529990"/>
              <a:gd name="connsiteY137" fmla="*/ 2191692 h 5456343"/>
              <a:gd name="connsiteX138" fmla="*/ 5123662 w 5529990"/>
              <a:gd name="connsiteY138" fmla="*/ 2215086 h 5456343"/>
              <a:gd name="connsiteX139" fmla="*/ 5128611 w 5529990"/>
              <a:gd name="connsiteY139" fmla="*/ 2223892 h 5456343"/>
              <a:gd name="connsiteX140" fmla="*/ 5228422 w 5529990"/>
              <a:gd name="connsiteY140" fmla="*/ 2370550 h 5456343"/>
              <a:gd name="connsiteX141" fmla="*/ 5228697 w 5529990"/>
              <a:gd name="connsiteY141" fmla="*/ 2376188 h 5456343"/>
              <a:gd name="connsiteX142" fmla="*/ 5262652 w 5529990"/>
              <a:gd name="connsiteY142" fmla="*/ 2446897 h 5456343"/>
              <a:gd name="connsiteX143" fmla="*/ 5299355 w 5529990"/>
              <a:gd name="connsiteY143" fmla="*/ 2527647 h 5456343"/>
              <a:gd name="connsiteX144" fmla="*/ 5348719 w 5529990"/>
              <a:gd name="connsiteY144" fmla="*/ 2543349 h 5456343"/>
              <a:gd name="connsiteX145" fmla="*/ 5393408 w 5529990"/>
              <a:gd name="connsiteY145" fmla="*/ 2555885 h 5456343"/>
              <a:gd name="connsiteX146" fmla="*/ 5407160 w 5529990"/>
              <a:gd name="connsiteY146" fmla="*/ 2559743 h 5456343"/>
              <a:gd name="connsiteX147" fmla="*/ 5472613 w 5529990"/>
              <a:gd name="connsiteY147" fmla="*/ 2557709 h 5456343"/>
              <a:gd name="connsiteX148" fmla="*/ 5485949 w 5529990"/>
              <a:gd name="connsiteY148" fmla="*/ 2576283 h 5456343"/>
              <a:gd name="connsiteX149" fmla="*/ 5476734 w 5529990"/>
              <a:gd name="connsiteY149" fmla="*/ 2595946 h 5456343"/>
              <a:gd name="connsiteX150" fmla="*/ 5490484 w 5529990"/>
              <a:gd name="connsiteY150" fmla="*/ 2599804 h 5456343"/>
              <a:gd name="connsiteX151" fmla="*/ 5519497 w 5529990"/>
              <a:gd name="connsiteY151" fmla="*/ 2615358 h 5456343"/>
              <a:gd name="connsiteX152" fmla="*/ 5529803 w 5529990"/>
              <a:gd name="connsiteY152" fmla="*/ 2664600 h 5456343"/>
              <a:gd name="connsiteX153" fmla="*/ 5499679 w 5529990"/>
              <a:gd name="connsiteY153" fmla="*/ 2719188 h 5456343"/>
              <a:gd name="connsiteX154" fmla="*/ 5457599 w 5529990"/>
              <a:gd name="connsiteY154" fmla="*/ 2737049 h 5456343"/>
              <a:gd name="connsiteX155" fmla="*/ 5390773 w 5529990"/>
              <a:gd name="connsiteY155" fmla="*/ 2710887 h 5456343"/>
              <a:gd name="connsiteX156" fmla="*/ 5381838 w 5529990"/>
              <a:gd name="connsiteY156" fmla="*/ 2689840 h 5456343"/>
              <a:gd name="connsiteX157" fmla="*/ 5381571 w 5529990"/>
              <a:gd name="connsiteY157" fmla="*/ 2637851 h 5456343"/>
              <a:gd name="connsiteX158" fmla="*/ 5289992 w 5529990"/>
              <a:gd name="connsiteY158" fmla="*/ 2614017 h 5456343"/>
              <a:gd name="connsiteX159" fmla="*/ 5259180 w 5529990"/>
              <a:gd name="connsiteY159" fmla="*/ 2677681 h 5456343"/>
              <a:gd name="connsiteX160" fmla="*/ 5222176 w 5529990"/>
              <a:gd name="connsiteY160" fmla="*/ 2776691 h 5456343"/>
              <a:gd name="connsiteX161" fmla="*/ 5205122 w 5529990"/>
              <a:gd name="connsiteY161" fmla="*/ 2797863 h 5456343"/>
              <a:gd name="connsiteX162" fmla="*/ 5159054 w 5529990"/>
              <a:gd name="connsiteY162" fmla="*/ 2803482 h 5456343"/>
              <a:gd name="connsiteX163" fmla="*/ 5134992 w 5529990"/>
              <a:gd name="connsiteY163" fmla="*/ 2796732 h 5456343"/>
              <a:gd name="connsiteX164" fmla="*/ 5042589 w 5529990"/>
              <a:gd name="connsiteY164" fmla="*/ 2755979 h 5456343"/>
              <a:gd name="connsiteX165" fmla="*/ 5027187 w 5529990"/>
              <a:gd name="connsiteY165" fmla="*/ 2764637 h 5456343"/>
              <a:gd name="connsiteX166" fmla="*/ 5017692 w 5529990"/>
              <a:gd name="connsiteY166" fmla="*/ 2825011 h 5456343"/>
              <a:gd name="connsiteX167" fmla="*/ 4929276 w 5529990"/>
              <a:gd name="connsiteY167" fmla="*/ 2796501 h 5456343"/>
              <a:gd name="connsiteX168" fmla="*/ 4898064 w 5529990"/>
              <a:gd name="connsiteY168" fmla="*/ 2782184 h 5456343"/>
              <a:gd name="connsiteX169" fmla="*/ 4888987 w 5529990"/>
              <a:gd name="connsiteY169" fmla="*/ 2781492 h 5456343"/>
              <a:gd name="connsiteX170" fmla="*/ 4828476 w 5529990"/>
              <a:gd name="connsiteY170" fmla="*/ 2838679 h 5456343"/>
              <a:gd name="connsiteX171" fmla="*/ 4792012 w 5529990"/>
              <a:gd name="connsiteY171" fmla="*/ 2995316 h 5456343"/>
              <a:gd name="connsiteX172" fmla="*/ 4799984 w 5529990"/>
              <a:gd name="connsiteY172" fmla="*/ 3019801 h 5456343"/>
              <a:gd name="connsiteX173" fmla="*/ 4837243 w 5529990"/>
              <a:gd name="connsiteY173" fmla="*/ 3065480 h 5456343"/>
              <a:gd name="connsiteX174" fmla="*/ 4841777 w 5529990"/>
              <a:gd name="connsiteY174" fmla="*/ 3089001 h 5456343"/>
              <a:gd name="connsiteX175" fmla="*/ 4860050 w 5529990"/>
              <a:gd name="connsiteY175" fmla="*/ 3209077 h 5456343"/>
              <a:gd name="connsiteX176" fmla="*/ 4861834 w 5529990"/>
              <a:gd name="connsiteY176" fmla="*/ 3222557 h 5456343"/>
              <a:gd name="connsiteX177" fmla="*/ 4816322 w 5529990"/>
              <a:gd name="connsiteY177" fmla="*/ 3193104 h 5456343"/>
              <a:gd name="connsiteX178" fmla="*/ 4699177 w 5529990"/>
              <a:gd name="connsiteY178" fmla="*/ 3108328 h 5456343"/>
              <a:gd name="connsiteX179" fmla="*/ 4644723 w 5529990"/>
              <a:gd name="connsiteY179" fmla="*/ 3104179 h 5456343"/>
              <a:gd name="connsiteX180" fmla="*/ 4540752 w 5529990"/>
              <a:gd name="connsiteY180" fmla="*/ 3197380 h 5456343"/>
              <a:gd name="connsiteX181" fmla="*/ 4544184 w 5529990"/>
              <a:gd name="connsiteY181" fmla="*/ 3244695 h 5456343"/>
              <a:gd name="connsiteX182" fmla="*/ 4596283 w 5529990"/>
              <a:gd name="connsiteY182" fmla="*/ 3363136 h 5456343"/>
              <a:gd name="connsiteX183" fmla="*/ 4610716 w 5529990"/>
              <a:gd name="connsiteY183" fmla="*/ 3404267 h 5456343"/>
              <a:gd name="connsiteX184" fmla="*/ 4739666 w 5529990"/>
              <a:gd name="connsiteY184" fmla="*/ 3638823 h 5456343"/>
              <a:gd name="connsiteX185" fmla="*/ 4782837 w 5529990"/>
              <a:gd name="connsiteY185" fmla="*/ 3689868 h 5456343"/>
              <a:gd name="connsiteX186" fmla="*/ 4815006 w 5529990"/>
              <a:gd name="connsiteY186" fmla="*/ 3747099 h 5456343"/>
              <a:gd name="connsiteX187" fmla="*/ 4829032 w 5529990"/>
              <a:gd name="connsiteY187" fmla="*/ 3756594 h 5456343"/>
              <a:gd name="connsiteX188" fmla="*/ 4837004 w 5529990"/>
              <a:gd name="connsiteY188" fmla="*/ 3781080 h 5456343"/>
              <a:gd name="connsiteX189" fmla="*/ 4809775 w 5529990"/>
              <a:gd name="connsiteY189" fmla="*/ 3779005 h 5456343"/>
              <a:gd name="connsiteX190" fmla="*/ 4786128 w 5529990"/>
              <a:gd name="connsiteY190" fmla="*/ 3757537 h 5456343"/>
              <a:gd name="connsiteX191" fmla="*/ 4725360 w 5529990"/>
              <a:gd name="connsiteY191" fmla="*/ 3670038 h 5456343"/>
              <a:gd name="connsiteX192" fmla="*/ 4594209 w 5529990"/>
              <a:gd name="connsiteY192" fmla="*/ 3436718 h 5456343"/>
              <a:gd name="connsiteX193" fmla="*/ 4558738 w 5529990"/>
              <a:gd name="connsiteY193" fmla="*/ 3404519 h 5456343"/>
              <a:gd name="connsiteX194" fmla="*/ 4480507 w 5529990"/>
              <a:gd name="connsiteY194" fmla="*/ 3306558 h 5456343"/>
              <a:gd name="connsiteX195" fmla="*/ 4381231 w 5529990"/>
              <a:gd name="connsiteY195" fmla="*/ 3263877 h 5456343"/>
              <a:gd name="connsiteX196" fmla="*/ 4271213 w 5529990"/>
              <a:gd name="connsiteY196" fmla="*/ 3325719 h 5456343"/>
              <a:gd name="connsiteX197" fmla="*/ 4243839 w 5529990"/>
              <a:gd name="connsiteY197" fmla="*/ 3390348 h 5456343"/>
              <a:gd name="connsiteX198" fmla="*/ 4245828 w 5529990"/>
              <a:gd name="connsiteY198" fmla="*/ 3431231 h 5456343"/>
              <a:gd name="connsiteX199" fmla="*/ 4249487 w 5529990"/>
              <a:gd name="connsiteY199" fmla="*/ 3458234 h 5456343"/>
              <a:gd name="connsiteX200" fmla="*/ 4268459 w 5529990"/>
              <a:gd name="connsiteY200" fmla="*/ 3485180 h 5456343"/>
              <a:gd name="connsiteX201" fmla="*/ 4301641 w 5529990"/>
              <a:gd name="connsiteY201" fmla="*/ 3549872 h 5456343"/>
              <a:gd name="connsiteX202" fmla="*/ 4327699 w 5529990"/>
              <a:gd name="connsiteY202" fmla="*/ 3562381 h 5456343"/>
              <a:gd name="connsiteX203" fmla="*/ 4443283 w 5529990"/>
              <a:gd name="connsiteY203" fmla="*/ 3566565 h 5456343"/>
              <a:gd name="connsiteX204" fmla="*/ 4362331 w 5529990"/>
              <a:gd name="connsiteY204" fmla="*/ 3599313 h 5456343"/>
              <a:gd name="connsiteX205" fmla="*/ 4297508 w 5529990"/>
              <a:gd name="connsiteY205" fmla="*/ 3698587 h 5456343"/>
              <a:gd name="connsiteX206" fmla="*/ 4338953 w 5529990"/>
              <a:gd name="connsiteY206" fmla="*/ 3730240 h 5456343"/>
              <a:gd name="connsiteX207" fmla="*/ 4372142 w 5529990"/>
              <a:gd name="connsiteY207" fmla="*/ 3730140 h 5456343"/>
              <a:gd name="connsiteX208" fmla="*/ 4336403 w 5529990"/>
              <a:gd name="connsiteY208" fmla="*/ 3760011 h 5456343"/>
              <a:gd name="connsiteX209" fmla="*/ 4322595 w 5529990"/>
              <a:gd name="connsiteY209" fmla="*/ 3786514 h 5456343"/>
              <a:gd name="connsiteX210" fmla="*/ 4384277 w 5529990"/>
              <a:gd name="connsiteY210" fmla="*/ 3871702 h 5456343"/>
              <a:gd name="connsiteX211" fmla="*/ 4434476 w 5529990"/>
              <a:gd name="connsiteY211" fmla="*/ 3911831 h 5456343"/>
              <a:gd name="connsiteX212" fmla="*/ 4475830 w 5529990"/>
              <a:gd name="connsiteY212" fmla="*/ 3992604 h 5456343"/>
              <a:gd name="connsiteX213" fmla="*/ 4523073 w 5529990"/>
              <a:gd name="connsiteY213" fmla="*/ 4036659 h 5456343"/>
              <a:gd name="connsiteX214" fmla="*/ 4538122 w 5529990"/>
              <a:gd name="connsiteY214" fmla="*/ 4034264 h 5456343"/>
              <a:gd name="connsiteX215" fmla="*/ 4501368 w 5529990"/>
              <a:gd name="connsiteY215" fmla="*/ 4081817 h 5456343"/>
              <a:gd name="connsiteX216" fmla="*/ 4473367 w 5529990"/>
              <a:gd name="connsiteY216" fmla="*/ 4137847 h 5456343"/>
              <a:gd name="connsiteX217" fmla="*/ 4497959 w 5529990"/>
              <a:gd name="connsiteY217" fmla="*/ 4166752 h 5456343"/>
              <a:gd name="connsiteX218" fmla="*/ 4539336 w 5529990"/>
              <a:gd name="connsiteY218" fmla="*/ 4194097 h 5456343"/>
              <a:gd name="connsiteX219" fmla="*/ 4517947 w 5529990"/>
              <a:gd name="connsiteY219" fmla="*/ 4231925 h 5456343"/>
              <a:gd name="connsiteX220" fmla="*/ 4508696 w 5529990"/>
              <a:gd name="connsiteY220" fmla="*/ 4246722 h 5456343"/>
              <a:gd name="connsiteX221" fmla="*/ 4532701 w 5529990"/>
              <a:gd name="connsiteY221" fmla="*/ 4265727 h 5456343"/>
              <a:gd name="connsiteX222" fmla="*/ 4569138 w 5529990"/>
              <a:gd name="connsiteY222" fmla="*/ 4307801 h 5456343"/>
              <a:gd name="connsiteX223" fmla="*/ 4581251 w 5529990"/>
              <a:gd name="connsiteY223" fmla="*/ 4356204 h 5456343"/>
              <a:gd name="connsiteX224" fmla="*/ 4581479 w 5529990"/>
              <a:gd name="connsiteY224" fmla="*/ 4355344 h 5456343"/>
              <a:gd name="connsiteX225" fmla="*/ 4587279 w 5529990"/>
              <a:gd name="connsiteY225" fmla="*/ 4351160 h 5456343"/>
              <a:gd name="connsiteX226" fmla="*/ 4644474 w 5529990"/>
              <a:gd name="connsiteY226" fmla="*/ 4303653 h 5456343"/>
              <a:gd name="connsiteX227" fmla="*/ 4741598 w 5529990"/>
              <a:gd name="connsiteY227" fmla="*/ 4274501 h 5456343"/>
              <a:gd name="connsiteX228" fmla="*/ 4775052 w 5529990"/>
              <a:gd name="connsiteY228" fmla="*/ 4260465 h 5456343"/>
              <a:gd name="connsiteX229" fmla="*/ 4822535 w 5529990"/>
              <a:gd name="connsiteY229" fmla="*/ 4263704 h 5456343"/>
              <a:gd name="connsiteX230" fmla="*/ 4862464 w 5529990"/>
              <a:gd name="connsiteY230" fmla="*/ 4268023 h 5456343"/>
              <a:gd name="connsiteX231" fmla="*/ 4878651 w 5529990"/>
              <a:gd name="connsiteY231" fmla="*/ 4266943 h 5456343"/>
              <a:gd name="connsiteX232" fmla="*/ 4952034 w 5529990"/>
              <a:gd name="connsiteY232" fmla="*/ 4330645 h 5456343"/>
              <a:gd name="connsiteX233" fmla="*/ 4987646 w 5529990"/>
              <a:gd name="connsiteY233" fmla="*/ 4391109 h 5456343"/>
              <a:gd name="connsiteX234" fmla="*/ 5046999 w 5529990"/>
              <a:gd name="connsiteY234" fmla="*/ 4436456 h 5456343"/>
              <a:gd name="connsiteX235" fmla="*/ 5058870 w 5529990"/>
              <a:gd name="connsiteY235" fmla="*/ 4429978 h 5456343"/>
              <a:gd name="connsiteX236" fmla="*/ 5134411 w 5529990"/>
              <a:gd name="connsiteY236" fmla="*/ 4366276 h 5456343"/>
              <a:gd name="connsiteX237" fmla="*/ 5151678 w 5529990"/>
              <a:gd name="connsiteY237" fmla="*/ 4357638 h 5456343"/>
              <a:gd name="connsiteX238" fmla="*/ 5205636 w 5529990"/>
              <a:gd name="connsiteY238" fmla="*/ 4349000 h 5456343"/>
              <a:gd name="connsiteX239" fmla="*/ 5268226 w 5529990"/>
              <a:gd name="connsiteY239" fmla="*/ 4333885 h 5456343"/>
              <a:gd name="connsiteX240" fmla="*/ 5294126 w 5529990"/>
              <a:gd name="connsiteY240" fmla="*/ 4334964 h 5456343"/>
              <a:gd name="connsiteX241" fmla="*/ 5433338 w 5529990"/>
              <a:gd name="connsiteY241" fmla="*/ 4392189 h 5456343"/>
              <a:gd name="connsiteX242" fmla="*/ 5441971 w 5529990"/>
              <a:gd name="connsiteY242" fmla="*/ 4402986 h 5456343"/>
              <a:gd name="connsiteX243" fmla="*/ 5473266 w 5529990"/>
              <a:gd name="connsiteY243" fmla="*/ 4468847 h 5456343"/>
              <a:gd name="connsiteX244" fmla="*/ 5481899 w 5529990"/>
              <a:gd name="connsiteY244" fmla="*/ 4496919 h 5456343"/>
              <a:gd name="connsiteX245" fmla="*/ 5492691 w 5529990"/>
              <a:gd name="connsiteY245" fmla="*/ 4544426 h 5456343"/>
              <a:gd name="connsiteX246" fmla="*/ 5523987 w 5529990"/>
              <a:gd name="connsiteY246" fmla="*/ 4580056 h 5456343"/>
              <a:gd name="connsiteX247" fmla="*/ 5529787 w 5529990"/>
              <a:gd name="connsiteY247" fmla="*/ 4596252 h 5456343"/>
              <a:gd name="connsiteX248" fmla="*/ 5515353 w 5529990"/>
              <a:gd name="connsiteY248" fmla="*/ 4605969 h 5456343"/>
              <a:gd name="connsiteX249" fmla="*/ 5502403 w 5529990"/>
              <a:gd name="connsiteY249" fmla="*/ 4609208 h 5456343"/>
              <a:gd name="connsiteX250" fmla="*/ 5487295 w 5529990"/>
              <a:gd name="connsiteY250" fmla="*/ 4618925 h 5456343"/>
              <a:gd name="connsiteX251" fmla="*/ 5497008 w 5529990"/>
              <a:gd name="connsiteY251" fmla="*/ 4632961 h 5456343"/>
              <a:gd name="connsiteX252" fmla="*/ 5491612 w 5529990"/>
              <a:gd name="connsiteY252" fmla="*/ 4665352 h 5456343"/>
              <a:gd name="connsiteX253" fmla="*/ 5477583 w 5529990"/>
              <a:gd name="connsiteY253" fmla="*/ 4671830 h 5456343"/>
              <a:gd name="connsiteX254" fmla="*/ 5470029 w 5529990"/>
              <a:gd name="connsiteY254" fmla="*/ 4691265 h 5456343"/>
              <a:gd name="connsiteX255" fmla="*/ 5488374 w 5529990"/>
              <a:gd name="connsiteY255" fmla="*/ 4698823 h 5456343"/>
              <a:gd name="connsiteX256" fmla="*/ 5504696 w 5529990"/>
              <a:gd name="connsiteY256" fmla="*/ 4697004 h 5456343"/>
              <a:gd name="connsiteX257" fmla="*/ 5420769 w 5529990"/>
              <a:gd name="connsiteY257" fmla="*/ 4781392 h 5456343"/>
              <a:gd name="connsiteX258" fmla="*/ 5413913 w 5529990"/>
              <a:gd name="connsiteY258" fmla="*/ 4776562 h 5456343"/>
              <a:gd name="connsiteX259" fmla="*/ 5393409 w 5529990"/>
              <a:gd name="connsiteY259" fmla="*/ 4786279 h 5456343"/>
              <a:gd name="connsiteX260" fmla="*/ 5384776 w 5529990"/>
              <a:gd name="connsiteY260" fmla="*/ 4805713 h 5456343"/>
              <a:gd name="connsiteX261" fmla="*/ 5358876 w 5529990"/>
              <a:gd name="connsiteY261" fmla="*/ 4818670 h 5456343"/>
              <a:gd name="connsiteX262" fmla="*/ 5275781 w 5529990"/>
              <a:gd name="connsiteY262" fmla="*/ 4860778 h 5456343"/>
              <a:gd name="connsiteX263" fmla="*/ 5263910 w 5529990"/>
              <a:gd name="connsiteY263" fmla="*/ 4875894 h 5456343"/>
              <a:gd name="connsiteX264" fmla="*/ 5250960 w 5529990"/>
              <a:gd name="connsiteY264" fmla="*/ 4855379 h 5456343"/>
              <a:gd name="connsiteX265" fmla="*/ 5250960 w 5529990"/>
              <a:gd name="connsiteY265" fmla="*/ 4852140 h 5456343"/>
              <a:gd name="connsiteX266" fmla="*/ 5214269 w 5529990"/>
              <a:gd name="connsiteY266" fmla="*/ 4831626 h 5456343"/>
              <a:gd name="connsiteX267" fmla="*/ 5163548 w 5529990"/>
              <a:gd name="connsiteY267" fmla="*/ 4829467 h 5456343"/>
              <a:gd name="connsiteX268" fmla="*/ 5092324 w 5529990"/>
              <a:gd name="connsiteY268" fmla="*/ 4811112 h 5456343"/>
              <a:gd name="connsiteX269" fmla="*/ 5072899 w 5529990"/>
              <a:gd name="connsiteY269" fmla="*/ 4794916 h 5456343"/>
              <a:gd name="connsiteX270" fmla="*/ 5016783 w 5529990"/>
              <a:gd name="connsiteY270" fmla="*/ 4750649 h 5456343"/>
              <a:gd name="connsiteX271" fmla="*/ 5007071 w 5529990"/>
              <a:gd name="connsiteY271" fmla="*/ 4724736 h 5456343"/>
              <a:gd name="connsiteX272" fmla="*/ 4975775 w 5529990"/>
              <a:gd name="connsiteY272" fmla="*/ 4617845 h 5456343"/>
              <a:gd name="connsiteX273" fmla="*/ 4952034 w 5529990"/>
              <a:gd name="connsiteY273" fmla="*/ 4617845 h 5456343"/>
              <a:gd name="connsiteX274" fmla="*/ 4948796 w 5529990"/>
              <a:gd name="connsiteY274" fmla="*/ 4645918 h 5456343"/>
              <a:gd name="connsiteX275" fmla="*/ 4961746 w 5529990"/>
              <a:gd name="connsiteY275" fmla="*/ 4665352 h 5456343"/>
              <a:gd name="connsiteX276" fmla="*/ 4963904 w 5529990"/>
              <a:gd name="connsiteY276" fmla="*/ 4683708 h 5456343"/>
              <a:gd name="connsiteX277" fmla="*/ 4944480 w 5529990"/>
              <a:gd name="connsiteY277" fmla="*/ 4680468 h 5456343"/>
              <a:gd name="connsiteX278" fmla="*/ 4930451 w 5529990"/>
              <a:gd name="connsiteY278" fmla="*/ 4665352 h 5456343"/>
              <a:gd name="connsiteX279" fmla="*/ 4896997 w 5529990"/>
              <a:gd name="connsiteY279" fmla="*/ 4659954 h 5456343"/>
              <a:gd name="connsiteX280" fmla="*/ 4903472 w 5529990"/>
              <a:gd name="connsiteY280" fmla="*/ 4689106 h 5456343"/>
              <a:gd name="connsiteX281" fmla="*/ 4921817 w 5529990"/>
              <a:gd name="connsiteY281" fmla="*/ 4711780 h 5456343"/>
              <a:gd name="connsiteX282" fmla="*/ 4907788 w 5529990"/>
              <a:gd name="connsiteY282" fmla="*/ 4733374 h 5456343"/>
              <a:gd name="connsiteX283" fmla="*/ 4846276 w 5529990"/>
              <a:gd name="connsiteY283" fmla="*/ 4709620 h 5456343"/>
              <a:gd name="connsiteX284" fmla="*/ 4786923 w 5529990"/>
              <a:gd name="connsiteY284" fmla="*/ 4709620 h 5456343"/>
              <a:gd name="connsiteX285" fmla="*/ 4763181 w 5529990"/>
              <a:gd name="connsiteY285" fmla="*/ 4731214 h 5456343"/>
              <a:gd name="connsiteX286" fmla="*/ 4751311 w 5529990"/>
              <a:gd name="connsiteY286" fmla="*/ 4737692 h 5456343"/>
              <a:gd name="connsiteX287" fmla="*/ 4744836 w 5529990"/>
              <a:gd name="connsiteY287" fmla="*/ 4725816 h 5456343"/>
              <a:gd name="connsiteX288" fmla="*/ 4723252 w 5529990"/>
              <a:gd name="connsiteY288" fmla="*/ 4703142 h 5456343"/>
              <a:gd name="connsiteX289" fmla="*/ 4674690 w 5529990"/>
              <a:gd name="connsiteY289" fmla="*/ 4675069 h 5456343"/>
              <a:gd name="connsiteX290" fmla="*/ 4648790 w 5529990"/>
              <a:gd name="connsiteY290" fmla="*/ 4673990 h 5456343"/>
              <a:gd name="connsiteX291" fmla="*/ 4631524 w 5529990"/>
              <a:gd name="connsiteY291" fmla="*/ 4682628 h 5456343"/>
              <a:gd name="connsiteX292" fmla="*/ 4619653 w 5529990"/>
              <a:gd name="connsiteY292" fmla="*/ 4664272 h 5456343"/>
              <a:gd name="connsiteX293" fmla="*/ 4617495 w 5529990"/>
              <a:gd name="connsiteY293" fmla="*/ 4649157 h 5456343"/>
              <a:gd name="connsiteX294" fmla="*/ 4590179 w 5529990"/>
              <a:gd name="connsiteY294" fmla="*/ 4622282 h 5456343"/>
              <a:gd name="connsiteX295" fmla="*/ 4586817 w 5529990"/>
              <a:gd name="connsiteY295" fmla="*/ 4623974 h 5456343"/>
              <a:gd name="connsiteX296" fmla="*/ 4584630 w 5529990"/>
              <a:gd name="connsiteY296" fmla="*/ 4635875 h 5456343"/>
              <a:gd name="connsiteX297" fmla="*/ 4531541 w 5529990"/>
              <a:gd name="connsiteY297" fmla="*/ 4686274 h 5456343"/>
              <a:gd name="connsiteX298" fmla="*/ 4492463 w 5529990"/>
              <a:gd name="connsiteY298" fmla="*/ 4723091 h 5456343"/>
              <a:gd name="connsiteX299" fmla="*/ 4462206 w 5529990"/>
              <a:gd name="connsiteY299" fmla="*/ 4772694 h 5456343"/>
              <a:gd name="connsiteX300" fmla="*/ 4452007 w 5529990"/>
              <a:gd name="connsiteY300" fmla="*/ 4809481 h 5456343"/>
              <a:gd name="connsiteX301" fmla="*/ 4457827 w 5529990"/>
              <a:gd name="connsiteY301" fmla="*/ 4850751 h 5456343"/>
              <a:gd name="connsiteX302" fmla="*/ 4471025 w 5529990"/>
              <a:gd name="connsiteY302" fmla="*/ 4867775 h 5456343"/>
              <a:gd name="connsiteX303" fmla="*/ 4503311 w 5529990"/>
              <a:gd name="connsiteY303" fmla="*/ 4865104 h 5456343"/>
              <a:gd name="connsiteX304" fmla="*/ 4538327 w 5529990"/>
              <a:gd name="connsiteY304" fmla="*/ 4899014 h 5456343"/>
              <a:gd name="connsiteX305" fmla="*/ 4528782 w 5529990"/>
              <a:gd name="connsiteY305" fmla="*/ 4950009 h 5456343"/>
              <a:gd name="connsiteX306" fmla="*/ 4490855 w 5529990"/>
              <a:gd name="connsiteY306" fmla="*/ 4977760 h 5456343"/>
              <a:gd name="connsiteX307" fmla="*/ 4473436 w 5529990"/>
              <a:gd name="connsiteY307" fmla="*/ 4993981 h 5456343"/>
              <a:gd name="connsiteX308" fmla="*/ 4496877 w 5529990"/>
              <a:gd name="connsiteY308" fmla="*/ 5031953 h 5456343"/>
              <a:gd name="connsiteX309" fmla="*/ 4502473 w 5529990"/>
              <a:gd name="connsiteY309" fmla="*/ 5031433 h 5456343"/>
              <a:gd name="connsiteX310" fmla="*/ 4538301 w 5529990"/>
              <a:gd name="connsiteY310" fmla="*/ 5034738 h 5456343"/>
              <a:gd name="connsiteX311" fmla="*/ 4541751 w 5529990"/>
              <a:gd name="connsiteY311" fmla="*/ 5089834 h 5456343"/>
              <a:gd name="connsiteX312" fmla="*/ 4511743 w 5529990"/>
              <a:gd name="connsiteY312" fmla="*/ 5127799 h 5456343"/>
              <a:gd name="connsiteX313" fmla="*/ 4485820 w 5529990"/>
              <a:gd name="connsiteY313" fmla="*/ 5123905 h 5456343"/>
              <a:gd name="connsiteX314" fmla="*/ 4473208 w 5529990"/>
              <a:gd name="connsiteY314" fmla="*/ 5116782 h 5456343"/>
              <a:gd name="connsiteX315" fmla="*/ 4466980 w 5529990"/>
              <a:gd name="connsiteY315" fmla="*/ 5131962 h 5456343"/>
              <a:gd name="connsiteX316" fmla="*/ 4474335 w 5529990"/>
              <a:gd name="connsiteY316" fmla="*/ 5161144 h 5456343"/>
              <a:gd name="connsiteX317" fmla="*/ 4432436 w 5529990"/>
              <a:gd name="connsiteY317" fmla="*/ 5210502 h 5456343"/>
              <a:gd name="connsiteX318" fmla="*/ 4422080 w 5529990"/>
              <a:gd name="connsiteY318" fmla="*/ 5209806 h 5456343"/>
              <a:gd name="connsiteX319" fmla="*/ 4363328 w 5529990"/>
              <a:gd name="connsiteY319" fmla="*/ 5256417 h 5456343"/>
              <a:gd name="connsiteX320" fmla="*/ 4335441 w 5529990"/>
              <a:gd name="connsiteY320" fmla="*/ 5292194 h 5456343"/>
              <a:gd name="connsiteX321" fmla="*/ 4315316 w 5529990"/>
              <a:gd name="connsiteY321" fmla="*/ 5300702 h 5456343"/>
              <a:gd name="connsiteX322" fmla="*/ 4258458 w 5529990"/>
              <a:gd name="connsiteY322" fmla="*/ 5385631 h 5456343"/>
              <a:gd name="connsiteX323" fmla="*/ 4253222 w 5529990"/>
              <a:gd name="connsiteY323" fmla="*/ 5436557 h 5456343"/>
              <a:gd name="connsiteX324" fmla="*/ 4229825 w 5529990"/>
              <a:gd name="connsiteY324" fmla="*/ 5456320 h 5456343"/>
              <a:gd name="connsiteX325" fmla="*/ 4214822 w 5529990"/>
              <a:gd name="connsiteY325" fmla="*/ 5434155 h 5456343"/>
              <a:gd name="connsiteX326" fmla="*/ 4150160 w 5529990"/>
              <a:gd name="connsiteY326" fmla="*/ 5406321 h 5456343"/>
              <a:gd name="connsiteX327" fmla="*/ 4094026 w 5529990"/>
              <a:gd name="connsiteY327" fmla="*/ 5427469 h 5456343"/>
              <a:gd name="connsiteX328" fmla="*/ 4039855 w 5529990"/>
              <a:gd name="connsiteY328" fmla="*/ 5408946 h 5456343"/>
              <a:gd name="connsiteX329" fmla="*/ 3927948 w 5529990"/>
              <a:gd name="connsiteY329" fmla="*/ 5419353 h 5456343"/>
              <a:gd name="connsiteX330" fmla="*/ 3912268 w 5529990"/>
              <a:gd name="connsiteY330" fmla="*/ 5436408 h 5456343"/>
              <a:gd name="connsiteX331" fmla="*/ 3845463 w 5529990"/>
              <a:gd name="connsiteY331" fmla="*/ 5381894 h 5456343"/>
              <a:gd name="connsiteX332" fmla="*/ 3765729 w 5529990"/>
              <a:gd name="connsiteY332" fmla="*/ 5409883 h 5456343"/>
              <a:gd name="connsiteX333" fmla="*/ 3765910 w 5529990"/>
              <a:gd name="connsiteY333" fmla="*/ 5393938 h 5456343"/>
              <a:gd name="connsiteX334" fmla="*/ 3718780 w 5529990"/>
              <a:gd name="connsiteY334" fmla="*/ 5329630 h 5456343"/>
              <a:gd name="connsiteX335" fmla="*/ 3675462 w 5529990"/>
              <a:gd name="connsiteY335" fmla="*/ 5288528 h 5456343"/>
              <a:gd name="connsiteX336" fmla="*/ 3619984 w 5529990"/>
              <a:gd name="connsiteY336" fmla="*/ 5241589 h 5456343"/>
              <a:gd name="connsiteX337" fmla="*/ 3608747 w 5529990"/>
              <a:gd name="connsiteY337" fmla="*/ 5267190 h 5456343"/>
              <a:gd name="connsiteX338" fmla="*/ 3596563 w 5529990"/>
              <a:gd name="connsiteY338" fmla="*/ 5314780 h 5456343"/>
              <a:gd name="connsiteX339" fmla="*/ 3574430 w 5529990"/>
              <a:gd name="connsiteY339" fmla="*/ 5305224 h 5456343"/>
              <a:gd name="connsiteX340" fmla="*/ 3499909 w 5529990"/>
              <a:gd name="connsiteY340" fmla="*/ 5253419 h 5456343"/>
              <a:gd name="connsiteX341" fmla="*/ 3315692 w 5529990"/>
              <a:gd name="connsiteY341" fmla="*/ 5243008 h 5456343"/>
              <a:gd name="connsiteX342" fmla="*/ 3221835 w 5529990"/>
              <a:gd name="connsiteY342" fmla="*/ 5222534 h 5456343"/>
              <a:gd name="connsiteX343" fmla="*/ 3181652 w 5529990"/>
              <a:gd name="connsiteY343" fmla="*/ 5243858 h 5456343"/>
              <a:gd name="connsiteX344" fmla="*/ 3144425 w 5529990"/>
              <a:gd name="connsiteY344" fmla="*/ 5261258 h 5456343"/>
              <a:gd name="connsiteX345" fmla="*/ 3142147 w 5529990"/>
              <a:gd name="connsiteY345" fmla="*/ 5225963 h 5456343"/>
              <a:gd name="connsiteX346" fmla="*/ 3132063 w 5529990"/>
              <a:gd name="connsiteY346" fmla="*/ 5160201 h 5456343"/>
              <a:gd name="connsiteX347" fmla="*/ 2992209 w 5529990"/>
              <a:gd name="connsiteY347" fmla="*/ 4872894 h 5456343"/>
              <a:gd name="connsiteX348" fmla="*/ 2922382 w 5529990"/>
              <a:gd name="connsiteY348" fmla="*/ 4817997 h 5456343"/>
              <a:gd name="connsiteX349" fmla="*/ 2852371 w 5529990"/>
              <a:gd name="connsiteY349" fmla="*/ 4861342 h 5456343"/>
              <a:gd name="connsiteX350" fmla="*/ 2799055 w 5529990"/>
              <a:gd name="connsiteY350" fmla="*/ 4952246 h 5456343"/>
              <a:gd name="connsiteX351" fmla="*/ 2750389 w 5529990"/>
              <a:gd name="connsiteY351" fmla="*/ 4982323 h 5456343"/>
              <a:gd name="connsiteX352" fmla="*/ 2759166 w 5529990"/>
              <a:gd name="connsiteY352" fmla="*/ 4937373 h 5456343"/>
              <a:gd name="connsiteX353" fmla="*/ 2758717 w 5529990"/>
              <a:gd name="connsiteY353" fmla="*/ 4853791 h 5456343"/>
              <a:gd name="connsiteX354" fmla="*/ 2773428 w 5529990"/>
              <a:gd name="connsiteY354" fmla="*/ 4829858 h 5456343"/>
              <a:gd name="connsiteX355" fmla="*/ 2813611 w 5529990"/>
              <a:gd name="connsiteY355" fmla="*/ 4808534 h 5456343"/>
              <a:gd name="connsiteX356" fmla="*/ 2820922 w 5529990"/>
              <a:gd name="connsiteY356" fmla="*/ 4779980 h 5456343"/>
              <a:gd name="connsiteX357" fmla="*/ 2796668 w 5529990"/>
              <a:gd name="connsiteY357" fmla="*/ 4772612 h 5456343"/>
              <a:gd name="connsiteX358" fmla="*/ 2622107 w 5529990"/>
              <a:gd name="connsiteY358" fmla="*/ 4773249 h 5456343"/>
              <a:gd name="connsiteX359" fmla="*/ 2591932 w 5529990"/>
              <a:gd name="connsiteY359" fmla="*/ 4771776 h 5456343"/>
              <a:gd name="connsiteX360" fmla="*/ 2581363 w 5529990"/>
              <a:gd name="connsiteY360" fmla="*/ 4784316 h 5456343"/>
              <a:gd name="connsiteX361" fmla="*/ 2533973 w 5529990"/>
              <a:gd name="connsiteY361" fmla="*/ 4788867 h 5456343"/>
              <a:gd name="connsiteX362" fmla="*/ 2494641 w 5529990"/>
              <a:gd name="connsiteY362" fmla="*/ 4816770 h 5456343"/>
              <a:gd name="connsiteX363" fmla="*/ 2502607 w 5529990"/>
              <a:gd name="connsiteY363" fmla="*/ 4887605 h 5456343"/>
              <a:gd name="connsiteX364" fmla="*/ 2530777 w 5529990"/>
              <a:gd name="connsiteY364" fmla="*/ 5025291 h 5456343"/>
              <a:gd name="connsiteX365" fmla="*/ 2526229 w 5529990"/>
              <a:gd name="connsiteY365" fmla="*/ 5094470 h 5456343"/>
              <a:gd name="connsiteX366" fmla="*/ 2476444 w 5529990"/>
              <a:gd name="connsiteY366" fmla="*/ 5139834 h 5456343"/>
              <a:gd name="connsiteX367" fmla="*/ 2456379 w 5529990"/>
              <a:gd name="connsiteY367" fmla="*/ 5052626 h 5456343"/>
              <a:gd name="connsiteX368" fmla="*/ 2428893 w 5529990"/>
              <a:gd name="connsiteY368" fmla="*/ 4952213 h 5456343"/>
              <a:gd name="connsiteX369" fmla="*/ 2404842 w 5529990"/>
              <a:gd name="connsiteY369" fmla="*/ 4852765 h 5456343"/>
              <a:gd name="connsiteX370" fmla="*/ 2313953 w 5529990"/>
              <a:gd name="connsiteY370" fmla="*/ 4819852 h 5456343"/>
              <a:gd name="connsiteX371" fmla="*/ 2305700 w 5529990"/>
              <a:gd name="connsiteY371" fmla="*/ 4836077 h 5456343"/>
              <a:gd name="connsiteX372" fmla="*/ 2307760 w 5529990"/>
              <a:gd name="connsiteY372" fmla="*/ 4855197 h 5456343"/>
              <a:gd name="connsiteX373" fmla="*/ 2273652 w 5529990"/>
              <a:gd name="connsiteY373" fmla="*/ 4897541 h 5456343"/>
              <a:gd name="connsiteX374" fmla="*/ 2229651 w 5529990"/>
              <a:gd name="connsiteY374" fmla="*/ 4875929 h 5456343"/>
              <a:gd name="connsiteX375" fmla="*/ 2219754 w 5529990"/>
              <a:gd name="connsiteY375" fmla="*/ 4858320 h 5456343"/>
              <a:gd name="connsiteX376" fmla="*/ 2105490 w 5529990"/>
              <a:gd name="connsiteY376" fmla="*/ 4809581 h 5456343"/>
              <a:gd name="connsiteX377" fmla="*/ 2075923 w 5529990"/>
              <a:gd name="connsiteY377" fmla="*/ 4829098 h 5456343"/>
              <a:gd name="connsiteX378" fmla="*/ 1995879 w 5529990"/>
              <a:gd name="connsiteY378" fmla="*/ 4903056 h 5456343"/>
              <a:gd name="connsiteX379" fmla="*/ 1971127 w 5529990"/>
              <a:gd name="connsiteY379" fmla="*/ 4905382 h 5456343"/>
              <a:gd name="connsiteX380" fmla="*/ 1929602 w 5529990"/>
              <a:gd name="connsiteY380" fmla="*/ 4888172 h 5456343"/>
              <a:gd name="connsiteX381" fmla="*/ 1900724 w 5529990"/>
              <a:gd name="connsiteY381" fmla="*/ 4898612 h 5456343"/>
              <a:gd name="connsiteX382" fmla="*/ 1896871 w 5529990"/>
              <a:gd name="connsiteY382" fmla="*/ 4912363 h 5456343"/>
              <a:gd name="connsiteX383" fmla="*/ 1877068 w 5529990"/>
              <a:gd name="connsiteY383" fmla="*/ 4923495 h 5456343"/>
              <a:gd name="connsiteX384" fmla="*/ 1870333 w 5529990"/>
              <a:gd name="connsiteY384" fmla="*/ 4901212 h 5456343"/>
              <a:gd name="connsiteX385" fmla="*/ 1885608 w 5529990"/>
              <a:gd name="connsiteY385" fmla="*/ 4820209 h 5456343"/>
              <a:gd name="connsiteX386" fmla="*/ 1867872 w 5529990"/>
              <a:gd name="connsiteY386" fmla="*/ 4804109 h 5456343"/>
              <a:gd name="connsiteX387" fmla="*/ 1837342 w 5529990"/>
              <a:gd name="connsiteY387" fmla="*/ 4827064 h 5456343"/>
              <a:gd name="connsiteX388" fmla="*/ 1799662 w 5529990"/>
              <a:gd name="connsiteY388" fmla="*/ 4842451 h 5456343"/>
              <a:gd name="connsiteX389" fmla="*/ 1758003 w 5529990"/>
              <a:gd name="connsiteY389" fmla="*/ 4799247 h 5456343"/>
              <a:gd name="connsiteX390" fmla="*/ 1769692 w 5529990"/>
              <a:gd name="connsiteY390" fmla="*/ 4783984 h 5456343"/>
              <a:gd name="connsiteX391" fmla="*/ 1743295 w 5529990"/>
              <a:gd name="connsiteY391" fmla="*/ 4752477 h 5456343"/>
              <a:gd name="connsiteX392" fmla="*/ 1616518 w 5529990"/>
              <a:gd name="connsiteY392" fmla="*/ 4702082 h 5456343"/>
              <a:gd name="connsiteX393" fmla="*/ 1541847 w 5529990"/>
              <a:gd name="connsiteY393" fmla="*/ 4723780 h 5456343"/>
              <a:gd name="connsiteX394" fmla="*/ 1482305 w 5529990"/>
              <a:gd name="connsiteY394" fmla="*/ 4731179 h 5456343"/>
              <a:gd name="connsiteX395" fmla="*/ 1473783 w 5529990"/>
              <a:gd name="connsiteY395" fmla="*/ 4695417 h 5456343"/>
              <a:gd name="connsiteX396" fmla="*/ 1468846 w 5529990"/>
              <a:gd name="connsiteY396" fmla="*/ 4593913 h 5456343"/>
              <a:gd name="connsiteX397" fmla="*/ 1363940 w 5529990"/>
              <a:gd name="connsiteY397" fmla="*/ 4505154 h 5456343"/>
              <a:gd name="connsiteX398" fmla="*/ 1341662 w 5529990"/>
              <a:gd name="connsiteY398" fmla="*/ 4511882 h 5456343"/>
              <a:gd name="connsiteX399" fmla="*/ 1289128 w 5529990"/>
              <a:gd name="connsiteY399" fmla="*/ 4547206 h 5456343"/>
              <a:gd name="connsiteX400" fmla="*/ 1221480 w 5529990"/>
              <a:gd name="connsiteY400" fmla="*/ 4504127 h 5456343"/>
              <a:gd name="connsiteX401" fmla="*/ 1220530 w 5529990"/>
              <a:gd name="connsiteY401" fmla="*/ 4414866 h 5456343"/>
              <a:gd name="connsiteX402" fmla="*/ 1239097 w 5529990"/>
              <a:gd name="connsiteY402" fmla="*/ 4401534 h 5456343"/>
              <a:gd name="connsiteX403" fmla="*/ 1251750 w 5529990"/>
              <a:gd name="connsiteY403" fmla="*/ 4382834 h 5456343"/>
              <a:gd name="connsiteX404" fmla="*/ 1254504 w 5529990"/>
              <a:gd name="connsiteY404" fmla="*/ 4346526 h 5456343"/>
              <a:gd name="connsiteX405" fmla="*/ 1230581 w 5529990"/>
              <a:gd name="connsiteY405" fmla="*/ 4319421 h 5456343"/>
              <a:gd name="connsiteX406" fmla="*/ 1186758 w 5529990"/>
              <a:gd name="connsiteY406" fmla="*/ 4272364 h 5456343"/>
              <a:gd name="connsiteX407" fmla="*/ 1175214 w 5529990"/>
              <a:gd name="connsiteY407" fmla="*/ 4264939 h 5456343"/>
              <a:gd name="connsiteX408" fmla="*/ 1161833 w 5529990"/>
              <a:gd name="connsiteY408" fmla="*/ 4266023 h 5456343"/>
              <a:gd name="connsiteX409" fmla="*/ 1140837 w 5529990"/>
              <a:gd name="connsiteY409" fmla="*/ 4258967 h 5456343"/>
              <a:gd name="connsiteX410" fmla="*/ 1128185 w 5529990"/>
              <a:gd name="connsiteY410" fmla="*/ 4246273 h 5456343"/>
              <a:gd name="connsiteX411" fmla="*/ 1114189 w 5529990"/>
              <a:gd name="connsiteY411" fmla="*/ 4244360 h 5456343"/>
              <a:gd name="connsiteX412" fmla="*/ 1101745 w 5529990"/>
              <a:gd name="connsiteY412" fmla="*/ 4249907 h 5456343"/>
              <a:gd name="connsiteX413" fmla="*/ 1089334 w 5529990"/>
              <a:gd name="connsiteY413" fmla="*/ 4250366 h 5456343"/>
              <a:gd name="connsiteX414" fmla="*/ 1081819 w 5529990"/>
              <a:gd name="connsiteY414" fmla="*/ 4248119 h 5456343"/>
              <a:gd name="connsiteX415" fmla="*/ 1066120 w 5529990"/>
              <a:gd name="connsiteY415" fmla="*/ 4264125 h 5456343"/>
              <a:gd name="connsiteX416" fmla="*/ 1050323 w 5529990"/>
              <a:gd name="connsiteY416" fmla="*/ 4294755 h 5456343"/>
              <a:gd name="connsiteX417" fmla="*/ 983313 w 5529990"/>
              <a:gd name="connsiteY417" fmla="*/ 4357938 h 5456343"/>
              <a:gd name="connsiteX418" fmla="*/ 960346 w 5529990"/>
              <a:gd name="connsiteY418" fmla="*/ 4334969 h 5456343"/>
              <a:gd name="connsiteX419" fmla="*/ 1002467 w 5529990"/>
              <a:gd name="connsiteY419" fmla="*/ 4292849 h 5456343"/>
              <a:gd name="connsiteX420" fmla="*/ 1033100 w 5529990"/>
              <a:gd name="connsiteY420" fmla="*/ 4258387 h 5456343"/>
              <a:gd name="connsiteX421" fmla="*/ 998661 w 5529990"/>
              <a:gd name="connsiteY421" fmla="*/ 4158853 h 5456343"/>
              <a:gd name="connsiteX422" fmla="*/ 956556 w 5529990"/>
              <a:gd name="connsiteY422" fmla="*/ 4105261 h 5456343"/>
              <a:gd name="connsiteX423" fmla="*/ 904879 w 5529990"/>
              <a:gd name="connsiteY423" fmla="*/ 4057413 h 5456343"/>
              <a:gd name="connsiteX424" fmla="*/ 885736 w 5529990"/>
              <a:gd name="connsiteY424" fmla="*/ 4065073 h 5456343"/>
              <a:gd name="connsiteX425" fmla="*/ 818745 w 5529990"/>
              <a:gd name="connsiteY425" fmla="*/ 4013399 h 5456343"/>
              <a:gd name="connsiteX426" fmla="*/ 826409 w 5529990"/>
              <a:gd name="connsiteY426" fmla="*/ 3971284 h 5456343"/>
              <a:gd name="connsiteX427" fmla="*/ 870463 w 5529990"/>
              <a:gd name="connsiteY427" fmla="*/ 3816223 h 5456343"/>
              <a:gd name="connsiteX428" fmla="*/ 849420 w 5529990"/>
              <a:gd name="connsiteY428" fmla="*/ 3733913 h 5456343"/>
              <a:gd name="connsiteX429" fmla="*/ 837936 w 5529990"/>
              <a:gd name="connsiteY429" fmla="*/ 3722429 h 5456343"/>
              <a:gd name="connsiteX430" fmla="*/ 847517 w 5529990"/>
              <a:gd name="connsiteY430" fmla="*/ 3670743 h 5456343"/>
              <a:gd name="connsiteX431" fmla="*/ 871187 w 5529990"/>
              <a:gd name="connsiteY431" fmla="*/ 3654468 h 5456343"/>
              <a:gd name="connsiteX432" fmla="*/ 862921 w 5529990"/>
              <a:gd name="connsiteY432" fmla="*/ 3655033 h 5456343"/>
              <a:gd name="connsiteX433" fmla="*/ 865726 w 5529990"/>
              <a:gd name="connsiteY433" fmla="*/ 3649731 h 5456343"/>
              <a:gd name="connsiteX434" fmla="*/ 920326 w 5529990"/>
              <a:gd name="connsiteY434" fmla="*/ 3587177 h 5456343"/>
              <a:gd name="connsiteX435" fmla="*/ 925490 w 5529990"/>
              <a:gd name="connsiteY435" fmla="*/ 3584399 h 5456343"/>
              <a:gd name="connsiteX436" fmla="*/ 928649 w 5529990"/>
              <a:gd name="connsiteY436" fmla="*/ 3574777 h 5456343"/>
              <a:gd name="connsiteX437" fmla="*/ 925932 w 5529990"/>
              <a:gd name="connsiteY437" fmla="*/ 3550999 h 5456343"/>
              <a:gd name="connsiteX438" fmla="*/ 917654 w 5529990"/>
              <a:gd name="connsiteY438" fmla="*/ 3534979 h 5456343"/>
              <a:gd name="connsiteX439" fmla="*/ 912238 w 5529990"/>
              <a:gd name="connsiteY439" fmla="*/ 3534153 h 5456343"/>
              <a:gd name="connsiteX440" fmla="*/ 892558 w 5529990"/>
              <a:gd name="connsiteY440" fmla="*/ 3527474 h 5456343"/>
              <a:gd name="connsiteX441" fmla="*/ 830681 w 5529990"/>
              <a:gd name="connsiteY441" fmla="*/ 3510117 h 5456343"/>
              <a:gd name="connsiteX442" fmla="*/ 626610 w 5529990"/>
              <a:gd name="connsiteY442" fmla="*/ 3543722 h 5456343"/>
              <a:gd name="connsiteX443" fmla="*/ 581781 w 5529990"/>
              <a:gd name="connsiteY443" fmla="*/ 3551541 h 5456343"/>
              <a:gd name="connsiteX444" fmla="*/ 534885 w 5529990"/>
              <a:gd name="connsiteY444" fmla="*/ 3586592 h 5456343"/>
              <a:gd name="connsiteX445" fmla="*/ 508756 w 5529990"/>
              <a:gd name="connsiteY445" fmla="*/ 3607073 h 5456343"/>
              <a:gd name="connsiteX446" fmla="*/ 473000 w 5529990"/>
              <a:gd name="connsiteY446" fmla="*/ 3615583 h 5456343"/>
              <a:gd name="connsiteX447" fmla="*/ 451138 w 5529990"/>
              <a:gd name="connsiteY447" fmla="*/ 3607596 h 5456343"/>
              <a:gd name="connsiteX448" fmla="*/ 426615 w 5529990"/>
              <a:gd name="connsiteY448" fmla="*/ 3498773 h 5456343"/>
              <a:gd name="connsiteX449" fmla="*/ 434951 w 5529990"/>
              <a:gd name="connsiteY449" fmla="*/ 3478138 h 5456343"/>
              <a:gd name="connsiteX450" fmla="*/ 0 w 5529990"/>
              <a:gd name="connsiteY450" fmla="*/ 3478138 h 5456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</a:cxnLst>
            <a:rect l="l" t="t" r="r" b="b"/>
            <a:pathLst>
              <a:path w="5529990" h="5456343">
                <a:moveTo>
                  <a:pt x="5203477" y="4996820"/>
                </a:moveTo>
                <a:lnTo>
                  <a:pt x="5205385" y="4997961"/>
                </a:lnTo>
                <a:lnTo>
                  <a:pt x="5204062" y="4999290"/>
                </a:lnTo>
                <a:close/>
                <a:moveTo>
                  <a:pt x="3285288" y="850958"/>
                </a:moveTo>
                <a:lnTo>
                  <a:pt x="3285287" y="957889"/>
                </a:lnTo>
                <a:lnTo>
                  <a:pt x="3309883" y="964960"/>
                </a:lnTo>
                <a:lnTo>
                  <a:pt x="3342876" y="959101"/>
                </a:lnTo>
                <a:lnTo>
                  <a:pt x="3347625" y="953011"/>
                </a:lnTo>
                <a:cubicBezTo>
                  <a:pt x="3352506" y="941170"/>
                  <a:pt x="3345185" y="930079"/>
                  <a:pt x="3340340" y="917595"/>
                </a:cubicBezTo>
                <a:cubicBezTo>
                  <a:pt x="3332916" y="904388"/>
                  <a:pt x="3317655" y="892691"/>
                  <a:pt x="3323433" y="872062"/>
                </a:cubicBezTo>
                <a:cubicBezTo>
                  <a:pt x="3326596" y="867388"/>
                  <a:pt x="3321373" y="852944"/>
                  <a:pt x="3302259" y="854999"/>
                </a:cubicBezTo>
                <a:close/>
                <a:moveTo>
                  <a:pt x="97597" y="97597"/>
                </a:moveTo>
                <a:lnTo>
                  <a:pt x="97597" y="3380541"/>
                </a:lnTo>
                <a:lnTo>
                  <a:pt x="925476" y="3380541"/>
                </a:lnTo>
                <a:lnTo>
                  <a:pt x="946229" y="3355733"/>
                </a:lnTo>
                <a:cubicBezTo>
                  <a:pt x="955151" y="3350356"/>
                  <a:pt x="965808" y="3348710"/>
                  <a:pt x="978940" y="3351467"/>
                </a:cubicBezTo>
                <a:cubicBezTo>
                  <a:pt x="988016" y="3352158"/>
                  <a:pt x="997814" y="3350272"/>
                  <a:pt x="1007525" y="3349520"/>
                </a:cubicBezTo>
                <a:lnTo>
                  <a:pt x="1031564" y="3353683"/>
                </a:lnTo>
                <a:lnTo>
                  <a:pt x="1032954" y="3351929"/>
                </a:lnTo>
                <a:cubicBezTo>
                  <a:pt x="1041511" y="3336793"/>
                  <a:pt x="1046658" y="3321358"/>
                  <a:pt x="1046660" y="3307002"/>
                </a:cubicBezTo>
                <a:cubicBezTo>
                  <a:pt x="1046661" y="3298388"/>
                  <a:pt x="1047980" y="3291329"/>
                  <a:pt x="1050343" y="3285495"/>
                </a:cubicBezTo>
                <a:lnTo>
                  <a:pt x="1053485" y="3281034"/>
                </a:lnTo>
                <a:lnTo>
                  <a:pt x="213108" y="3281033"/>
                </a:lnTo>
                <a:lnTo>
                  <a:pt x="213107" y="208854"/>
                </a:lnTo>
                <a:lnTo>
                  <a:pt x="3285287" y="208854"/>
                </a:lnTo>
                <a:lnTo>
                  <a:pt x="3285287" y="805089"/>
                </a:lnTo>
                <a:lnTo>
                  <a:pt x="3285421" y="805084"/>
                </a:lnTo>
                <a:cubicBezTo>
                  <a:pt x="3294358" y="808749"/>
                  <a:pt x="3302058" y="816008"/>
                  <a:pt x="3308726" y="825294"/>
                </a:cubicBezTo>
                <a:cubicBezTo>
                  <a:pt x="3318349" y="837264"/>
                  <a:pt x="3328663" y="840157"/>
                  <a:pt x="3343101" y="834936"/>
                </a:cubicBezTo>
                <a:cubicBezTo>
                  <a:pt x="3347502" y="832463"/>
                  <a:pt x="3351903" y="829989"/>
                  <a:pt x="3357542" y="829717"/>
                </a:cubicBezTo>
                <a:lnTo>
                  <a:pt x="3389087" y="840123"/>
                </a:lnTo>
                <a:lnTo>
                  <a:pt x="3389087" y="97597"/>
                </a:lnTo>
                <a:close/>
                <a:moveTo>
                  <a:pt x="0" y="0"/>
                </a:moveTo>
                <a:lnTo>
                  <a:pt x="3486684" y="0"/>
                </a:lnTo>
                <a:lnTo>
                  <a:pt x="3486684" y="833838"/>
                </a:lnTo>
                <a:lnTo>
                  <a:pt x="3500172" y="834269"/>
                </a:lnTo>
                <a:cubicBezTo>
                  <a:pt x="3505844" y="834701"/>
                  <a:pt x="3511551" y="835838"/>
                  <a:pt x="3516226" y="839003"/>
                </a:cubicBezTo>
                <a:cubicBezTo>
                  <a:pt x="3558715" y="852776"/>
                  <a:pt x="3606019" y="849359"/>
                  <a:pt x="3647545" y="866570"/>
                </a:cubicBezTo>
                <a:cubicBezTo>
                  <a:pt x="3654421" y="868498"/>
                  <a:pt x="3662259" y="866989"/>
                  <a:pt x="3662947" y="857912"/>
                </a:cubicBezTo>
                <a:cubicBezTo>
                  <a:pt x="3663910" y="854475"/>
                  <a:pt x="3661435" y="850071"/>
                  <a:pt x="3656762" y="846906"/>
                </a:cubicBezTo>
                <a:cubicBezTo>
                  <a:pt x="3612486" y="819655"/>
                  <a:pt x="3566012" y="793639"/>
                  <a:pt x="3515960" y="787015"/>
                </a:cubicBezTo>
                <a:cubicBezTo>
                  <a:pt x="3500008" y="784394"/>
                  <a:pt x="3493133" y="782466"/>
                  <a:pt x="3489147" y="770223"/>
                </a:cubicBezTo>
                <a:cubicBezTo>
                  <a:pt x="3481723" y="757017"/>
                  <a:pt x="3488465" y="732951"/>
                  <a:pt x="3498229" y="724565"/>
                </a:cubicBezTo>
                <a:cubicBezTo>
                  <a:pt x="3504213" y="719755"/>
                  <a:pt x="3510881" y="717454"/>
                  <a:pt x="3516829" y="717732"/>
                </a:cubicBezTo>
                <a:cubicBezTo>
                  <a:pt x="3522775" y="718009"/>
                  <a:pt x="3528002" y="720865"/>
                  <a:pt x="3531095" y="726369"/>
                </a:cubicBezTo>
                <a:cubicBezTo>
                  <a:pt x="3540717" y="738339"/>
                  <a:pt x="3552408" y="723077"/>
                  <a:pt x="3557357" y="731881"/>
                </a:cubicBezTo>
                <a:cubicBezTo>
                  <a:pt x="3563543" y="742887"/>
                  <a:pt x="3573584" y="740141"/>
                  <a:pt x="3581695" y="744271"/>
                </a:cubicBezTo>
                <a:cubicBezTo>
                  <a:pt x="3610433" y="754187"/>
                  <a:pt x="3634771" y="766576"/>
                  <a:pt x="3651817" y="791752"/>
                </a:cubicBezTo>
                <a:cubicBezTo>
                  <a:pt x="3662955" y="811562"/>
                  <a:pt x="3687707" y="809235"/>
                  <a:pt x="3701043" y="827808"/>
                </a:cubicBezTo>
                <a:cubicBezTo>
                  <a:pt x="3718363" y="858625"/>
                  <a:pt x="3755903" y="863592"/>
                  <a:pt x="3778589" y="888498"/>
                </a:cubicBezTo>
                <a:cubicBezTo>
                  <a:pt x="3807187" y="918769"/>
                  <a:pt x="3843349" y="941890"/>
                  <a:pt x="3870983" y="975599"/>
                </a:cubicBezTo>
                <a:cubicBezTo>
                  <a:pt x="3881846" y="989770"/>
                  <a:pt x="3896558" y="990189"/>
                  <a:pt x="3913472" y="989372"/>
                </a:cubicBezTo>
                <a:cubicBezTo>
                  <a:pt x="3923511" y="986625"/>
                  <a:pt x="3936024" y="988282"/>
                  <a:pt x="3940973" y="997085"/>
                </a:cubicBezTo>
                <a:cubicBezTo>
                  <a:pt x="3948670" y="1015932"/>
                  <a:pt x="3967786" y="1013877"/>
                  <a:pt x="3982772" y="1019936"/>
                </a:cubicBezTo>
                <a:cubicBezTo>
                  <a:pt x="3978104" y="970422"/>
                  <a:pt x="3961198" y="924889"/>
                  <a:pt x="3937964" y="888706"/>
                </a:cubicBezTo>
                <a:cubicBezTo>
                  <a:pt x="3928065" y="871097"/>
                  <a:pt x="3912388" y="874116"/>
                  <a:pt x="3899601" y="866821"/>
                </a:cubicBezTo>
                <a:cubicBezTo>
                  <a:pt x="3878701" y="855396"/>
                  <a:pt x="3863440" y="843699"/>
                  <a:pt x="3853267" y="820451"/>
                </a:cubicBezTo>
                <a:cubicBezTo>
                  <a:pt x="3845844" y="807243"/>
                  <a:pt x="3839658" y="796238"/>
                  <a:pt x="3829759" y="778630"/>
                </a:cubicBezTo>
                <a:cubicBezTo>
                  <a:pt x="3856712" y="775065"/>
                  <a:pt x="3879951" y="764897"/>
                  <a:pt x="3899474" y="794477"/>
                </a:cubicBezTo>
                <a:cubicBezTo>
                  <a:pt x="3906898" y="807684"/>
                  <a:pt x="3932471" y="822274"/>
                  <a:pt x="3949113" y="815817"/>
                </a:cubicBezTo>
                <a:cubicBezTo>
                  <a:pt x="3967952" y="808123"/>
                  <a:pt x="3973176" y="822568"/>
                  <a:pt x="3979087" y="827934"/>
                </a:cubicBezTo>
                <a:cubicBezTo>
                  <a:pt x="3993387" y="843069"/>
                  <a:pt x="4011123" y="859169"/>
                  <a:pt x="4029548" y="866192"/>
                </a:cubicBezTo>
                <a:cubicBezTo>
                  <a:pt x="4051411" y="874180"/>
                  <a:pt x="4053745" y="898937"/>
                  <a:pt x="4074646" y="910362"/>
                </a:cubicBezTo>
                <a:cubicBezTo>
                  <a:pt x="4086196" y="915455"/>
                  <a:pt x="4092382" y="926461"/>
                  <a:pt x="4111496" y="924407"/>
                </a:cubicBezTo>
                <a:cubicBezTo>
                  <a:pt x="4136249" y="922079"/>
                  <a:pt x="4154948" y="934741"/>
                  <a:pt x="4161957" y="962664"/>
                </a:cubicBezTo>
                <a:cubicBezTo>
                  <a:pt x="4152192" y="971049"/>
                  <a:pt x="4137753" y="976269"/>
                  <a:pt x="4131426" y="985620"/>
                </a:cubicBezTo>
                <a:cubicBezTo>
                  <a:pt x="4125375" y="1000608"/>
                  <a:pt x="4126197" y="1017525"/>
                  <a:pt x="4134857" y="1032933"/>
                </a:cubicBezTo>
                <a:cubicBezTo>
                  <a:pt x="4141044" y="1043939"/>
                  <a:pt x="4129079" y="1053560"/>
                  <a:pt x="4138703" y="1065530"/>
                </a:cubicBezTo>
                <a:cubicBezTo>
                  <a:pt x="4144615" y="1070897"/>
                  <a:pt x="4125501" y="1072951"/>
                  <a:pt x="4128249" y="1082993"/>
                </a:cubicBezTo>
                <a:cubicBezTo>
                  <a:pt x="4129487" y="1085194"/>
                  <a:pt x="4140488" y="1079010"/>
                  <a:pt x="4147363" y="1080938"/>
                </a:cubicBezTo>
                <a:cubicBezTo>
                  <a:pt x="4155477" y="1085068"/>
                  <a:pt x="4161388" y="1090434"/>
                  <a:pt x="4170738" y="1096765"/>
                </a:cubicBezTo>
                <a:cubicBezTo>
                  <a:pt x="4179125" y="1106535"/>
                  <a:pt x="4178437" y="1115611"/>
                  <a:pt x="4166471" y="1125234"/>
                </a:cubicBezTo>
                <a:cubicBezTo>
                  <a:pt x="4141305" y="1142278"/>
                  <a:pt x="4137452" y="1156029"/>
                  <a:pt x="4151337" y="1185880"/>
                </a:cubicBezTo>
                <a:cubicBezTo>
                  <a:pt x="4156286" y="1194685"/>
                  <a:pt x="4142120" y="1205544"/>
                  <a:pt x="4159309" y="1210365"/>
                </a:cubicBezTo>
                <a:cubicBezTo>
                  <a:pt x="4185164" y="1184245"/>
                  <a:pt x="4187920" y="1147936"/>
                  <a:pt x="4205665" y="1117687"/>
                </a:cubicBezTo>
                <a:cubicBezTo>
                  <a:pt x="4208827" y="1113012"/>
                  <a:pt x="4208552" y="1107373"/>
                  <a:pt x="4209517" y="1103935"/>
                </a:cubicBezTo>
                <a:cubicBezTo>
                  <a:pt x="4213642" y="1095822"/>
                  <a:pt x="4218043" y="1093348"/>
                  <a:pt x="4224918" y="1095278"/>
                </a:cubicBezTo>
                <a:cubicBezTo>
                  <a:pt x="4229592" y="1098442"/>
                  <a:pt x="4232067" y="1102845"/>
                  <a:pt x="4232341" y="1108484"/>
                </a:cubicBezTo>
                <a:cubicBezTo>
                  <a:pt x="4224362" y="1130348"/>
                  <a:pt x="4221059" y="1155379"/>
                  <a:pt x="4211843" y="1175042"/>
                </a:cubicBezTo>
                <a:cubicBezTo>
                  <a:pt x="4198499" y="1202818"/>
                  <a:pt x="4213073" y="1223592"/>
                  <a:pt x="4227373" y="1238729"/>
                </a:cubicBezTo>
                <a:cubicBezTo>
                  <a:pt x="4239197" y="1249462"/>
                  <a:pt x="4252533" y="1268034"/>
                  <a:pt x="4277010" y="1260069"/>
                </a:cubicBezTo>
                <a:cubicBezTo>
                  <a:pt x="4289250" y="1256085"/>
                  <a:pt x="4305201" y="1258706"/>
                  <a:pt x="4319914" y="1259126"/>
                </a:cubicBezTo>
                <a:cubicBezTo>
                  <a:pt x="4360617" y="1259418"/>
                  <a:pt x="4386465" y="1279648"/>
                  <a:pt x="4394024" y="1318850"/>
                </a:cubicBezTo>
                <a:cubicBezTo>
                  <a:pt x="4400069" y="1350210"/>
                  <a:pt x="4407078" y="1378133"/>
                  <a:pt x="4439529" y="1394653"/>
                </a:cubicBezTo>
                <a:lnTo>
                  <a:pt x="4465896" y="1405900"/>
                </a:lnTo>
                <a:lnTo>
                  <a:pt x="4496792" y="1389917"/>
                </a:lnTo>
                <a:cubicBezTo>
                  <a:pt x="4507035" y="1380041"/>
                  <a:pt x="4514057" y="1366965"/>
                  <a:pt x="4517002" y="1350259"/>
                </a:cubicBezTo>
                <a:cubicBezTo>
                  <a:pt x="4520352" y="1326277"/>
                  <a:pt x="4525431" y="1307426"/>
                  <a:pt x="4543362" y="1292820"/>
                </a:cubicBezTo>
                <a:cubicBezTo>
                  <a:pt x="4551896" y="1284234"/>
                  <a:pt x="4562155" y="1280780"/>
                  <a:pt x="4573307" y="1288454"/>
                </a:cubicBezTo>
                <a:cubicBezTo>
                  <a:pt x="4582731" y="1290996"/>
                  <a:pt x="4586185" y="1301260"/>
                  <a:pt x="4586211" y="1309822"/>
                </a:cubicBezTo>
                <a:cubicBezTo>
                  <a:pt x="4585426" y="1332941"/>
                  <a:pt x="4578645" y="1355222"/>
                  <a:pt x="4565007" y="1374097"/>
                </a:cubicBezTo>
                <a:lnTo>
                  <a:pt x="4525037" y="1424592"/>
                </a:lnTo>
                <a:lnTo>
                  <a:pt x="4537809" y="1428478"/>
                </a:lnTo>
                <a:cubicBezTo>
                  <a:pt x="4547845" y="1431526"/>
                  <a:pt x="4558400" y="1433560"/>
                  <a:pt x="4570157" y="1431296"/>
                </a:cubicBezTo>
                <a:cubicBezTo>
                  <a:pt x="4577996" y="1429785"/>
                  <a:pt x="4581708" y="1436389"/>
                  <a:pt x="4584183" y="1440791"/>
                </a:cubicBezTo>
                <a:cubicBezTo>
                  <a:pt x="4602468" y="1468169"/>
                  <a:pt x="4606314" y="1500767"/>
                  <a:pt x="4615797" y="1533093"/>
                </a:cubicBezTo>
                <a:cubicBezTo>
                  <a:pt x="4619782" y="1545335"/>
                  <a:pt x="4624319" y="1557269"/>
                  <a:pt x="4630077" y="1568154"/>
                </a:cubicBezTo>
                <a:lnTo>
                  <a:pt x="4642622" y="1584865"/>
                </a:lnTo>
                <a:lnTo>
                  <a:pt x="4650392" y="1585335"/>
                </a:lnTo>
                <a:cubicBezTo>
                  <a:pt x="4669212" y="1581857"/>
                  <a:pt x="4687170" y="1575812"/>
                  <a:pt x="4706855" y="1574900"/>
                </a:cubicBezTo>
                <a:cubicBezTo>
                  <a:pt x="4719693" y="1574864"/>
                  <a:pt x="4728693" y="1578264"/>
                  <a:pt x="4733741" y="1584777"/>
                </a:cubicBezTo>
                <a:lnTo>
                  <a:pt x="4735707" y="1602394"/>
                </a:lnTo>
                <a:lnTo>
                  <a:pt x="4744256" y="1600647"/>
                </a:lnTo>
                <a:cubicBezTo>
                  <a:pt x="4756082" y="1599792"/>
                  <a:pt x="4768286" y="1600897"/>
                  <a:pt x="4780936" y="1605372"/>
                </a:cubicBezTo>
                <a:cubicBezTo>
                  <a:pt x="4801836" y="1616799"/>
                  <a:pt x="4810496" y="1632206"/>
                  <a:pt x="4803756" y="1656271"/>
                </a:cubicBezTo>
                <a:cubicBezTo>
                  <a:pt x="4798940" y="1673462"/>
                  <a:pt x="4788212" y="1685285"/>
                  <a:pt x="4782161" y="1700274"/>
                </a:cubicBezTo>
                <a:cubicBezTo>
                  <a:pt x="4772256" y="1729014"/>
                  <a:pt x="4768951" y="1754045"/>
                  <a:pt x="4785999" y="1779221"/>
                </a:cubicBezTo>
                <a:cubicBezTo>
                  <a:pt x="4790949" y="1788026"/>
                  <a:pt x="4795899" y="1796830"/>
                  <a:pt x="4800847" y="1805635"/>
                </a:cubicBezTo>
                <a:lnTo>
                  <a:pt x="4804501" y="1810637"/>
                </a:lnTo>
                <a:lnTo>
                  <a:pt x="4845375" y="1808249"/>
                </a:lnTo>
                <a:cubicBezTo>
                  <a:pt x="4846894" y="1814880"/>
                  <a:pt x="4846053" y="1820341"/>
                  <a:pt x="4843969" y="1825149"/>
                </a:cubicBezTo>
                <a:lnTo>
                  <a:pt x="4843929" y="1825206"/>
                </a:lnTo>
                <a:lnTo>
                  <a:pt x="4852839" y="1826013"/>
                </a:lnTo>
                <a:cubicBezTo>
                  <a:pt x="4859010" y="1827976"/>
                  <a:pt x="4865335" y="1830215"/>
                  <a:pt x="4872074" y="1829323"/>
                </a:cubicBezTo>
                <a:cubicBezTo>
                  <a:pt x="4896826" y="1826996"/>
                  <a:pt x="4915835" y="1840208"/>
                  <a:pt x="4925096" y="1859262"/>
                </a:cubicBezTo>
                <a:lnTo>
                  <a:pt x="4929808" y="1883858"/>
                </a:lnTo>
                <a:lnTo>
                  <a:pt x="4939343" y="1886966"/>
                </a:lnTo>
                <a:cubicBezTo>
                  <a:pt x="4956041" y="1888844"/>
                  <a:pt x="4973154" y="1886656"/>
                  <a:pt x="4991962" y="1878897"/>
                </a:cubicBezTo>
                <a:cubicBezTo>
                  <a:pt x="4996228" y="1874604"/>
                  <a:pt x="4999657" y="1876306"/>
                  <a:pt x="5003950" y="1880575"/>
                </a:cubicBezTo>
                <a:cubicBezTo>
                  <a:pt x="4998008" y="1896860"/>
                  <a:pt x="4979187" y="1900338"/>
                  <a:pt x="4972381" y="1914056"/>
                </a:cubicBezTo>
                <a:cubicBezTo>
                  <a:pt x="4973245" y="1916623"/>
                  <a:pt x="4974108" y="1919188"/>
                  <a:pt x="4975836" y="1924321"/>
                </a:cubicBezTo>
                <a:cubicBezTo>
                  <a:pt x="4991365" y="1964091"/>
                  <a:pt x="5011707" y="2003846"/>
                  <a:pt x="5015575" y="2048343"/>
                </a:cubicBezTo>
                <a:lnTo>
                  <a:pt x="5014612" y="2066816"/>
                </a:lnTo>
                <a:lnTo>
                  <a:pt x="5068869" y="2055795"/>
                </a:lnTo>
                <a:cubicBezTo>
                  <a:pt x="5091061" y="2050200"/>
                  <a:pt x="5113097" y="2044332"/>
                  <a:pt x="5135512" y="2040422"/>
                </a:cubicBezTo>
                <a:cubicBezTo>
                  <a:pt x="5151189" y="2037403"/>
                  <a:pt x="5165629" y="2032183"/>
                  <a:pt x="5180616" y="2038241"/>
                </a:cubicBezTo>
                <a:cubicBezTo>
                  <a:pt x="5192167" y="2043336"/>
                  <a:pt x="5207843" y="2040317"/>
                  <a:pt x="5204265" y="2059708"/>
                </a:cubicBezTo>
                <a:cubicBezTo>
                  <a:pt x="5201375" y="2070022"/>
                  <a:pt x="5212238" y="2084193"/>
                  <a:pt x="5192160" y="2089685"/>
                </a:cubicBezTo>
                <a:cubicBezTo>
                  <a:pt x="5176483" y="2092704"/>
                  <a:pt x="5169194" y="2105491"/>
                  <a:pt x="5148842" y="2105345"/>
                </a:cubicBezTo>
                <a:cubicBezTo>
                  <a:pt x="5131928" y="2106163"/>
                  <a:pt x="5112124" y="2117294"/>
                  <a:pt x="5101673" y="2134757"/>
                </a:cubicBezTo>
                <a:cubicBezTo>
                  <a:pt x="5093145" y="2145342"/>
                  <a:pt x="5085032" y="2141214"/>
                  <a:pt x="5078431" y="2144923"/>
                </a:cubicBezTo>
                <a:cubicBezTo>
                  <a:pt x="5069011" y="2148770"/>
                  <a:pt x="5060726" y="2146910"/>
                  <a:pt x="5052563" y="2144620"/>
                </a:cubicBezTo>
                <a:lnTo>
                  <a:pt x="5037286" y="2142869"/>
                </a:lnTo>
                <a:lnTo>
                  <a:pt x="5039213" y="2146539"/>
                </a:lnTo>
                <a:cubicBezTo>
                  <a:pt x="5039657" y="2152103"/>
                  <a:pt x="5037321" y="2157888"/>
                  <a:pt x="5030489" y="2163045"/>
                </a:cubicBezTo>
                <a:lnTo>
                  <a:pt x="5028179" y="2165369"/>
                </a:lnTo>
                <a:lnTo>
                  <a:pt x="5046078" y="2171076"/>
                </a:lnTo>
                <a:cubicBezTo>
                  <a:pt x="5062408" y="2175655"/>
                  <a:pt x="5078495" y="2181095"/>
                  <a:pt x="5093139" y="2191692"/>
                </a:cubicBezTo>
                <a:cubicBezTo>
                  <a:pt x="5104687" y="2196786"/>
                  <a:pt x="5118438" y="2200643"/>
                  <a:pt x="5123662" y="2215086"/>
                </a:cubicBezTo>
                <a:cubicBezTo>
                  <a:pt x="5122699" y="2218526"/>
                  <a:pt x="5125173" y="2222928"/>
                  <a:pt x="5128611" y="2223892"/>
                </a:cubicBezTo>
                <a:cubicBezTo>
                  <a:pt x="5186634" y="2255001"/>
                  <a:pt x="5200927" y="2316485"/>
                  <a:pt x="5228422" y="2370550"/>
                </a:cubicBezTo>
                <a:cubicBezTo>
                  <a:pt x="5229660" y="2372750"/>
                  <a:pt x="5226497" y="2377426"/>
                  <a:pt x="5228697" y="2376188"/>
                </a:cubicBezTo>
                <a:cubicBezTo>
                  <a:pt x="5262110" y="2389270"/>
                  <a:pt x="5261555" y="2424342"/>
                  <a:pt x="5262652" y="2446897"/>
                </a:cubicBezTo>
                <a:cubicBezTo>
                  <a:pt x="5266498" y="2479496"/>
                  <a:pt x="5284508" y="2501235"/>
                  <a:pt x="5299355" y="2527647"/>
                </a:cubicBezTo>
                <a:cubicBezTo>
                  <a:pt x="5308015" y="2543057"/>
                  <a:pt x="5331804" y="2544168"/>
                  <a:pt x="5348719" y="2543349"/>
                </a:cubicBezTo>
                <a:cubicBezTo>
                  <a:pt x="5367833" y="2541295"/>
                  <a:pt x="5381583" y="2545151"/>
                  <a:pt x="5393408" y="2555885"/>
                </a:cubicBezTo>
                <a:cubicBezTo>
                  <a:pt x="5398083" y="2559051"/>
                  <a:pt x="5402759" y="2562217"/>
                  <a:pt x="5407160" y="2559743"/>
                </a:cubicBezTo>
                <a:cubicBezTo>
                  <a:pt x="5427651" y="2539534"/>
                  <a:pt x="5449372" y="2567875"/>
                  <a:pt x="5472613" y="2557709"/>
                </a:cubicBezTo>
                <a:cubicBezTo>
                  <a:pt x="5480452" y="2556199"/>
                  <a:pt x="5484437" y="2568442"/>
                  <a:pt x="5485949" y="2576283"/>
                </a:cubicBezTo>
                <a:cubicBezTo>
                  <a:pt x="5490899" y="2585087"/>
                  <a:pt x="5473985" y="2585904"/>
                  <a:pt x="5476734" y="2595946"/>
                </a:cubicBezTo>
                <a:cubicBezTo>
                  <a:pt x="5480171" y="2596910"/>
                  <a:pt x="5485810" y="2596637"/>
                  <a:pt x="5490484" y="2599804"/>
                </a:cubicBezTo>
                <a:cubicBezTo>
                  <a:pt x="5498596" y="2603933"/>
                  <a:pt x="5516473" y="2599677"/>
                  <a:pt x="5519497" y="2615358"/>
                </a:cubicBezTo>
                <a:cubicBezTo>
                  <a:pt x="5524719" y="2629801"/>
                  <a:pt x="5531179" y="2646446"/>
                  <a:pt x="5529803" y="2664600"/>
                </a:cubicBezTo>
                <a:cubicBezTo>
                  <a:pt x="5526223" y="2683991"/>
                  <a:pt x="5519210" y="2702418"/>
                  <a:pt x="5499679" y="2719188"/>
                </a:cubicBezTo>
                <a:cubicBezTo>
                  <a:pt x="5486478" y="2726609"/>
                  <a:pt x="5473551" y="2739669"/>
                  <a:pt x="5457599" y="2737049"/>
                </a:cubicBezTo>
                <a:cubicBezTo>
                  <a:pt x="5433810" y="2735938"/>
                  <a:pt x="5409747" y="2729188"/>
                  <a:pt x="5390773" y="2710887"/>
                </a:cubicBezTo>
                <a:cubicBezTo>
                  <a:pt x="5384860" y="2705521"/>
                  <a:pt x="5381149" y="2698917"/>
                  <a:pt x="5381838" y="2689840"/>
                </a:cubicBezTo>
                <a:cubicBezTo>
                  <a:pt x="5383215" y="2671686"/>
                  <a:pt x="5382393" y="2654769"/>
                  <a:pt x="5381571" y="2637851"/>
                </a:cubicBezTo>
                <a:cubicBezTo>
                  <a:pt x="5351870" y="2631374"/>
                  <a:pt x="5320930" y="2622696"/>
                  <a:pt x="5289992" y="2614017"/>
                </a:cubicBezTo>
                <a:cubicBezTo>
                  <a:pt x="5269225" y="2628586"/>
                  <a:pt x="5265923" y="2653616"/>
                  <a:pt x="5259180" y="2677681"/>
                </a:cubicBezTo>
                <a:cubicBezTo>
                  <a:pt x="5249549" y="2712061"/>
                  <a:pt x="5246794" y="2748370"/>
                  <a:pt x="5222176" y="2776691"/>
                </a:cubicBezTo>
                <a:cubicBezTo>
                  <a:pt x="5215850" y="2786040"/>
                  <a:pt x="5213235" y="2801994"/>
                  <a:pt x="5205122" y="2797863"/>
                </a:cubicBezTo>
                <a:cubicBezTo>
                  <a:pt x="5187934" y="2793042"/>
                  <a:pt x="5176517" y="2813942"/>
                  <a:pt x="5159054" y="2803482"/>
                </a:cubicBezTo>
                <a:cubicBezTo>
                  <a:pt x="5150942" y="2799352"/>
                  <a:pt x="5140903" y="2802098"/>
                  <a:pt x="5134992" y="2796732"/>
                </a:cubicBezTo>
                <a:cubicBezTo>
                  <a:pt x="5107905" y="2774301"/>
                  <a:pt x="5067476" y="2779647"/>
                  <a:pt x="5042589" y="2755979"/>
                </a:cubicBezTo>
                <a:cubicBezTo>
                  <a:pt x="5036678" y="2750613"/>
                  <a:pt x="5026914" y="2758998"/>
                  <a:pt x="5027187" y="2764637"/>
                </a:cubicBezTo>
                <a:cubicBezTo>
                  <a:pt x="5035159" y="2789122"/>
                  <a:pt x="5021269" y="2805621"/>
                  <a:pt x="5017692" y="2825011"/>
                </a:cubicBezTo>
                <a:cubicBezTo>
                  <a:pt x="4982901" y="2830084"/>
                  <a:pt x="4955814" y="2807653"/>
                  <a:pt x="4929276" y="2796501"/>
                </a:cubicBezTo>
                <a:cubicBezTo>
                  <a:pt x="4919925" y="2790170"/>
                  <a:pt x="4909613" y="2787277"/>
                  <a:pt x="4898064" y="2782184"/>
                </a:cubicBezTo>
                <a:cubicBezTo>
                  <a:pt x="4894625" y="2781219"/>
                  <a:pt x="4888987" y="2781492"/>
                  <a:pt x="4888987" y="2781492"/>
                </a:cubicBezTo>
                <a:cubicBezTo>
                  <a:pt x="4879083" y="2810233"/>
                  <a:pt x="4837143" y="2807738"/>
                  <a:pt x="4828476" y="2838679"/>
                </a:cubicBezTo>
                <a:cubicBezTo>
                  <a:pt x="4811828" y="2891486"/>
                  <a:pt x="4812096" y="2943474"/>
                  <a:pt x="4792012" y="2995316"/>
                </a:cubicBezTo>
                <a:cubicBezTo>
                  <a:pt x="4786923" y="3006867"/>
                  <a:pt x="4794346" y="3020074"/>
                  <a:pt x="4799984" y="3019801"/>
                </a:cubicBezTo>
                <a:cubicBezTo>
                  <a:pt x="4825285" y="3028753"/>
                  <a:pt x="4824181" y="3052545"/>
                  <a:pt x="4837243" y="3065480"/>
                </a:cubicBezTo>
                <a:cubicBezTo>
                  <a:pt x="4842191" y="3074285"/>
                  <a:pt x="4842467" y="3079925"/>
                  <a:pt x="4841777" y="3089001"/>
                </a:cubicBezTo>
                <a:cubicBezTo>
                  <a:pt x="4825820" y="3132731"/>
                  <a:pt x="4836815" y="3172896"/>
                  <a:pt x="4860050" y="3209077"/>
                </a:cubicBezTo>
                <a:cubicBezTo>
                  <a:pt x="4862524" y="3213480"/>
                  <a:pt x="4865000" y="3217883"/>
                  <a:pt x="4861834" y="3222557"/>
                </a:cubicBezTo>
                <a:cubicBezTo>
                  <a:pt x="4838321" y="3227085"/>
                  <a:pt x="4828147" y="3203838"/>
                  <a:pt x="4816322" y="3193104"/>
                </a:cubicBezTo>
                <a:cubicBezTo>
                  <a:pt x="4783050" y="3159668"/>
                  <a:pt x="4742214" y="3133380"/>
                  <a:pt x="4699177" y="3108328"/>
                </a:cubicBezTo>
                <a:cubicBezTo>
                  <a:pt x="4679514" y="3099106"/>
                  <a:pt x="4661363" y="3097722"/>
                  <a:pt x="4644723" y="3104179"/>
                </a:cubicBezTo>
                <a:cubicBezTo>
                  <a:pt x="4599204" y="3121076"/>
                  <a:pt x="4562347" y="3153380"/>
                  <a:pt x="4540752" y="3197380"/>
                </a:cubicBezTo>
                <a:cubicBezTo>
                  <a:pt x="4532225" y="3207968"/>
                  <a:pt x="4535796" y="3234927"/>
                  <a:pt x="4544184" y="3244695"/>
                </a:cubicBezTo>
                <a:cubicBezTo>
                  <a:pt x="4592028" y="3298906"/>
                  <a:pt x="4594503" y="3303308"/>
                  <a:pt x="4596283" y="3363136"/>
                </a:cubicBezTo>
                <a:cubicBezTo>
                  <a:pt x="4597106" y="3380055"/>
                  <a:pt x="4603291" y="3391060"/>
                  <a:pt x="4610716" y="3404267"/>
                </a:cubicBezTo>
                <a:cubicBezTo>
                  <a:pt x="4654021" y="3481307"/>
                  <a:pt x="4697325" y="3558345"/>
                  <a:pt x="4739666" y="3638823"/>
                </a:cubicBezTo>
                <a:cubicBezTo>
                  <a:pt x="4750801" y="3658634"/>
                  <a:pt x="4773902" y="3668822"/>
                  <a:pt x="4782837" y="3689868"/>
                </a:cubicBezTo>
                <a:cubicBezTo>
                  <a:pt x="4791772" y="3710916"/>
                  <a:pt x="4803871" y="3727288"/>
                  <a:pt x="4815006" y="3747099"/>
                </a:cubicBezTo>
                <a:cubicBezTo>
                  <a:pt x="4818719" y="3753702"/>
                  <a:pt x="4826556" y="3752193"/>
                  <a:pt x="4829032" y="3756594"/>
                </a:cubicBezTo>
                <a:cubicBezTo>
                  <a:pt x="4836180" y="3764162"/>
                  <a:pt x="4846768" y="3772694"/>
                  <a:pt x="4837004" y="3781080"/>
                </a:cubicBezTo>
                <a:cubicBezTo>
                  <a:pt x="4828475" y="3791666"/>
                  <a:pt x="4815689" y="3784371"/>
                  <a:pt x="4809775" y="3779005"/>
                </a:cubicBezTo>
                <a:cubicBezTo>
                  <a:pt x="4802627" y="3771436"/>
                  <a:pt x="4789838" y="3764142"/>
                  <a:pt x="4786128" y="3757537"/>
                </a:cubicBezTo>
                <a:cubicBezTo>
                  <a:pt x="4771969" y="3722048"/>
                  <a:pt x="4740482" y="3702091"/>
                  <a:pt x="4725360" y="3670038"/>
                </a:cubicBezTo>
                <a:cubicBezTo>
                  <a:pt x="4680818" y="3590797"/>
                  <a:pt x="4637514" y="3513757"/>
                  <a:pt x="4594209" y="3436718"/>
                </a:cubicBezTo>
                <a:cubicBezTo>
                  <a:pt x="4585548" y="3421310"/>
                  <a:pt x="4572760" y="3414015"/>
                  <a:pt x="4558738" y="3404519"/>
                </a:cubicBezTo>
                <a:cubicBezTo>
                  <a:pt x="4522573" y="3381395"/>
                  <a:pt x="4488614" y="3357037"/>
                  <a:pt x="4480507" y="3306558"/>
                </a:cubicBezTo>
                <a:cubicBezTo>
                  <a:pt x="4475839" y="3257043"/>
                  <a:pt x="4421110" y="3247252"/>
                  <a:pt x="4381231" y="3263877"/>
                </a:cubicBezTo>
                <a:cubicBezTo>
                  <a:pt x="4343551" y="3279265"/>
                  <a:pt x="4308620" y="3304692"/>
                  <a:pt x="4271213" y="3325719"/>
                </a:cubicBezTo>
                <a:cubicBezTo>
                  <a:pt x="4260211" y="3331903"/>
                  <a:pt x="4245217" y="3372193"/>
                  <a:pt x="4243839" y="3390348"/>
                </a:cubicBezTo>
                <a:cubicBezTo>
                  <a:pt x="4241706" y="3404582"/>
                  <a:pt x="4243492" y="3418061"/>
                  <a:pt x="4245828" y="3431231"/>
                </a:cubicBezTo>
                <a:lnTo>
                  <a:pt x="4249487" y="3458234"/>
                </a:lnTo>
                <a:lnTo>
                  <a:pt x="4268459" y="3485180"/>
                </a:lnTo>
                <a:cubicBezTo>
                  <a:pt x="4281443" y="3505708"/>
                  <a:pt x="4292876" y="3526961"/>
                  <a:pt x="4301641" y="3549872"/>
                </a:cubicBezTo>
                <a:cubicBezTo>
                  <a:pt x="4307055" y="3565296"/>
                  <a:pt x="4316508" y="3563422"/>
                  <a:pt x="4327699" y="3562381"/>
                </a:cubicBezTo>
                <a:cubicBezTo>
                  <a:pt x="4364295" y="3559642"/>
                  <a:pt x="4401792" y="3559473"/>
                  <a:pt x="4443283" y="3566565"/>
                </a:cubicBezTo>
                <a:cubicBezTo>
                  <a:pt x="4417314" y="3587231"/>
                  <a:pt x="4389789" y="3591118"/>
                  <a:pt x="4362331" y="3599313"/>
                </a:cubicBezTo>
                <a:cubicBezTo>
                  <a:pt x="4304843" y="3616605"/>
                  <a:pt x="4286341" y="3646200"/>
                  <a:pt x="4297508" y="3698587"/>
                </a:cubicBezTo>
                <a:cubicBezTo>
                  <a:pt x="4301772" y="3723079"/>
                  <a:pt x="4314000" y="3733224"/>
                  <a:pt x="4338953" y="3730240"/>
                </a:cubicBezTo>
                <a:cubicBezTo>
                  <a:pt x="4350144" y="3729199"/>
                  <a:pt x="4360432" y="3725588"/>
                  <a:pt x="4372142" y="3730140"/>
                </a:cubicBezTo>
                <a:cubicBezTo>
                  <a:pt x="4367268" y="3749176"/>
                  <a:pt x="4350550" y="3755045"/>
                  <a:pt x="4336403" y="3760011"/>
                </a:cubicBezTo>
                <a:cubicBezTo>
                  <a:pt x="4320971" y="3765428"/>
                  <a:pt x="4319369" y="3773209"/>
                  <a:pt x="4322595" y="3786514"/>
                </a:cubicBezTo>
                <a:cubicBezTo>
                  <a:pt x="4332656" y="3823408"/>
                  <a:pt x="4355894" y="3848458"/>
                  <a:pt x="4384277" y="3871702"/>
                </a:cubicBezTo>
                <a:cubicBezTo>
                  <a:pt x="4400431" y="3884800"/>
                  <a:pt x="4418322" y="3898733"/>
                  <a:pt x="4434476" y="3911831"/>
                </a:cubicBezTo>
                <a:cubicBezTo>
                  <a:pt x="4459384" y="3933408"/>
                  <a:pt x="4474454" y="3959880"/>
                  <a:pt x="4475830" y="3992604"/>
                </a:cubicBezTo>
                <a:cubicBezTo>
                  <a:pt x="4478491" y="4024877"/>
                  <a:pt x="4491171" y="4036308"/>
                  <a:pt x="4523073" y="4036659"/>
                </a:cubicBezTo>
                <a:cubicBezTo>
                  <a:pt x="4527382" y="4036590"/>
                  <a:pt x="4531241" y="4035236"/>
                  <a:pt x="4538122" y="4034264"/>
                </a:cubicBezTo>
                <a:cubicBezTo>
                  <a:pt x="4533767" y="4058894"/>
                  <a:pt x="4515830" y="4069521"/>
                  <a:pt x="4501368" y="4081817"/>
                </a:cubicBezTo>
                <a:cubicBezTo>
                  <a:pt x="4483498" y="4096752"/>
                  <a:pt x="4472127" y="4113738"/>
                  <a:pt x="4473367" y="4137847"/>
                </a:cubicBezTo>
                <a:cubicBezTo>
                  <a:pt x="4472351" y="4155528"/>
                  <a:pt x="4478984" y="4166194"/>
                  <a:pt x="4497959" y="4166752"/>
                </a:cubicBezTo>
                <a:cubicBezTo>
                  <a:pt x="4518219" y="4166859"/>
                  <a:pt x="4532952" y="4171794"/>
                  <a:pt x="4539336" y="4194097"/>
                </a:cubicBezTo>
                <a:cubicBezTo>
                  <a:pt x="4546556" y="4214663"/>
                  <a:pt x="4532026" y="4222651"/>
                  <a:pt x="4517947" y="4231925"/>
                </a:cubicBezTo>
                <a:cubicBezTo>
                  <a:pt x="4513254" y="4235016"/>
                  <a:pt x="4504252" y="4238176"/>
                  <a:pt x="4508696" y="4246722"/>
                </a:cubicBezTo>
                <a:cubicBezTo>
                  <a:pt x="4512306" y="4257005"/>
                  <a:pt x="4521511" y="4266768"/>
                  <a:pt x="4532701" y="4265727"/>
                </a:cubicBezTo>
                <a:cubicBezTo>
                  <a:pt x="4563701" y="4263508"/>
                  <a:pt x="4567446" y="4282407"/>
                  <a:pt x="4569138" y="4307801"/>
                </a:cubicBezTo>
                <a:lnTo>
                  <a:pt x="4581251" y="4356204"/>
                </a:lnTo>
                <a:lnTo>
                  <a:pt x="4581479" y="4355344"/>
                </a:lnTo>
                <a:cubicBezTo>
                  <a:pt x="4582962" y="4353590"/>
                  <a:pt x="4585120" y="4352240"/>
                  <a:pt x="4587279" y="4351160"/>
                </a:cubicBezTo>
                <a:cubicBezTo>
                  <a:pt x="4608862" y="4339284"/>
                  <a:pt x="4626128" y="4319848"/>
                  <a:pt x="4644474" y="4303653"/>
                </a:cubicBezTo>
                <a:cubicBezTo>
                  <a:pt x="4672532" y="4278820"/>
                  <a:pt x="4703828" y="4264784"/>
                  <a:pt x="4741598" y="4274501"/>
                </a:cubicBezTo>
                <a:cubicBezTo>
                  <a:pt x="4756706" y="4277740"/>
                  <a:pt x="4766419" y="4269103"/>
                  <a:pt x="4775052" y="4260465"/>
                </a:cubicBezTo>
                <a:cubicBezTo>
                  <a:pt x="4795556" y="4241031"/>
                  <a:pt x="4806348" y="4242110"/>
                  <a:pt x="4822535" y="4263704"/>
                </a:cubicBezTo>
                <a:cubicBezTo>
                  <a:pt x="4838722" y="4287458"/>
                  <a:pt x="4838722" y="4287458"/>
                  <a:pt x="4862464" y="4268023"/>
                </a:cubicBezTo>
                <a:cubicBezTo>
                  <a:pt x="4867859" y="4263704"/>
                  <a:pt x="4872176" y="4260465"/>
                  <a:pt x="4878651" y="4266943"/>
                </a:cubicBezTo>
                <a:cubicBezTo>
                  <a:pt x="4903472" y="4288537"/>
                  <a:pt x="4928292" y="4307972"/>
                  <a:pt x="4952034" y="4330645"/>
                </a:cubicBezTo>
                <a:cubicBezTo>
                  <a:pt x="4970379" y="4346841"/>
                  <a:pt x="4982250" y="4367356"/>
                  <a:pt x="4987646" y="4391109"/>
                </a:cubicBezTo>
                <a:cubicBezTo>
                  <a:pt x="4991963" y="4406225"/>
                  <a:pt x="5030812" y="4435377"/>
                  <a:pt x="5046999" y="4436456"/>
                </a:cubicBezTo>
                <a:cubicBezTo>
                  <a:pt x="5052395" y="4436456"/>
                  <a:pt x="5056712" y="4436456"/>
                  <a:pt x="5058870" y="4429978"/>
                </a:cubicBezTo>
                <a:cubicBezTo>
                  <a:pt x="5073978" y="4396508"/>
                  <a:pt x="5103116" y="4380312"/>
                  <a:pt x="5134411" y="4366276"/>
                </a:cubicBezTo>
                <a:cubicBezTo>
                  <a:pt x="5140886" y="4363037"/>
                  <a:pt x="5146282" y="4360877"/>
                  <a:pt x="5151678" y="4357638"/>
                </a:cubicBezTo>
                <a:cubicBezTo>
                  <a:pt x="5168944" y="4346841"/>
                  <a:pt x="5184052" y="4341442"/>
                  <a:pt x="5205636" y="4349000"/>
                </a:cubicBezTo>
                <a:cubicBezTo>
                  <a:pt x="5227219" y="4356559"/>
                  <a:pt x="5248802" y="4344681"/>
                  <a:pt x="5268226" y="4333885"/>
                </a:cubicBezTo>
                <a:cubicBezTo>
                  <a:pt x="5277939" y="4329566"/>
                  <a:pt x="5284414" y="4327406"/>
                  <a:pt x="5294126" y="4334964"/>
                </a:cubicBezTo>
                <a:cubicBezTo>
                  <a:pt x="5335134" y="4365196"/>
                  <a:pt x="5380459" y="4387870"/>
                  <a:pt x="5433338" y="4392189"/>
                </a:cubicBezTo>
                <a:cubicBezTo>
                  <a:pt x="5440892" y="4393268"/>
                  <a:pt x="5444129" y="4395428"/>
                  <a:pt x="5441971" y="4402986"/>
                </a:cubicBezTo>
                <a:cubicBezTo>
                  <a:pt x="5435496" y="4433217"/>
                  <a:pt x="5451683" y="4452652"/>
                  <a:pt x="5473266" y="4468847"/>
                </a:cubicBezTo>
                <a:cubicBezTo>
                  <a:pt x="5482979" y="4476405"/>
                  <a:pt x="5488374" y="4482883"/>
                  <a:pt x="5481899" y="4496919"/>
                </a:cubicBezTo>
                <a:cubicBezTo>
                  <a:pt x="5472187" y="4514195"/>
                  <a:pt x="5480820" y="4530390"/>
                  <a:pt x="5492691" y="4544426"/>
                </a:cubicBezTo>
                <a:cubicBezTo>
                  <a:pt x="5502403" y="4556303"/>
                  <a:pt x="5514274" y="4568179"/>
                  <a:pt x="5523987" y="4580056"/>
                </a:cubicBezTo>
                <a:cubicBezTo>
                  <a:pt x="5528303" y="4585994"/>
                  <a:pt x="5530731" y="4591663"/>
                  <a:pt x="5529787" y="4596252"/>
                </a:cubicBezTo>
                <a:cubicBezTo>
                  <a:pt x="5528843" y="4600841"/>
                  <a:pt x="5524527" y="4604349"/>
                  <a:pt x="5515353" y="4605969"/>
                </a:cubicBezTo>
                <a:cubicBezTo>
                  <a:pt x="5511037" y="4605969"/>
                  <a:pt x="5506720" y="4607049"/>
                  <a:pt x="5502403" y="4609208"/>
                </a:cubicBezTo>
                <a:cubicBezTo>
                  <a:pt x="5497008" y="4611367"/>
                  <a:pt x="5488374" y="4611367"/>
                  <a:pt x="5487295" y="4618925"/>
                </a:cubicBezTo>
                <a:cubicBezTo>
                  <a:pt x="5487295" y="4625403"/>
                  <a:pt x="5492691" y="4629722"/>
                  <a:pt x="5497008" y="4632961"/>
                </a:cubicBezTo>
                <a:cubicBezTo>
                  <a:pt x="5515353" y="4649157"/>
                  <a:pt x="5514274" y="4655635"/>
                  <a:pt x="5491612" y="4665352"/>
                </a:cubicBezTo>
                <a:cubicBezTo>
                  <a:pt x="5486216" y="4667512"/>
                  <a:pt x="5481899" y="4668591"/>
                  <a:pt x="5477583" y="4671830"/>
                </a:cubicBezTo>
                <a:cubicBezTo>
                  <a:pt x="5471108" y="4676149"/>
                  <a:pt x="5465712" y="4680468"/>
                  <a:pt x="5470029" y="4691265"/>
                </a:cubicBezTo>
                <a:cubicBezTo>
                  <a:pt x="5475424" y="4700983"/>
                  <a:pt x="5479741" y="4700983"/>
                  <a:pt x="5488374" y="4698823"/>
                </a:cubicBezTo>
                <a:lnTo>
                  <a:pt x="5504696" y="4697004"/>
                </a:lnTo>
                <a:lnTo>
                  <a:pt x="5420769" y="4781392"/>
                </a:lnTo>
                <a:lnTo>
                  <a:pt x="5413913" y="4776562"/>
                </a:lnTo>
                <a:cubicBezTo>
                  <a:pt x="5404200" y="4774402"/>
                  <a:pt x="5397726" y="4777641"/>
                  <a:pt x="5393409" y="4786279"/>
                </a:cubicBezTo>
                <a:cubicBezTo>
                  <a:pt x="5390171" y="4792757"/>
                  <a:pt x="5388013" y="4799235"/>
                  <a:pt x="5384776" y="4805713"/>
                </a:cubicBezTo>
                <a:cubicBezTo>
                  <a:pt x="5379380" y="4816510"/>
                  <a:pt x="5371826" y="4820829"/>
                  <a:pt x="5358876" y="4818670"/>
                </a:cubicBezTo>
                <a:cubicBezTo>
                  <a:pt x="5320026" y="4812192"/>
                  <a:pt x="5293047" y="4826228"/>
                  <a:pt x="5275781" y="4860778"/>
                </a:cubicBezTo>
                <a:cubicBezTo>
                  <a:pt x="5272543" y="4866176"/>
                  <a:pt x="5273622" y="4878053"/>
                  <a:pt x="5263910" y="4875894"/>
                </a:cubicBezTo>
                <a:cubicBezTo>
                  <a:pt x="5254197" y="4874814"/>
                  <a:pt x="5252039" y="4865097"/>
                  <a:pt x="5250960" y="4855379"/>
                </a:cubicBezTo>
                <a:cubicBezTo>
                  <a:pt x="5250960" y="4854300"/>
                  <a:pt x="5250960" y="4853220"/>
                  <a:pt x="5250960" y="4852140"/>
                </a:cubicBezTo>
                <a:cubicBezTo>
                  <a:pt x="5246643" y="4826228"/>
                  <a:pt x="5234772" y="4818670"/>
                  <a:pt x="5214269" y="4831626"/>
                </a:cubicBezTo>
                <a:cubicBezTo>
                  <a:pt x="5194844" y="4843503"/>
                  <a:pt x="5179736" y="4840264"/>
                  <a:pt x="5163548" y="4829467"/>
                </a:cubicBezTo>
                <a:cubicBezTo>
                  <a:pt x="5141965" y="4815431"/>
                  <a:pt x="5119303" y="4804634"/>
                  <a:pt x="5092324" y="4811112"/>
                </a:cubicBezTo>
                <a:cubicBezTo>
                  <a:pt x="5080453" y="4814351"/>
                  <a:pt x="5075057" y="4802474"/>
                  <a:pt x="5072899" y="4794916"/>
                </a:cubicBezTo>
                <a:cubicBezTo>
                  <a:pt x="5063187" y="4766844"/>
                  <a:pt x="5044841" y="4753888"/>
                  <a:pt x="5016783" y="4750649"/>
                </a:cubicBezTo>
                <a:cubicBezTo>
                  <a:pt x="4999517" y="4748489"/>
                  <a:pt x="4996279" y="4742011"/>
                  <a:pt x="5007071" y="4724736"/>
                </a:cubicBezTo>
                <a:cubicBezTo>
                  <a:pt x="5029733" y="4688026"/>
                  <a:pt x="5013546" y="4634041"/>
                  <a:pt x="4975775" y="4617845"/>
                </a:cubicBezTo>
                <a:cubicBezTo>
                  <a:pt x="4968221" y="4614606"/>
                  <a:pt x="4958509" y="4610288"/>
                  <a:pt x="4952034" y="4617845"/>
                </a:cubicBezTo>
                <a:cubicBezTo>
                  <a:pt x="4945559" y="4625403"/>
                  <a:pt x="4942321" y="4636200"/>
                  <a:pt x="4948796" y="4645918"/>
                </a:cubicBezTo>
                <a:cubicBezTo>
                  <a:pt x="4952034" y="4652396"/>
                  <a:pt x="4957430" y="4658874"/>
                  <a:pt x="4961746" y="4665352"/>
                </a:cubicBezTo>
                <a:cubicBezTo>
                  <a:pt x="4967142" y="4671830"/>
                  <a:pt x="4970379" y="4678309"/>
                  <a:pt x="4963904" y="4683708"/>
                </a:cubicBezTo>
                <a:cubicBezTo>
                  <a:pt x="4956350" y="4690186"/>
                  <a:pt x="4949875" y="4685867"/>
                  <a:pt x="4944480" y="4680468"/>
                </a:cubicBezTo>
                <a:cubicBezTo>
                  <a:pt x="4939084" y="4676149"/>
                  <a:pt x="4934767" y="4669671"/>
                  <a:pt x="4930451" y="4665352"/>
                </a:cubicBezTo>
                <a:cubicBezTo>
                  <a:pt x="4920738" y="4655635"/>
                  <a:pt x="4907788" y="4650236"/>
                  <a:pt x="4896997" y="4659954"/>
                </a:cubicBezTo>
                <a:cubicBezTo>
                  <a:pt x="4888363" y="4668591"/>
                  <a:pt x="4896997" y="4680468"/>
                  <a:pt x="4903472" y="4689106"/>
                </a:cubicBezTo>
                <a:cubicBezTo>
                  <a:pt x="4908867" y="4696664"/>
                  <a:pt x="4918580" y="4702062"/>
                  <a:pt x="4921817" y="4711780"/>
                </a:cubicBezTo>
                <a:cubicBezTo>
                  <a:pt x="4927213" y="4725816"/>
                  <a:pt x="4925055" y="4734453"/>
                  <a:pt x="4907788" y="4733374"/>
                </a:cubicBezTo>
                <a:cubicBezTo>
                  <a:pt x="4884047" y="4732294"/>
                  <a:pt x="4864622" y="4722577"/>
                  <a:pt x="4846276" y="4709620"/>
                </a:cubicBezTo>
                <a:cubicBezTo>
                  <a:pt x="4822535" y="4693425"/>
                  <a:pt x="4809585" y="4692345"/>
                  <a:pt x="4786923" y="4709620"/>
                </a:cubicBezTo>
                <a:cubicBezTo>
                  <a:pt x="4778290" y="4715019"/>
                  <a:pt x="4770736" y="4723656"/>
                  <a:pt x="4763181" y="4731214"/>
                </a:cubicBezTo>
                <a:cubicBezTo>
                  <a:pt x="4759944" y="4734453"/>
                  <a:pt x="4756706" y="4739852"/>
                  <a:pt x="4751311" y="4737692"/>
                </a:cubicBezTo>
                <a:cubicBezTo>
                  <a:pt x="4744836" y="4735533"/>
                  <a:pt x="4743756" y="4730135"/>
                  <a:pt x="4744836" y="4725816"/>
                </a:cubicBezTo>
                <a:cubicBezTo>
                  <a:pt x="4749152" y="4706381"/>
                  <a:pt x="4740519" y="4702062"/>
                  <a:pt x="4723252" y="4703142"/>
                </a:cubicBezTo>
                <a:cubicBezTo>
                  <a:pt x="4701669" y="4704222"/>
                  <a:pt x="4686561" y="4690186"/>
                  <a:pt x="4674690" y="4675069"/>
                </a:cubicBezTo>
                <a:cubicBezTo>
                  <a:pt x="4664978" y="4663193"/>
                  <a:pt x="4657424" y="4662113"/>
                  <a:pt x="4648790" y="4673990"/>
                </a:cubicBezTo>
                <a:cubicBezTo>
                  <a:pt x="4644474" y="4680468"/>
                  <a:pt x="4640157" y="4684787"/>
                  <a:pt x="4631524" y="4682628"/>
                </a:cubicBezTo>
                <a:cubicBezTo>
                  <a:pt x="4619653" y="4680468"/>
                  <a:pt x="4621811" y="4671830"/>
                  <a:pt x="4619653" y="4664272"/>
                </a:cubicBezTo>
                <a:cubicBezTo>
                  <a:pt x="4618574" y="4659954"/>
                  <a:pt x="4618574" y="4654555"/>
                  <a:pt x="4617495" y="4649157"/>
                </a:cubicBezTo>
                <a:cubicBezTo>
                  <a:pt x="4615067" y="4627293"/>
                  <a:pt x="4605354" y="4618183"/>
                  <a:pt x="4590179" y="4622282"/>
                </a:cubicBezTo>
                <a:lnTo>
                  <a:pt x="4586817" y="4623974"/>
                </a:lnTo>
                <a:lnTo>
                  <a:pt x="4584630" y="4635875"/>
                </a:lnTo>
                <a:cubicBezTo>
                  <a:pt x="4576236" y="4677803"/>
                  <a:pt x="4574566" y="4681277"/>
                  <a:pt x="4531541" y="4686274"/>
                </a:cubicBezTo>
                <a:cubicBezTo>
                  <a:pt x="4507873" y="4688806"/>
                  <a:pt x="4494629" y="4696343"/>
                  <a:pt x="4492463" y="4723091"/>
                </a:cubicBezTo>
                <a:cubicBezTo>
                  <a:pt x="4490612" y="4742510"/>
                  <a:pt x="4481880" y="4762900"/>
                  <a:pt x="4462206" y="4772694"/>
                </a:cubicBezTo>
                <a:cubicBezTo>
                  <a:pt x="4443818" y="4782036"/>
                  <a:pt x="4447044" y="4795342"/>
                  <a:pt x="4452007" y="4809481"/>
                </a:cubicBezTo>
                <a:cubicBezTo>
                  <a:pt x="4456970" y="4823620"/>
                  <a:pt x="4462768" y="4836023"/>
                  <a:pt x="4457827" y="4850751"/>
                </a:cubicBezTo>
                <a:cubicBezTo>
                  <a:pt x="4454555" y="4862006"/>
                  <a:pt x="4463241" y="4866176"/>
                  <a:pt x="4471025" y="4867775"/>
                </a:cubicBezTo>
                <a:cubicBezTo>
                  <a:pt x="4482667" y="4868020"/>
                  <a:pt x="4492572" y="4867431"/>
                  <a:pt x="4503311" y="4865104"/>
                </a:cubicBezTo>
                <a:cubicBezTo>
                  <a:pt x="4539907" y="4862365"/>
                  <a:pt x="4542095" y="4864484"/>
                  <a:pt x="4538327" y="4899014"/>
                </a:cubicBezTo>
                <a:cubicBezTo>
                  <a:pt x="4537311" y="4916696"/>
                  <a:pt x="4531535" y="4933161"/>
                  <a:pt x="4528782" y="4950009"/>
                </a:cubicBezTo>
                <a:cubicBezTo>
                  <a:pt x="4524359" y="4970331"/>
                  <a:pt x="4519936" y="4990652"/>
                  <a:pt x="4490855" y="4977760"/>
                </a:cubicBezTo>
                <a:cubicBezTo>
                  <a:pt x="4480882" y="4974042"/>
                  <a:pt x="4471948" y="4981510"/>
                  <a:pt x="4473436" y="4993981"/>
                </a:cubicBezTo>
                <a:cubicBezTo>
                  <a:pt x="4474542" y="5009475"/>
                  <a:pt x="4474812" y="5026705"/>
                  <a:pt x="4496877" y="5031953"/>
                </a:cubicBezTo>
                <a:cubicBezTo>
                  <a:pt x="4498163" y="5031502"/>
                  <a:pt x="4499449" y="5031051"/>
                  <a:pt x="4502473" y="5031433"/>
                </a:cubicBezTo>
                <a:cubicBezTo>
                  <a:pt x="4514114" y="5031678"/>
                  <a:pt x="4528961" y="5016360"/>
                  <a:pt x="4538301" y="5034738"/>
                </a:cubicBezTo>
                <a:cubicBezTo>
                  <a:pt x="4547190" y="5051831"/>
                  <a:pt x="4547911" y="5070346"/>
                  <a:pt x="4541751" y="5089834"/>
                </a:cubicBezTo>
                <a:cubicBezTo>
                  <a:pt x="4535524" y="5105014"/>
                  <a:pt x="4524085" y="5117692"/>
                  <a:pt x="4511743" y="5127799"/>
                </a:cubicBezTo>
                <a:cubicBezTo>
                  <a:pt x="4501522" y="5135718"/>
                  <a:pt x="4492520" y="5138878"/>
                  <a:pt x="4485820" y="5123905"/>
                </a:cubicBezTo>
                <a:cubicBezTo>
                  <a:pt x="4482729" y="5119215"/>
                  <a:pt x="4478352" y="5114976"/>
                  <a:pt x="4473208" y="5116782"/>
                </a:cubicBezTo>
                <a:cubicBezTo>
                  <a:pt x="4464206" y="5119942"/>
                  <a:pt x="4465175" y="5126821"/>
                  <a:pt x="4466980" y="5131962"/>
                </a:cubicBezTo>
                <a:cubicBezTo>
                  <a:pt x="4469304" y="5142697"/>
                  <a:pt x="4472462" y="5151694"/>
                  <a:pt x="4474335" y="5161144"/>
                </a:cubicBezTo>
                <a:cubicBezTo>
                  <a:pt x="4481306" y="5193347"/>
                  <a:pt x="4464790" y="5212139"/>
                  <a:pt x="4432436" y="5210502"/>
                </a:cubicBezTo>
                <a:cubicBezTo>
                  <a:pt x="4428127" y="5210571"/>
                  <a:pt x="4425104" y="5210188"/>
                  <a:pt x="4422080" y="5209806"/>
                </a:cubicBezTo>
                <a:cubicBezTo>
                  <a:pt x="4373257" y="5202400"/>
                  <a:pt x="4367278" y="5205942"/>
                  <a:pt x="4363328" y="5256417"/>
                </a:cubicBezTo>
                <a:cubicBezTo>
                  <a:pt x="4361478" y="5275836"/>
                  <a:pt x="4355634" y="5287993"/>
                  <a:pt x="4335441" y="5292194"/>
                </a:cubicBezTo>
                <a:cubicBezTo>
                  <a:pt x="4327273" y="5293617"/>
                  <a:pt x="4321294" y="5297160"/>
                  <a:pt x="4315316" y="5300702"/>
                </a:cubicBezTo>
                <a:cubicBezTo>
                  <a:pt x="4277186" y="5315531"/>
                  <a:pt x="4252570" y="5340053"/>
                  <a:pt x="4258458" y="5385631"/>
                </a:cubicBezTo>
                <a:cubicBezTo>
                  <a:pt x="4260014" y="5402410"/>
                  <a:pt x="4258998" y="5420092"/>
                  <a:pt x="4253222" y="5436557"/>
                </a:cubicBezTo>
                <a:cubicBezTo>
                  <a:pt x="4249950" y="5447812"/>
                  <a:pt x="4241467" y="5456565"/>
                  <a:pt x="4229825" y="5456320"/>
                </a:cubicBezTo>
                <a:cubicBezTo>
                  <a:pt x="4215611" y="5456978"/>
                  <a:pt x="4216694" y="5443604"/>
                  <a:pt x="4214822" y="5434155"/>
                </a:cubicBezTo>
                <a:cubicBezTo>
                  <a:pt x="4200113" y="5375792"/>
                  <a:pt x="4200113" y="5375792"/>
                  <a:pt x="4150160" y="5406321"/>
                </a:cubicBezTo>
                <a:cubicBezTo>
                  <a:pt x="4132223" y="5416948"/>
                  <a:pt x="4114670" y="5424554"/>
                  <a:pt x="4094026" y="5427469"/>
                </a:cubicBezTo>
                <a:cubicBezTo>
                  <a:pt x="4072931" y="5429099"/>
                  <a:pt x="4056144" y="5430660"/>
                  <a:pt x="4039855" y="5408946"/>
                </a:cubicBezTo>
                <a:cubicBezTo>
                  <a:pt x="4014812" y="5378755"/>
                  <a:pt x="3962333" y="5385626"/>
                  <a:pt x="3927948" y="5419353"/>
                </a:cubicBezTo>
                <a:cubicBezTo>
                  <a:pt x="3922421" y="5424181"/>
                  <a:pt x="3918630" y="5429843"/>
                  <a:pt x="3912268" y="5436408"/>
                </a:cubicBezTo>
                <a:cubicBezTo>
                  <a:pt x="3896746" y="5408649"/>
                  <a:pt x="3879554" y="5384365"/>
                  <a:pt x="3845463" y="5381894"/>
                </a:cubicBezTo>
                <a:cubicBezTo>
                  <a:pt x="3814396" y="5379805"/>
                  <a:pt x="3790931" y="5395261"/>
                  <a:pt x="3765729" y="5409883"/>
                </a:cubicBezTo>
                <a:cubicBezTo>
                  <a:pt x="3760450" y="5403073"/>
                  <a:pt x="3764691" y="5398697"/>
                  <a:pt x="3765910" y="5393938"/>
                </a:cubicBezTo>
                <a:cubicBezTo>
                  <a:pt x="3781704" y="5356630"/>
                  <a:pt x="3760136" y="5328107"/>
                  <a:pt x="3718780" y="5329630"/>
                </a:cubicBezTo>
                <a:cubicBezTo>
                  <a:pt x="3676138" y="5331605"/>
                  <a:pt x="3676138" y="5331605"/>
                  <a:pt x="3675462" y="5288528"/>
                </a:cubicBezTo>
                <a:cubicBezTo>
                  <a:pt x="3674989" y="5258375"/>
                  <a:pt x="3649630" y="5235514"/>
                  <a:pt x="3619984" y="5241589"/>
                </a:cubicBezTo>
                <a:cubicBezTo>
                  <a:pt x="3604935" y="5243984"/>
                  <a:pt x="3608161" y="5257289"/>
                  <a:pt x="3608747" y="5267190"/>
                </a:cubicBezTo>
                <a:cubicBezTo>
                  <a:pt x="3610304" y="5283969"/>
                  <a:pt x="3614048" y="5302867"/>
                  <a:pt x="3596563" y="5314780"/>
                </a:cubicBezTo>
                <a:cubicBezTo>
                  <a:pt x="3584605" y="5321866"/>
                  <a:pt x="3576054" y="5326311"/>
                  <a:pt x="3574430" y="5305224"/>
                </a:cubicBezTo>
                <a:cubicBezTo>
                  <a:pt x="3568858" y="5252317"/>
                  <a:pt x="3550132" y="5240121"/>
                  <a:pt x="3499909" y="5253419"/>
                </a:cubicBezTo>
                <a:cubicBezTo>
                  <a:pt x="3436375" y="5269946"/>
                  <a:pt x="3375977" y="5266603"/>
                  <a:pt x="3315692" y="5243008"/>
                </a:cubicBezTo>
                <a:cubicBezTo>
                  <a:pt x="3285324" y="5230567"/>
                  <a:pt x="3255024" y="5222434"/>
                  <a:pt x="3221835" y="5222534"/>
                </a:cubicBezTo>
                <a:cubicBezTo>
                  <a:pt x="3204598" y="5222810"/>
                  <a:pt x="3190452" y="5227776"/>
                  <a:pt x="3181652" y="5243858"/>
                </a:cubicBezTo>
                <a:cubicBezTo>
                  <a:pt x="3173687" y="5258205"/>
                  <a:pt x="3161797" y="5269597"/>
                  <a:pt x="3144425" y="5261258"/>
                </a:cubicBezTo>
                <a:cubicBezTo>
                  <a:pt x="3126601" y="5251633"/>
                  <a:pt x="3137138" y="5236384"/>
                  <a:pt x="3142147" y="5225963"/>
                </a:cubicBezTo>
                <a:cubicBezTo>
                  <a:pt x="3154669" y="5199910"/>
                  <a:pt x="3149638" y="5181464"/>
                  <a:pt x="3132063" y="5160201"/>
                </a:cubicBezTo>
                <a:cubicBezTo>
                  <a:pt x="3063049" y="5074700"/>
                  <a:pt x="3023997" y="4975794"/>
                  <a:pt x="2992209" y="4872894"/>
                </a:cubicBezTo>
                <a:cubicBezTo>
                  <a:pt x="2975447" y="4821027"/>
                  <a:pt x="2975447" y="4821027"/>
                  <a:pt x="2922382" y="4817997"/>
                </a:cubicBezTo>
                <a:cubicBezTo>
                  <a:pt x="2874077" y="4816185"/>
                  <a:pt x="2874077" y="4816185"/>
                  <a:pt x="2852371" y="4861342"/>
                </a:cubicBezTo>
                <a:cubicBezTo>
                  <a:pt x="2837344" y="4892605"/>
                  <a:pt x="2822769" y="4925153"/>
                  <a:pt x="2799055" y="4952246"/>
                </a:cubicBezTo>
                <a:cubicBezTo>
                  <a:pt x="2786330" y="4965376"/>
                  <a:pt x="2772319" y="4978957"/>
                  <a:pt x="2750389" y="4982323"/>
                </a:cubicBezTo>
                <a:cubicBezTo>
                  <a:pt x="2748832" y="4965544"/>
                  <a:pt x="2755511" y="4951650"/>
                  <a:pt x="2759166" y="4937373"/>
                </a:cubicBezTo>
                <a:cubicBezTo>
                  <a:pt x="2766477" y="4908818"/>
                  <a:pt x="2768193" y="4880785"/>
                  <a:pt x="2758717" y="4853791"/>
                </a:cubicBezTo>
                <a:cubicBezTo>
                  <a:pt x="2754589" y="4837915"/>
                  <a:pt x="2758831" y="4833539"/>
                  <a:pt x="2773428" y="4829858"/>
                </a:cubicBezTo>
                <a:cubicBezTo>
                  <a:pt x="2788026" y="4826178"/>
                  <a:pt x="2803458" y="4820761"/>
                  <a:pt x="2813611" y="4808534"/>
                </a:cubicBezTo>
                <a:cubicBezTo>
                  <a:pt x="2819072" y="4799399"/>
                  <a:pt x="2822795" y="4789429"/>
                  <a:pt x="2820922" y="4779980"/>
                </a:cubicBezTo>
                <a:cubicBezTo>
                  <a:pt x="2816861" y="4768411"/>
                  <a:pt x="2805287" y="4772474"/>
                  <a:pt x="2796668" y="4772612"/>
                </a:cubicBezTo>
                <a:cubicBezTo>
                  <a:pt x="2738910" y="4772674"/>
                  <a:pt x="2681603" y="4774021"/>
                  <a:pt x="2622107" y="4773249"/>
                </a:cubicBezTo>
                <a:lnTo>
                  <a:pt x="2591932" y="4771776"/>
                </a:lnTo>
                <a:lnTo>
                  <a:pt x="2581363" y="4784316"/>
                </a:lnTo>
                <a:cubicBezTo>
                  <a:pt x="2571376" y="4791016"/>
                  <a:pt x="2557281" y="4791697"/>
                  <a:pt x="2533973" y="4788867"/>
                </a:cubicBezTo>
                <a:cubicBezTo>
                  <a:pt x="2506747" y="4786794"/>
                  <a:pt x="2502347" y="4789267"/>
                  <a:pt x="2494641" y="4816770"/>
                </a:cubicBezTo>
                <a:cubicBezTo>
                  <a:pt x="2487900" y="4840836"/>
                  <a:pt x="2498074" y="4864084"/>
                  <a:pt x="2502607" y="4887605"/>
                </a:cubicBezTo>
                <a:cubicBezTo>
                  <a:pt x="2510439" y="4932445"/>
                  <a:pt x="2523908" y="4977012"/>
                  <a:pt x="2530777" y="5025291"/>
                </a:cubicBezTo>
                <a:cubicBezTo>
                  <a:pt x="2534074" y="5046611"/>
                  <a:pt x="2534207" y="5072605"/>
                  <a:pt x="2526229" y="5094470"/>
                </a:cubicBezTo>
                <a:cubicBezTo>
                  <a:pt x="2521688" y="5117298"/>
                  <a:pt x="2507797" y="5133797"/>
                  <a:pt x="2476444" y="5139834"/>
                </a:cubicBezTo>
                <a:cubicBezTo>
                  <a:pt x="2488275" y="5104218"/>
                  <a:pt x="2448950" y="5085771"/>
                  <a:pt x="2456379" y="5052626"/>
                </a:cubicBezTo>
                <a:cubicBezTo>
                  <a:pt x="2435621" y="5020847"/>
                  <a:pt x="2438376" y="4984539"/>
                  <a:pt x="2428893" y="4952213"/>
                </a:cubicBezTo>
                <a:cubicBezTo>
                  <a:pt x="2417209" y="4921126"/>
                  <a:pt x="2408687" y="4885362"/>
                  <a:pt x="2404842" y="4852765"/>
                </a:cubicBezTo>
                <a:cubicBezTo>
                  <a:pt x="2399900" y="4797610"/>
                  <a:pt x="2345447" y="4793459"/>
                  <a:pt x="2313953" y="4819852"/>
                </a:cubicBezTo>
                <a:cubicBezTo>
                  <a:pt x="2307352" y="4823562"/>
                  <a:pt x="2305426" y="4830439"/>
                  <a:pt x="2305700" y="4836077"/>
                </a:cubicBezTo>
                <a:cubicBezTo>
                  <a:pt x="2303773" y="4842953"/>
                  <a:pt x="2307486" y="4849557"/>
                  <a:pt x="2307760" y="4855197"/>
                </a:cubicBezTo>
                <a:cubicBezTo>
                  <a:pt x="2301982" y="4875825"/>
                  <a:pt x="2291528" y="4893287"/>
                  <a:pt x="2273652" y="4897541"/>
                </a:cubicBezTo>
                <a:cubicBezTo>
                  <a:pt x="2253574" y="4903035"/>
                  <a:pt x="2241475" y="4886661"/>
                  <a:pt x="2229651" y="4875929"/>
                </a:cubicBezTo>
                <a:cubicBezTo>
                  <a:pt x="2223740" y="4870562"/>
                  <a:pt x="2222228" y="4862722"/>
                  <a:pt x="2219754" y="4858320"/>
                </a:cubicBezTo>
                <a:cubicBezTo>
                  <a:pt x="2192808" y="4815533"/>
                  <a:pt x="2150045" y="4796122"/>
                  <a:pt x="2105490" y="4809581"/>
                </a:cubicBezTo>
                <a:cubicBezTo>
                  <a:pt x="2095451" y="4812326"/>
                  <a:pt x="2084449" y="4818511"/>
                  <a:pt x="2075923" y="4829098"/>
                </a:cubicBezTo>
                <a:cubicBezTo>
                  <a:pt x="2054741" y="4858383"/>
                  <a:pt x="2019261" y="4872533"/>
                  <a:pt x="1995879" y="4903056"/>
                </a:cubicBezTo>
                <a:cubicBezTo>
                  <a:pt x="1992718" y="4907729"/>
                  <a:pt x="1978003" y="4907311"/>
                  <a:pt x="1971127" y="4905382"/>
                </a:cubicBezTo>
                <a:cubicBezTo>
                  <a:pt x="1957377" y="4901526"/>
                  <a:pt x="1943627" y="4897668"/>
                  <a:pt x="1929602" y="4888172"/>
                </a:cubicBezTo>
                <a:cubicBezTo>
                  <a:pt x="1917777" y="4877438"/>
                  <a:pt x="1908976" y="4882386"/>
                  <a:pt x="1900724" y="4898612"/>
                </a:cubicBezTo>
                <a:cubicBezTo>
                  <a:pt x="1899761" y="4902049"/>
                  <a:pt x="1900035" y="4907689"/>
                  <a:pt x="1896871" y="4912363"/>
                </a:cubicBezTo>
                <a:cubicBezTo>
                  <a:pt x="1891507" y="4918275"/>
                  <a:pt x="1883944" y="4925423"/>
                  <a:pt x="1877068" y="4923495"/>
                </a:cubicBezTo>
                <a:cubicBezTo>
                  <a:pt x="1865518" y="4918402"/>
                  <a:pt x="1869644" y="4910289"/>
                  <a:pt x="1870333" y="4901212"/>
                </a:cubicBezTo>
                <a:cubicBezTo>
                  <a:pt x="1875838" y="4874945"/>
                  <a:pt x="1893855" y="4850334"/>
                  <a:pt x="1885608" y="4820209"/>
                </a:cubicBezTo>
                <a:cubicBezTo>
                  <a:pt x="1882860" y="4810168"/>
                  <a:pt x="1874473" y="4800399"/>
                  <a:pt x="1867872" y="4804109"/>
                </a:cubicBezTo>
                <a:cubicBezTo>
                  <a:pt x="1856871" y="4810294"/>
                  <a:pt x="1844630" y="4814276"/>
                  <a:pt x="1837342" y="4827064"/>
                </a:cubicBezTo>
                <a:cubicBezTo>
                  <a:pt x="1832253" y="4838614"/>
                  <a:pt x="1815886" y="4850711"/>
                  <a:pt x="1799662" y="4842451"/>
                </a:cubicBezTo>
                <a:cubicBezTo>
                  <a:pt x="1782199" y="4831991"/>
                  <a:pt x="1762537" y="4822766"/>
                  <a:pt x="1758003" y="4799247"/>
                </a:cubicBezTo>
                <a:cubicBezTo>
                  <a:pt x="1758965" y="4795808"/>
                  <a:pt x="1769967" y="4789623"/>
                  <a:pt x="1769692" y="4783984"/>
                </a:cubicBezTo>
                <a:cubicBezTo>
                  <a:pt x="1765706" y="4771742"/>
                  <a:pt x="1760484" y="4757298"/>
                  <a:pt x="1743295" y="4752477"/>
                </a:cubicBezTo>
                <a:cubicBezTo>
                  <a:pt x="1699843" y="4742143"/>
                  <a:pt x="1659281" y="4721494"/>
                  <a:pt x="1616518" y="4702082"/>
                </a:cubicBezTo>
                <a:cubicBezTo>
                  <a:pt x="1589980" y="4690930"/>
                  <a:pt x="1563302" y="4700133"/>
                  <a:pt x="1541847" y="4723780"/>
                </a:cubicBezTo>
                <a:cubicBezTo>
                  <a:pt x="1515028" y="4753336"/>
                  <a:pt x="1513791" y="4751137"/>
                  <a:pt x="1482305" y="4731179"/>
                </a:cubicBezTo>
                <a:cubicBezTo>
                  <a:pt x="1468280" y="4721683"/>
                  <a:pt x="1460166" y="4717553"/>
                  <a:pt x="1473783" y="4695417"/>
                </a:cubicBezTo>
                <a:cubicBezTo>
                  <a:pt x="1493726" y="4663929"/>
                  <a:pt x="1488645" y="4629131"/>
                  <a:pt x="1468846" y="4593913"/>
                </a:cubicBezTo>
                <a:cubicBezTo>
                  <a:pt x="1444102" y="4549890"/>
                  <a:pt x="1408904" y="4523329"/>
                  <a:pt x="1363940" y="4505154"/>
                </a:cubicBezTo>
                <a:cubicBezTo>
                  <a:pt x="1355828" y="4501025"/>
                  <a:pt x="1348953" y="4499096"/>
                  <a:pt x="1341662" y="4511882"/>
                </a:cubicBezTo>
                <a:cubicBezTo>
                  <a:pt x="1330247" y="4532784"/>
                  <a:pt x="1307968" y="4539514"/>
                  <a:pt x="1289128" y="4547206"/>
                </a:cubicBezTo>
                <a:cubicBezTo>
                  <a:pt x="1263686" y="4558610"/>
                  <a:pt x="1224087" y="4534523"/>
                  <a:pt x="1221480" y="4504127"/>
                </a:cubicBezTo>
                <a:cubicBezTo>
                  <a:pt x="1218870" y="4473732"/>
                  <a:pt x="1214062" y="4444570"/>
                  <a:pt x="1220530" y="4414866"/>
                </a:cubicBezTo>
                <a:cubicBezTo>
                  <a:pt x="1223419" y="4404551"/>
                  <a:pt x="1225345" y="4397676"/>
                  <a:pt x="1239097" y="4401534"/>
                </a:cubicBezTo>
                <a:cubicBezTo>
                  <a:pt x="1249407" y="4404427"/>
                  <a:pt x="1253261" y="4390675"/>
                  <a:pt x="1251750" y="4382834"/>
                </a:cubicBezTo>
                <a:cubicBezTo>
                  <a:pt x="1251202" y="4371557"/>
                  <a:pt x="1255052" y="4357804"/>
                  <a:pt x="1254504" y="4346526"/>
                </a:cubicBezTo>
                <a:cubicBezTo>
                  <a:pt x="1251755" y="4336486"/>
                  <a:pt x="1238969" y="4329190"/>
                  <a:pt x="1230581" y="4319421"/>
                </a:cubicBezTo>
                <a:cubicBezTo>
                  <a:pt x="1216765" y="4302566"/>
                  <a:pt x="1202948" y="4285711"/>
                  <a:pt x="1186758" y="4272364"/>
                </a:cubicBezTo>
                <a:lnTo>
                  <a:pt x="1175214" y="4264939"/>
                </a:lnTo>
                <a:lnTo>
                  <a:pt x="1161833" y="4266023"/>
                </a:lnTo>
                <a:cubicBezTo>
                  <a:pt x="1154415" y="4265067"/>
                  <a:pt x="1147356" y="4262915"/>
                  <a:pt x="1140837" y="4258967"/>
                </a:cubicBezTo>
                <a:lnTo>
                  <a:pt x="1128185" y="4246273"/>
                </a:lnTo>
                <a:lnTo>
                  <a:pt x="1114189" y="4244360"/>
                </a:lnTo>
                <a:cubicBezTo>
                  <a:pt x="1109687" y="4244719"/>
                  <a:pt x="1105528" y="4246333"/>
                  <a:pt x="1101745" y="4249907"/>
                </a:cubicBezTo>
                <a:cubicBezTo>
                  <a:pt x="1097344" y="4252381"/>
                  <a:pt x="1093356" y="4251725"/>
                  <a:pt x="1089334" y="4250366"/>
                </a:cubicBezTo>
                <a:lnTo>
                  <a:pt x="1081819" y="4248119"/>
                </a:lnTo>
                <a:lnTo>
                  <a:pt x="1066120" y="4264125"/>
                </a:lnTo>
                <a:cubicBezTo>
                  <a:pt x="1059898" y="4273698"/>
                  <a:pt x="1055110" y="4284226"/>
                  <a:pt x="1050323" y="4294755"/>
                </a:cubicBezTo>
                <a:cubicBezTo>
                  <a:pt x="1036917" y="4327300"/>
                  <a:pt x="1015857" y="4348360"/>
                  <a:pt x="983313" y="4357938"/>
                </a:cubicBezTo>
                <a:cubicBezTo>
                  <a:pt x="975658" y="4350281"/>
                  <a:pt x="968002" y="4342625"/>
                  <a:pt x="960346" y="4334969"/>
                </a:cubicBezTo>
                <a:cubicBezTo>
                  <a:pt x="971834" y="4319654"/>
                  <a:pt x="985236" y="4306251"/>
                  <a:pt x="1002467" y="4292849"/>
                </a:cubicBezTo>
                <a:cubicBezTo>
                  <a:pt x="1013954" y="4281362"/>
                  <a:pt x="1027355" y="4271788"/>
                  <a:pt x="1033100" y="4258387"/>
                </a:cubicBezTo>
                <a:cubicBezTo>
                  <a:pt x="1065652" y="4210525"/>
                  <a:pt x="1052257" y="4177986"/>
                  <a:pt x="998661" y="4158853"/>
                </a:cubicBezTo>
                <a:cubicBezTo>
                  <a:pt x="958462" y="4149287"/>
                  <a:pt x="954636" y="4141631"/>
                  <a:pt x="956556" y="4105261"/>
                </a:cubicBezTo>
                <a:cubicBezTo>
                  <a:pt x="960392" y="4063146"/>
                  <a:pt x="946994" y="4049748"/>
                  <a:pt x="904879" y="4057413"/>
                </a:cubicBezTo>
                <a:cubicBezTo>
                  <a:pt x="899136" y="4059328"/>
                  <a:pt x="891479" y="4063158"/>
                  <a:pt x="885736" y="4065073"/>
                </a:cubicBezTo>
                <a:cubicBezTo>
                  <a:pt x="843619" y="4080393"/>
                  <a:pt x="822567" y="4059341"/>
                  <a:pt x="818745" y="4013399"/>
                </a:cubicBezTo>
                <a:cubicBezTo>
                  <a:pt x="820662" y="4000000"/>
                  <a:pt x="822578" y="3986599"/>
                  <a:pt x="826409" y="3971284"/>
                </a:cubicBezTo>
                <a:cubicBezTo>
                  <a:pt x="834075" y="3917683"/>
                  <a:pt x="847483" y="3865997"/>
                  <a:pt x="870463" y="3816223"/>
                </a:cubicBezTo>
                <a:cubicBezTo>
                  <a:pt x="887698" y="3779849"/>
                  <a:pt x="883874" y="3753050"/>
                  <a:pt x="849420" y="3733913"/>
                </a:cubicBezTo>
                <a:cubicBezTo>
                  <a:pt x="845592" y="3730085"/>
                  <a:pt x="841764" y="3726257"/>
                  <a:pt x="837936" y="3722429"/>
                </a:cubicBezTo>
                <a:cubicBezTo>
                  <a:pt x="820712" y="3697547"/>
                  <a:pt x="820715" y="3682233"/>
                  <a:pt x="847517" y="3670743"/>
                </a:cubicBezTo>
                <a:lnTo>
                  <a:pt x="871187" y="3654468"/>
                </a:lnTo>
                <a:lnTo>
                  <a:pt x="862921" y="3655033"/>
                </a:lnTo>
                <a:lnTo>
                  <a:pt x="865726" y="3649731"/>
                </a:lnTo>
                <a:cubicBezTo>
                  <a:pt x="872742" y="3631304"/>
                  <a:pt x="907125" y="3594598"/>
                  <a:pt x="920326" y="3587177"/>
                </a:cubicBezTo>
                <a:lnTo>
                  <a:pt x="925490" y="3584399"/>
                </a:lnTo>
                <a:lnTo>
                  <a:pt x="928649" y="3574777"/>
                </a:lnTo>
                <a:cubicBezTo>
                  <a:pt x="929489" y="3567001"/>
                  <a:pt x="928593" y="3559165"/>
                  <a:pt x="925932" y="3550999"/>
                </a:cubicBezTo>
                <a:lnTo>
                  <a:pt x="917654" y="3534979"/>
                </a:lnTo>
                <a:lnTo>
                  <a:pt x="912238" y="3534153"/>
                </a:lnTo>
                <a:cubicBezTo>
                  <a:pt x="905209" y="3531949"/>
                  <a:pt x="898814" y="3528302"/>
                  <a:pt x="892558" y="3527474"/>
                </a:cubicBezTo>
                <a:cubicBezTo>
                  <a:pt x="879637" y="3494184"/>
                  <a:pt x="853232" y="3509027"/>
                  <a:pt x="830681" y="3510117"/>
                </a:cubicBezTo>
                <a:cubicBezTo>
                  <a:pt x="759587" y="3512423"/>
                  <a:pt x="693717" y="3529172"/>
                  <a:pt x="626610" y="3543722"/>
                </a:cubicBezTo>
                <a:cubicBezTo>
                  <a:pt x="613133" y="3545504"/>
                  <a:pt x="597458" y="3548522"/>
                  <a:pt x="581781" y="3551541"/>
                </a:cubicBezTo>
                <a:cubicBezTo>
                  <a:pt x="560466" y="3554832"/>
                  <a:pt x="538189" y="3561561"/>
                  <a:pt x="534885" y="3586592"/>
                </a:cubicBezTo>
                <a:cubicBezTo>
                  <a:pt x="531032" y="3600343"/>
                  <a:pt x="518793" y="3604326"/>
                  <a:pt x="508756" y="3607073"/>
                </a:cubicBezTo>
                <a:cubicBezTo>
                  <a:pt x="497754" y="3613256"/>
                  <a:pt x="482766" y="3607199"/>
                  <a:pt x="473000" y="3615583"/>
                </a:cubicBezTo>
                <a:cubicBezTo>
                  <a:pt x="468600" y="3618056"/>
                  <a:pt x="454850" y="3614200"/>
                  <a:pt x="451138" y="3607596"/>
                </a:cubicBezTo>
                <a:cubicBezTo>
                  <a:pt x="431341" y="3583966"/>
                  <a:pt x="418198" y="3540301"/>
                  <a:pt x="426615" y="3498773"/>
                </a:cubicBezTo>
                <a:lnTo>
                  <a:pt x="434951" y="3478138"/>
                </a:lnTo>
                <a:lnTo>
                  <a:pt x="0" y="3478138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800"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 And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33105475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287255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203455410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123478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PNG &amp; SHAPES LAYOUT</a:t>
            </a:r>
          </a:p>
        </p:txBody>
      </p:sp>
    </p:spTree>
    <p:extLst>
      <p:ext uri="{BB962C8B-B14F-4D97-AF65-F5344CB8AC3E}">
        <p14:creationId xmlns:p14="http://schemas.microsoft.com/office/powerpoint/2010/main" val="235041023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Picture Placeholder 57">
            <a:extLst>
              <a:ext uri="{FF2B5EF4-FFF2-40B4-BE49-F238E27FC236}">
                <a16:creationId xmlns:a16="http://schemas.microsoft.com/office/drawing/2014/main" id="{4A0BA738-1393-424E-9EAA-4B8312B81727}"/>
              </a:ext>
            </a:extLst>
          </p:cNvPr>
          <p:cNvSpPr>
            <a:spLocks noGrp="1"/>
          </p:cNvSpPr>
          <p:nvPr>
            <p:ph type="pic" idx="13" hasCustomPrompt="1"/>
          </p:nvPr>
        </p:nvSpPr>
        <p:spPr>
          <a:xfrm>
            <a:off x="5321175" y="1"/>
            <a:ext cx="6784903" cy="6593390"/>
          </a:xfrm>
          <a:custGeom>
            <a:avLst/>
            <a:gdLst>
              <a:gd name="connsiteX0" fmla="*/ 3765937 w 6784903"/>
              <a:gd name="connsiteY0" fmla="*/ 6093108 h 6593390"/>
              <a:gd name="connsiteX1" fmla="*/ 4096124 w 6784903"/>
              <a:gd name="connsiteY1" fmla="*/ 6093108 h 6593390"/>
              <a:gd name="connsiteX2" fmla="*/ 4221194 w 6784903"/>
              <a:gd name="connsiteY2" fmla="*/ 6343249 h 6593390"/>
              <a:gd name="connsiteX3" fmla="*/ 4096124 w 6784903"/>
              <a:gd name="connsiteY3" fmla="*/ 6593390 h 6593390"/>
              <a:gd name="connsiteX4" fmla="*/ 3765937 w 6784903"/>
              <a:gd name="connsiteY4" fmla="*/ 6593390 h 6593390"/>
              <a:gd name="connsiteX5" fmla="*/ 3640866 w 6784903"/>
              <a:gd name="connsiteY5" fmla="*/ 6343249 h 6593390"/>
              <a:gd name="connsiteX6" fmla="*/ 3466441 w 6784903"/>
              <a:gd name="connsiteY6" fmla="*/ 5160578 h 6593390"/>
              <a:gd name="connsiteX7" fmla="*/ 4013845 w 6784903"/>
              <a:gd name="connsiteY7" fmla="*/ 5160578 h 6593390"/>
              <a:gd name="connsiteX8" fmla="*/ 4221194 w 6784903"/>
              <a:gd name="connsiteY8" fmla="*/ 5575276 h 6593390"/>
              <a:gd name="connsiteX9" fmla="*/ 4013845 w 6784903"/>
              <a:gd name="connsiteY9" fmla="*/ 5989974 h 6593390"/>
              <a:gd name="connsiteX10" fmla="*/ 3466441 w 6784903"/>
              <a:gd name="connsiteY10" fmla="*/ 5989974 h 6593390"/>
              <a:gd name="connsiteX11" fmla="*/ 3259092 w 6784903"/>
              <a:gd name="connsiteY11" fmla="*/ 5575276 h 6593390"/>
              <a:gd name="connsiteX12" fmla="*/ 6229611 w 6784903"/>
              <a:gd name="connsiteY12" fmla="*/ 4696709 h 6593390"/>
              <a:gd name="connsiteX13" fmla="*/ 6559798 w 6784903"/>
              <a:gd name="connsiteY13" fmla="*/ 4696709 h 6593390"/>
              <a:gd name="connsiteX14" fmla="*/ 6684868 w 6784903"/>
              <a:gd name="connsiteY14" fmla="*/ 4946850 h 6593390"/>
              <a:gd name="connsiteX15" fmla="*/ 6559798 w 6784903"/>
              <a:gd name="connsiteY15" fmla="*/ 5196991 h 6593390"/>
              <a:gd name="connsiteX16" fmla="*/ 6229611 w 6784903"/>
              <a:gd name="connsiteY16" fmla="*/ 5196991 h 6593390"/>
              <a:gd name="connsiteX17" fmla="*/ 6104540 w 6784903"/>
              <a:gd name="connsiteY17" fmla="*/ 4946850 h 6593390"/>
              <a:gd name="connsiteX18" fmla="*/ 2435186 w 6784903"/>
              <a:gd name="connsiteY18" fmla="*/ 4631749 h 6593390"/>
              <a:gd name="connsiteX19" fmla="*/ 3096422 w 6784903"/>
              <a:gd name="connsiteY19" fmla="*/ 4631749 h 6593390"/>
              <a:gd name="connsiteX20" fmla="*/ 3346890 w 6784903"/>
              <a:gd name="connsiteY20" fmla="*/ 5132685 h 6593390"/>
              <a:gd name="connsiteX21" fmla="*/ 3096422 w 6784903"/>
              <a:gd name="connsiteY21" fmla="*/ 5633621 h 6593390"/>
              <a:gd name="connsiteX22" fmla="*/ 2435186 w 6784903"/>
              <a:gd name="connsiteY22" fmla="*/ 5633621 h 6593390"/>
              <a:gd name="connsiteX23" fmla="*/ 2184718 w 6784903"/>
              <a:gd name="connsiteY23" fmla="*/ 5132685 h 6593390"/>
              <a:gd name="connsiteX24" fmla="*/ 3444958 w 6784903"/>
              <a:gd name="connsiteY24" fmla="*/ 4086739 h 6593390"/>
              <a:gd name="connsiteX25" fmla="*/ 4106194 w 6784903"/>
              <a:gd name="connsiteY25" fmla="*/ 4086739 h 6593390"/>
              <a:gd name="connsiteX26" fmla="*/ 4356662 w 6784903"/>
              <a:gd name="connsiteY26" fmla="*/ 4587675 h 6593390"/>
              <a:gd name="connsiteX27" fmla="*/ 4106194 w 6784903"/>
              <a:gd name="connsiteY27" fmla="*/ 5088611 h 6593390"/>
              <a:gd name="connsiteX28" fmla="*/ 3444958 w 6784903"/>
              <a:gd name="connsiteY28" fmla="*/ 5088611 h 6593390"/>
              <a:gd name="connsiteX29" fmla="*/ 3194490 w 6784903"/>
              <a:gd name="connsiteY29" fmla="*/ 4587675 h 6593390"/>
              <a:gd name="connsiteX30" fmla="*/ 1268770 w 6784903"/>
              <a:gd name="connsiteY30" fmla="*/ 4077356 h 6593390"/>
              <a:gd name="connsiteX31" fmla="*/ 1983697 w 6784903"/>
              <a:gd name="connsiteY31" fmla="*/ 4077356 h 6593390"/>
              <a:gd name="connsiteX32" fmla="*/ 2254502 w 6784903"/>
              <a:gd name="connsiteY32" fmla="*/ 4618967 h 6593390"/>
              <a:gd name="connsiteX33" fmla="*/ 1983697 w 6784903"/>
              <a:gd name="connsiteY33" fmla="*/ 5160578 h 6593390"/>
              <a:gd name="connsiteX34" fmla="*/ 1268770 w 6784903"/>
              <a:gd name="connsiteY34" fmla="*/ 5160578 h 6593390"/>
              <a:gd name="connsiteX35" fmla="*/ 997964 w 6784903"/>
              <a:gd name="connsiteY35" fmla="*/ 4618967 h 6593390"/>
              <a:gd name="connsiteX36" fmla="*/ 5930115 w 6784903"/>
              <a:gd name="connsiteY36" fmla="*/ 3764179 h 6593390"/>
              <a:gd name="connsiteX37" fmla="*/ 6477519 w 6784903"/>
              <a:gd name="connsiteY37" fmla="*/ 3764179 h 6593390"/>
              <a:gd name="connsiteX38" fmla="*/ 6684868 w 6784903"/>
              <a:gd name="connsiteY38" fmla="*/ 4178877 h 6593390"/>
              <a:gd name="connsiteX39" fmla="*/ 6477519 w 6784903"/>
              <a:gd name="connsiteY39" fmla="*/ 4593575 h 6593390"/>
              <a:gd name="connsiteX40" fmla="*/ 5930115 w 6784903"/>
              <a:gd name="connsiteY40" fmla="*/ 4593575 h 6593390"/>
              <a:gd name="connsiteX41" fmla="*/ 5722766 w 6784903"/>
              <a:gd name="connsiteY41" fmla="*/ 4178877 h 6593390"/>
              <a:gd name="connsiteX42" fmla="*/ 2343499 w 6784903"/>
              <a:gd name="connsiteY42" fmla="*/ 3363749 h 6593390"/>
              <a:gd name="connsiteX43" fmla="*/ 3118568 w 6784903"/>
              <a:gd name="connsiteY43" fmla="*/ 3363749 h 6593390"/>
              <a:gd name="connsiteX44" fmla="*/ 3412154 w 6784903"/>
              <a:gd name="connsiteY44" fmla="*/ 3950922 h 6593390"/>
              <a:gd name="connsiteX45" fmla="*/ 3118568 w 6784903"/>
              <a:gd name="connsiteY45" fmla="*/ 4538095 h 6593390"/>
              <a:gd name="connsiteX46" fmla="*/ 2343499 w 6784903"/>
              <a:gd name="connsiteY46" fmla="*/ 4538095 h 6593390"/>
              <a:gd name="connsiteX47" fmla="*/ 2049912 w 6784903"/>
              <a:gd name="connsiteY47" fmla="*/ 3950922 h 6593390"/>
              <a:gd name="connsiteX48" fmla="*/ 4891279 w 6784903"/>
              <a:gd name="connsiteY48" fmla="*/ 3210059 h 6593390"/>
              <a:gd name="connsiteX49" fmla="*/ 5552515 w 6784903"/>
              <a:gd name="connsiteY49" fmla="*/ 3210059 h 6593390"/>
              <a:gd name="connsiteX50" fmla="*/ 5802983 w 6784903"/>
              <a:gd name="connsiteY50" fmla="*/ 3710994 h 6593390"/>
              <a:gd name="connsiteX51" fmla="*/ 5552515 w 6784903"/>
              <a:gd name="connsiteY51" fmla="*/ 4211930 h 6593390"/>
              <a:gd name="connsiteX52" fmla="*/ 4891279 w 6784903"/>
              <a:gd name="connsiteY52" fmla="*/ 4211930 h 6593390"/>
              <a:gd name="connsiteX53" fmla="*/ 4640811 w 6784903"/>
              <a:gd name="connsiteY53" fmla="*/ 3710994 h 6593390"/>
              <a:gd name="connsiteX54" fmla="*/ 1099001 w 6784903"/>
              <a:gd name="connsiteY54" fmla="*/ 2682602 h 6593390"/>
              <a:gd name="connsiteX55" fmla="*/ 1937057 w 6784903"/>
              <a:gd name="connsiteY55" fmla="*/ 2682602 h 6593390"/>
              <a:gd name="connsiteX56" fmla="*/ 2254502 w 6784903"/>
              <a:gd name="connsiteY56" fmla="*/ 3317492 h 6593390"/>
              <a:gd name="connsiteX57" fmla="*/ 1937057 w 6784903"/>
              <a:gd name="connsiteY57" fmla="*/ 3952382 h 6593390"/>
              <a:gd name="connsiteX58" fmla="*/ 1099001 w 6784903"/>
              <a:gd name="connsiteY58" fmla="*/ 3952382 h 6593390"/>
              <a:gd name="connsiteX59" fmla="*/ 781556 w 6784903"/>
              <a:gd name="connsiteY59" fmla="*/ 3317492 h 6593390"/>
              <a:gd name="connsiteX60" fmla="*/ 3593219 w 6784903"/>
              <a:gd name="connsiteY60" fmla="*/ 2668447 h 6593390"/>
              <a:gd name="connsiteX61" fmla="*/ 4444356 w 6784903"/>
              <a:gd name="connsiteY61" fmla="*/ 2668447 h 6593390"/>
              <a:gd name="connsiteX62" fmla="*/ 4766756 w 6784903"/>
              <a:gd name="connsiteY62" fmla="*/ 3313248 h 6593390"/>
              <a:gd name="connsiteX63" fmla="*/ 4444356 w 6784903"/>
              <a:gd name="connsiteY63" fmla="*/ 3958049 h 6593390"/>
              <a:gd name="connsiteX64" fmla="*/ 3593219 w 6784903"/>
              <a:gd name="connsiteY64" fmla="*/ 3958049 h 6593390"/>
              <a:gd name="connsiteX65" fmla="*/ 3270818 w 6784903"/>
              <a:gd name="connsiteY65" fmla="*/ 3313248 h 6593390"/>
              <a:gd name="connsiteX66" fmla="*/ 5873199 w 6784903"/>
              <a:gd name="connsiteY66" fmla="*/ 2659173 h 6593390"/>
              <a:gd name="connsiteX67" fmla="*/ 6534435 w 6784903"/>
              <a:gd name="connsiteY67" fmla="*/ 2659173 h 6593390"/>
              <a:gd name="connsiteX68" fmla="*/ 6784903 w 6784903"/>
              <a:gd name="connsiteY68" fmla="*/ 3160110 h 6593390"/>
              <a:gd name="connsiteX69" fmla="*/ 6534435 w 6784903"/>
              <a:gd name="connsiteY69" fmla="*/ 3661045 h 6593390"/>
              <a:gd name="connsiteX70" fmla="*/ 5873199 w 6784903"/>
              <a:gd name="connsiteY70" fmla="*/ 3661045 h 6593390"/>
              <a:gd name="connsiteX71" fmla="*/ 5622731 w 6784903"/>
              <a:gd name="connsiteY71" fmla="*/ 3160110 h 6593390"/>
              <a:gd name="connsiteX72" fmla="*/ 331603 w 6784903"/>
              <a:gd name="connsiteY72" fmla="*/ 2077336 h 6593390"/>
              <a:gd name="connsiteX73" fmla="*/ 879007 w 6784903"/>
              <a:gd name="connsiteY73" fmla="*/ 2077336 h 6593390"/>
              <a:gd name="connsiteX74" fmla="*/ 1086356 w 6784903"/>
              <a:gd name="connsiteY74" fmla="*/ 2492034 h 6593390"/>
              <a:gd name="connsiteX75" fmla="*/ 879007 w 6784903"/>
              <a:gd name="connsiteY75" fmla="*/ 2906732 h 6593390"/>
              <a:gd name="connsiteX76" fmla="*/ 331603 w 6784903"/>
              <a:gd name="connsiteY76" fmla="*/ 2906732 h 6593390"/>
              <a:gd name="connsiteX77" fmla="*/ 124254 w 6784903"/>
              <a:gd name="connsiteY77" fmla="*/ 2492034 h 6593390"/>
              <a:gd name="connsiteX78" fmla="*/ 2346776 w 6784903"/>
              <a:gd name="connsiteY78" fmla="*/ 2016018 h 6593390"/>
              <a:gd name="connsiteX79" fmla="*/ 3184832 w 6784903"/>
              <a:gd name="connsiteY79" fmla="*/ 2016018 h 6593390"/>
              <a:gd name="connsiteX80" fmla="*/ 3502277 w 6784903"/>
              <a:gd name="connsiteY80" fmla="*/ 2650907 h 6593390"/>
              <a:gd name="connsiteX81" fmla="*/ 3184832 w 6784903"/>
              <a:gd name="connsiteY81" fmla="*/ 3285798 h 6593390"/>
              <a:gd name="connsiteX82" fmla="*/ 2346776 w 6784903"/>
              <a:gd name="connsiteY82" fmla="*/ 3285798 h 6593390"/>
              <a:gd name="connsiteX83" fmla="*/ 2029331 w 6784903"/>
              <a:gd name="connsiteY83" fmla="*/ 2650907 h 6593390"/>
              <a:gd name="connsiteX84" fmla="*/ 4789399 w 6784903"/>
              <a:gd name="connsiteY84" fmla="*/ 2014374 h 6593390"/>
              <a:gd name="connsiteX85" fmla="*/ 5504326 w 6784903"/>
              <a:gd name="connsiteY85" fmla="*/ 2014374 h 6593390"/>
              <a:gd name="connsiteX86" fmla="*/ 5775131 w 6784903"/>
              <a:gd name="connsiteY86" fmla="*/ 2555984 h 6593390"/>
              <a:gd name="connsiteX87" fmla="*/ 5504326 w 6784903"/>
              <a:gd name="connsiteY87" fmla="*/ 3097595 h 6593390"/>
              <a:gd name="connsiteX88" fmla="*/ 4789399 w 6784903"/>
              <a:gd name="connsiteY88" fmla="*/ 3097595 h 6593390"/>
              <a:gd name="connsiteX89" fmla="*/ 4518593 w 6784903"/>
              <a:gd name="connsiteY89" fmla="*/ 2555984 h 6593390"/>
              <a:gd name="connsiteX90" fmla="*/ 1221145 w 6784903"/>
              <a:gd name="connsiteY90" fmla="*/ 1514388 h 6593390"/>
              <a:gd name="connsiteX91" fmla="*/ 1936072 w 6784903"/>
              <a:gd name="connsiteY91" fmla="*/ 1514388 h 6593390"/>
              <a:gd name="connsiteX92" fmla="*/ 2206877 w 6784903"/>
              <a:gd name="connsiteY92" fmla="*/ 2055999 h 6593390"/>
              <a:gd name="connsiteX93" fmla="*/ 1936072 w 6784903"/>
              <a:gd name="connsiteY93" fmla="*/ 2597610 h 6593390"/>
              <a:gd name="connsiteX94" fmla="*/ 1221145 w 6784903"/>
              <a:gd name="connsiteY94" fmla="*/ 2597610 h 6593390"/>
              <a:gd name="connsiteX95" fmla="*/ 950339 w 6784903"/>
              <a:gd name="connsiteY95" fmla="*/ 2055999 h 6593390"/>
              <a:gd name="connsiteX96" fmla="*/ 547249 w 6784903"/>
              <a:gd name="connsiteY96" fmla="*/ 1479065 h 6593390"/>
              <a:gd name="connsiteX97" fmla="*/ 877436 w 6784903"/>
              <a:gd name="connsiteY97" fmla="*/ 1479065 h 6593390"/>
              <a:gd name="connsiteX98" fmla="*/ 1002506 w 6784903"/>
              <a:gd name="connsiteY98" fmla="*/ 1729206 h 6593390"/>
              <a:gd name="connsiteX99" fmla="*/ 877436 w 6784903"/>
              <a:gd name="connsiteY99" fmla="*/ 1979347 h 6593390"/>
              <a:gd name="connsiteX100" fmla="*/ 547249 w 6784903"/>
              <a:gd name="connsiteY100" fmla="*/ 1979347 h 6593390"/>
              <a:gd name="connsiteX101" fmla="*/ 422178 w 6784903"/>
              <a:gd name="connsiteY101" fmla="*/ 1729206 h 6593390"/>
              <a:gd name="connsiteX102" fmla="*/ 90919 w 6784903"/>
              <a:gd name="connsiteY102" fmla="*/ 1396400 h 6593390"/>
              <a:gd name="connsiteX103" fmla="*/ 330944 w 6784903"/>
              <a:gd name="connsiteY103" fmla="*/ 1396400 h 6593390"/>
              <a:gd name="connsiteX104" fmla="*/ 421863 w 6784903"/>
              <a:gd name="connsiteY104" fmla="*/ 1578237 h 6593390"/>
              <a:gd name="connsiteX105" fmla="*/ 330944 w 6784903"/>
              <a:gd name="connsiteY105" fmla="*/ 1760074 h 6593390"/>
              <a:gd name="connsiteX106" fmla="*/ 90919 w 6784903"/>
              <a:gd name="connsiteY106" fmla="*/ 1760074 h 6593390"/>
              <a:gd name="connsiteX107" fmla="*/ 0 w 6784903"/>
              <a:gd name="connsiteY107" fmla="*/ 1578237 h 6593390"/>
              <a:gd name="connsiteX108" fmla="*/ 3562675 w 6784903"/>
              <a:gd name="connsiteY108" fmla="*/ 1286205 h 6593390"/>
              <a:gd name="connsiteX109" fmla="*/ 4400731 w 6784903"/>
              <a:gd name="connsiteY109" fmla="*/ 1286205 h 6593390"/>
              <a:gd name="connsiteX110" fmla="*/ 4718176 w 6784903"/>
              <a:gd name="connsiteY110" fmla="*/ 1921095 h 6593390"/>
              <a:gd name="connsiteX111" fmla="*/ 4400731 w 6784903"/>
              <a:gd name="connsiteY111" fmla="*/ 2555984 h 6593390"/>
              <a:gd name="connsiteX112" fmla="*/ 3562675 w 6784903"/>
              <a:gd name="connsiteY112" fmla="*/ 2555984 h 6593390"/>
              <a:gd name="connsiteX113" fmla="*/ 3245230 w 6784903"/>
              <a:gd name="connsiteY113" fmla="*/ 1921095 h 6593390"/>
              <a:gd name="connsiteX114" fmla="*/ 2795277 w 6784903"/>
              <a:gd name="connsiteY114" fmla="*/ 680938 h 6593390"/>
              <a:gd name="connsiteX115" fmla="*/ 3342681 w 6784903"/>
              <a:gd name="connsiteY115" fmla="*/ 680938 h 6593390"/>
              <a:gd name="connsiteX116" fmla="*/ 3550030 w 6784903"/>
              <a:gd name="connsiteY116" fmla="*/ 1095636 h 6593390"/>
              <a:gd name="connsiteX117" fmla="*/ 3342681 w 6784903"/>
              <a:gd name="connsiteY117" fmla="*/ 1510335 h 6593390"/>
              <a:gd name="connsiteX118" fmla="*/ 2795277 w 6784903"/>
              <a:gd name="connsiteY118" fmla="*/ 1510335 h 6593390"/>
              <a:gd name="connsiteX119" fmla="*/ 2587928 w 6784903"/>
              <a:gd name="connsiteY119" fmla="*/ 1095636 h 6593390"/>
              <a:gd name="connsiteX120" fmla="*/ 4810450 w 6784903"/>
              <a:gd name="connsiteY120" fmla="*/ 619619 h 6593390"/>
              <a:gd name="connsiteX121" fmla="*/ 5648506 w 6784903"/>
              <a:gd name="connsiteY121" fmla="*/ 619619 h 6593390"/>
              <a:gd name="connsiteX122" fmla="*/ 5965951 w 6784903"/>
              <a:gd name="connsiteY122" fmla="*/ 1254509 h 6593390"/>
              <a:gd name="connsiteX123" fmla="*/ 5648506 w 6784903"/>
              <a:gd name="connsiteY123" fmla="*/ 1889400 h 6593390"/>
              <a:gd name="connsiteX124" fmla="*/ 4810450 w 6784903"/>
              <a:gd name="connsiteY124" fmla="*/ 1889400 h 6593390"/>
              <a:gd name="connsiteX125" fmla="*/ 4493005 w 6784903"/>
              <a:gd name="connsiteY125" fmla="*/ 1254509 h 6593390"/>
              <a:gd name="connsiteX126" fmla="*/ 3684819 w 6784903"/>
              <a:gd name="connsiteY126" fmla="*/ 117990 h 6593390"/>
              <a:gd name="connsiteX127" fmla="*/ 4399746 w 6784903"/>
              <a:gd name="connsiteY127" fmla="*/ 117990 h 6593390"/>
              <a:gd name="connsiteX128" fmla="*/ 4670551 w 6784903"/>
              <a:gd name="connsiteY128" fmla="*/ 659601 h 6593390"/>
              <a:gd name="connsiteX129" fmla="*/ 4399746 w 6784903"/>
              <a:gd name="connsiteY129" fmla="*/ 1201213 h 6593390"/>
              <a:gd name="connsiteX130" fmla="*/ 3684819 w 6784903"/>
              <a:gd name="connsiteY130" fmla="*/ 1201213 h 6593390"/>
              <a:gd name="connsiteX131" fmla="*/ 3414013 w 6784903"/>
              <a:gd name="connsiteY131" fmla="*/ 659601 h 6593390"/>
              <a:gd name="connsiteX132" fmla="*/ 3010923 w 6784903"/>
              <a:gd name="connsiteY132" fmla="*/ 82667 h 6593390"/>
              <a:gd name="connsiteX133" fmla="*/ 3341110 w 6784903"/>
              <a:gd name="connsiteY133" fmla="*/ 82667 h 6593390"/>
              <a:gd name="connsiteX134" fmla="*/ 3466180 w 6784903"/>
              <a:gd name="connsiteY134" fmla="*/ 332808 h 6593390"/>
              <a:gd name="connsiteX135" fmla="*/ 3341110 w 6784903"/>
              <a:gd name="connsiteY135" fmla="*/ 582949 h 6593390"/>
              <a:gd name="connsiteX136" fmla="*/ 3010923 w 6784903"/>
              <a:gd name="connsiteY136" fmla="*/ 582949 h 6593390"/>
              <a:gd name="connsiteX137" fmla="*/ 2885852 w 6784903"/>
              <a:gd name="connsiteY137" fmla="*/ 332808 h 6593390"/>
              <a:gd name="connsiteX138" fmla="*/ 2554593 w 6784903"/>
              <a:gd name="connsiteY138" fmla="*/ 0 h 6593390"/>
              <a:gd name="connsiteX139" fmla="*/ 2794618 w 6784903"/>
              <a:gd name="connsiteY139" fmla="*/ 0 h 6593390"/>
              <a:gd name="connsiteX140" fmla="*/ 2885536 w 6784903"/>
              <a:gd name="connsiteY140" fmla="*/ 181837 h 6593390"/>
              <a:gd name="connsiteX141" fmla="*/ 2794618 w 6784903"/>
              <a:gd name="connsiteY141" fmla="*/ 363674 h 6593390"/>
              <a:gd name="connsiteX142" fmla="*/ 2554593 w 6784903"/>
              <a:gd name="connsiteY142" fmla="*/ 363674 h 6593390"/>
              <a:gd name="connsiteX143" fmla="*/ 2463674 w 6784903"/>
              <a:gd name="connsiteY143" fmla="*/ 181837 h 6593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</a:cxnLst>
            <a:rect l="l" t="t" r="r" b="b"/>
            <a:pathLst>
              <a:path w="6784903" h="6593390">
                <a:moveTo>
                  <a:pt x="3765937" y="6093108"/>
                </a:moveTo>
                <a:lnTo>
                  <a:pt x="4096124" y="6093108"/>
                </a:lnTo>
                <a:lnTo>
                  <a:pt x="4221194" y="6343249"/>
                </a:lnTo>
                <a:lnTo>
                  <a:pt x="4096124" y="6593390"/>
                </a:lnTo>
                <a:lnTo>
                  <a:pt x="3765937" y="6593390"/>
                </a:lnTo>
                <a:lnTo>
                  <a:pt x="3640866" y="6343249"/>
                </a:lnTo>
                <a:close/>
                <a:moveTo>
                  <a:pt x="3466441" y="5160578"/>
                </a:moveTo>
                <a:lnTo>
                  <a:pt x="4013845" y="5160578"/>
                </a:lnTo>
                <a:lnTo>
                  <a:pt x="4221194" y="5575276"/>
                </a:lnTo>
                <a:lnTo>
                  <a:pt x="4013845" y="5989974"/>
                </a:lnTo>
                <a:lnTo>
                  <a:pt x="3466441" y="5989974"/>
                </a:lnTo>
                <a:lnTo>
                  <a:pt x="3259092" y="5575276"/>
                </a:lnTo>
                <a:close/>
                <a:moveTo>
                  <a:pt x="6229611" y="4696709"/>
                </a:moveTo>
                <a:lnTo>
                  <a:pt x="6559798" y="4696709"/>
                </a:lnTo>
                <a:lnTo>
                  <a:pt x="6684868" y="4946850"/>
                </a:lnTo>
                <a:lnTo>
                  <a:pt x="6559798" y="5196991"/>
                </a:lnTo>
                <a:lnTo>
                  <a:pt x="6229611" y="5196991"/>
                </a:lnTo>
                <a:lnTo>
                  <a:pt x="6104540" y="4946850"/>
                </a:lnTo>
                <a:close/>
                <a:moveTo>
                  <a:pt x="2435186" y="4631749"/>
                </a:moveTo>
                <a:lnTo>
                  <a:pt x="3096422" y="4631749"/>
                </a:lnTo>
                <a:lnTo>
                  <a:pt x="3346890" y="5132685"/>
                </a:lnTo>
                <a:lnTo>
                  <a:pt x="3096422" y="5633621"/>
                </a:lnTo>
                <a:lnTo>
                  <a:pt x="2435186" y="5633621"/>
                </a:lnTo>
                <a:lnTo>
                  <a:pt x="2184718" y="5132685"/>
                </a:lnTo>
                <a:close/>
                <a:moveTo>
                  <a:pt x="3444958" y="4086739"/>
                </a:moveTo>
                <a:lnTo>
                  <a:pt x="4106194" y="4086739"/>
                </a:lnTo>
                <a:lnTo>
                  <a:pt x="4356662" y="4587675"/>
                </a:lnTo>
                <a:lnTo>
                  <a:pt x="4106194" y="5088611"/>
                </a:lnTo>
                <a:lnTo>
                  <a:pt x="3444958" y="5088611"/>
                </a:lnTo>
                <a:lnTo>
                  <a:pt x="3194490" y="4587675"/>
                </a:lnTo>
                <a:close/>
                <a:moveTo>
                  <a:pt x="1268770" y="4077356"/>
                </a:moveTo>
                <a:lnTo>
                  <a:pt x="1983697" y="4077356"/>
                </a:lnTo>
                <a:lnTo>
                  <a:pt x="2254502" y="4618967"/>
                </a:lnTo>
                <a:lnTo>
                  <a:pt x="1983697" y="5160578"/>
                </a:lnTo>
                <a:lnTo>
                  <a:pt x="1268770" y="5160578"/>
                </a:lnTo>
                <a:lnTo>
                  <a:pt x="997964" y="4618967"/>
                </a:lnTo>
                <a:close/>
                <a:moveTo>
                  <a:pt x="5930115" y="3764179"/>
                </a:moveTo>
                <a:lnTo>
                  <a:pt x="6477519" y="3764179"/>
                </a:lnTo>
                <a:lnTo>
                  <a:pt x="6684868" y="4178877"/>
                </a:lnTo>
                <a:lnTo>
                  <a:pt x="6477519" y="4593575"/>
                </a:lnTo>
                <a:lnTo>
                  <a:pt x="5930115" y="4593575"/>
                </a:lnTo>
                <a:lnTo>
                  <a:pt x="5722766" y="4178877"/>
                </a:lnTo>
                <a:close/>
                <a:moveTo>
                  <a:pt x="2343499" y="3363749"/>
                </a:moveTo>
                <a:lnTo>
                  <a:pt x="3118568" y="3363749"/>
                </a:lnTo>
                <a:lnTo>
                  <a:pt x="3412154" y="3950922"/>
                </a:lnTo>
                <a:lnTo>
                  <a:pt x="3118568" y="4538095"/>
                </a:lnTo>
                <a:lnTo>
                  <a:pt x="2343499" y="4538095"/>
                </a:lnTo>
                <a:lnTo>
                  <a:pt x="2049912" y="3950922"/>
                </a:lnTo>
                <a:close/>
                <a:moveTo>
                  <a:pt x="4891279" y="3210059"/>
                </a:moveTo>
                <a:lnTo>
                  <a:pt x="5552515" y="3210059"/>
                </a:lnTo>
                <a:lnTo>
                  <a:pt x="5802983" y="3710994"/>
                </a:lnTo>
                <a:lnTo>
                  <a:pt x="5552515" y="4211930"/>
                </a:lnTo>
                <a:lnTo>
                  <a:pt x="4891279" y="4211930"/>
                </a:lnTo>
                <a:lnTo>
                  <a:pt x="4640811" y="3710994"/>
                </a:lnTo>
                <a:close/>
                <a:moveTo>
                  <a:pt x="1099001" y="2682602"/>
                </a:moveTo>
                <a:lnTo>
                  <a:pt x="1937057" y="2682602"/>
                </a:lnTo>
                <a:lnTo>
                  <a:pt x="2254502" y="3317492"/>
                </a:lnTo>
                <a:lnTo>
                  <a:pt x="1937057" y="3952382"/>
                </a:lnTo>
                <a:lnTo>
                  <a:pt x="1099001" y="3952382"/>
                </a:lnTo>
                <a:lnTo>
                  <a:pt x="781556" y="3317492"/>
                </a:lnTo>
                <a:close/>
                <a:moveTo>
                  <a:pt x="3593219" y="2668447"/>
                </a:moveTo>
                <a:lnTo>
                  <a:pt x="4444356" y="2668447"/>
                </a:lnTo>
                <a:lnTo>
                  <a:pt x="4766756" y="3313248"/>
                </a:lnTo>
                <a:lnTo>
                  <a:pt x="4444356" y="3958049"/>
                </a:lnTo>
                <a:lnTo>
                  <a:pt x="3593219" y="3958049"/>
                </a:lnTo>
                <a:lnTo>
                  <a:pt x="3270818" y="3313248"/>
                </a:lnTo>
                <a:close/>
                <a:moveTo>
                  <a:pt x="5873199" y="2659173"/>
                </a:moveTo>
                <a:lnTo>
                  <a:pt x="6534435" y="2659173"/>
                </a:lnTo>
                <a:lnTo>
                  <a:pt x="6784903" y="3160110"/>
                </a:lnTo>
                <a:lnTo>
                  <a:pt x="6534435" y="3661045"/>
                </a:lnTo>
                <a:lnTo>
                  <a:pt x="5873199" y="3661045"/>
                </a:lnTo>
                <a:lnTo>
                  <a:pt x="5622731" y="3160110"/>
                </a:lnTo>
                <a:close/>
                <a:moveTo>
                  <a:pt x="331603" y="2077336"/>
                </a:moveTo>
                <a:lnTo>
                  <a:pt x="879007" y="2077336"/>
                </a:lnTo>
                <a:lnTo>
                  <a:pt x="1086356" y="2492034"/>
                </a:lnTo>
                <a:lnTo>
                  <a:pt x="879007" y="2906732"/>
                </a:lnTo>
                <a:lnTo>
                  <a:pt x="331603" y="2906732"/>
                </a:lnTo>
                <a:lnTo>
                  <a:pt x="124254" y="2492034"/>
                </a:lnTo>
                <a:close/>
                <a:moveTo>
                  <a:pt x="2346776" y="2016018"/>
                </a:moveTo>
                <a:lnTo>
                  <a:pt x="3184832" y="2016018"/>
                </a:lnTo>
                <a:lnTo>
                  <a:pt x="3502277" y="2650907"/>
                </a:lnTo>
                <a:lnTo>
                  <a:pt x="3184832" y="3285798"/>
                </a:lnTo>
                <a:lnTo>
                  <a:pt x="2346776" y="3285798"/>
                </a:lnTo>
                <a:lnTo>
                  <a:pt x="2029331" y="2650907"/>
                </a:lnTo>
                <a:close/>
                <a:moveTo>
                  <a:pt x="4789399" y="2014374"/>
                </a:moveTo>
                <a:lnTo>
                  <a:pt x="5504326" y="2014374"/>
                </a:lnTo>
                <a:lnTo>
                  <a:pt x="5775131" y="2555984"/>
                </a:lnTo>
                <a:lnTo>
                  <a:pt x="5504326" y="3097595"/>
                </a:lnTo>
                <a:lnTo>
                  <a:pt x="4789399" y="3097595"/>
                </a:lnTo>
                <a:lnTo>
                  <a:pt x="4518593" y="2555984"/>
                </a:lnTo>
                <a:close/>
                <a:moveTo>
                  <a:pt x="1221145" y="1514388"/>
                </a:moveTo>
                <a:lnTo>
                  <a:pt x="1936072" y="1514388"/>
                </a:lnTo>
                <a:lnTo>
                  <a:pt x="2206877" y="2055999"/>
                </a:lnTo>
                <a:lnTo>
                  <a:pt x="1936072" y="2597610"/>
                </a:lnTo>
                <a:lnTo>
                  <a:pt x="1221145" y="2597610"/>
                </a:lnTo>
                <a:lnTo>
                  <a:pt x="950339" y="2055999"/>
                </a:lnTo>
                <a:close/>
                <a:moveTo>
                  <a:pt x="547249" y="1479065"/>
                </a:moveTo>
                <a:lnTo>
                  <a:pt x="877436" y="1479065"/>
                </a:lnTo>
                <a:lnTo>
                  <a:pt x="1002506" y="1729206"/>
                </a:lnTo>
                <a:lnTo>
                  <a:pt x="877436" y="1979347"/>
                </a:lnTo>
                <a:lnTo>
                  <a:pt x="547249" y="1979347"/>
                </a:lnTo>
                <a:lnTo>
                  <a:pt x="422178" y="1729206"/>
                </a:lnTo>
                <a:close/>
                <a:moveTo>
                  <a:pt x="90919" y="1396400"/>
                </a:moveTo>
                <a:lnTo>
                  <a:pt x="330944" y="1396400"/>
                </a:lnTo>
                <a:lnTo>
                  <a:pt x="421863" y="1578237"/>
                </a:lnTo>
                <a:lnTo>
                  <a:pt x="330944" y="1760074"/>
                </a:lnTo>
                <a:lnTo>
                  <a:pt x="90919" y="1760074"/>
                </a:lnTo>
                <a:lnTo>
                  <a:pt x="0" y="1578237"/>
                </a:lnTo>
                <a:close/>
                <a:moveTo>
                  <a:pt x="3562675" y="1286205"/>
                </a:moveTo>
                <a:lnTo>
                  <a:pt x="4400731" y="1286205"/>
                </a:lnTo>
                <a:lnTo>
                  <a:pt x="4718176" y="1921095"/>
                </a:lnTo>
                <a:lnTo>
                  <a:pt x="4400731" y="2555984"/>
                </a:lnTo>
                <a:lnTo>
                  <a:pt x="3562675" y="2555984"/>
                </a:lnTo>
                <a:lnTo>
                  <a:pt x="3245230" y="1921095"/>
                </a:lnTo>
                <a:close/>
                <a:moveTo>
                  <a:pt x="2795277" y="680938"/>
                </a:moveTo>
                <a:lnTo>
                  <a:pt x="3342681" y="680938"/>
                </a:lnTo>
                <a:lnTo>
                  <a:pt x="3550030" y="1095636"/>
                </a:lnTo>
                <a:lnTo>
                  <a:pt x="3342681" y="1510335"/>
                </a:lnTo>
                <a:lnTo>
                  <a:pt x="2795277" y="1510335"/>
                </a:lnTo>
                <a:lnTo>
                  <a:pt x="2587928" y="1095636"/>
                </a:lnTo>
                <a:close/>
                <a:moveTo>
                  <a:pt x="4810450" y="619619"/>
                </a:moveTo>
                <a:lnTo>
                  <a:pt x="5648506" y="619619"/>
                </a:lnTo>
                <a:lnTo>
                  <a:pt x="5965951" y="1254509"/>
                </a:lnTo>
                <a:lnTo>
                  <a:pt x="5648506" y="1889400"/>
                </a:lnTo>
                <a:lnTo>
                  <a:pt x="4810450" y="1889400"/>
                </a:lnTo>
                <a:lnTo>
                  <a:pt x="4493005" y="1254509"/>
                </a:lnTo>
                <a:close/>
                <a:moveTo>
                  <a:pt x="3684819" y="117990"/>
                </a:moveTo>
                <a:lnTo>
                  <a:pt x="4399746" y="117990"/>
                </a:lnTo>
                <a:lnTo>
                  <a:pt x="4670551" y="659601"/>
                </a:lnTo>
                <a:lnTo>
                  <a:pt x="4399746" y="1201213"/>
                </a:lnTo>
                <a:lnTo>
                  <a:pt x="3684819" y="1201213"/>
                </a:lnTo>
                <a:lnTo>
                  <a:pt x="3414013" y="659601"/>
                </a:lnTo>
                <a:close/>
                <a:moveTo>
                  <a:pt x="3010923" y="82667"/>
                </a:moveTo>
                <a:lnTo>
                  <a:pt x="3341110" y="82667"/>
                </a:lnTo>
                <a:lnTo>
                  <a:pt x="3466180" y="332808"/>
                </a:lnTo>
                <a:lnTo>
                  <a:pt x="3341110" y="582949"/>
                </a:lnTo>
                <a:lnTo>
                  <a:pt x="3010923" y="582949"/>
                </a:lnTo>
                <a:lnTo>
                  <a:pt x="2885852" y="332808"/>
                </a:lnTo>
                <a:close/>
                <a:moveTo>
                  <a:pt x="2554593" y="0"/>
                </a:moveTo>
                <a:lnTo>
                  <a:pt x="2794618" y="0"/>
                </a:lnTo>
                <a:lnTo>
                  <a:pt x="2885536" y="181837"/>
                </a:lnTo>
                <a:lnTo>
                  <a:pt x="2794618" y="363674"/>
                </a:lnTo>
                <a:lnTo>
                  <a:pt x="2554593" y="363674"/>
                </a:lnTo>
                <a:lnTo>
                  <a:pt x="2463674" y="181837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95250">
            <a:noFill/>
          </a:ln>
        </p:spPr>
        <p:txBody>
          <a:bodyPr wrap="square" anchor="ctr">
            <a:noAutofit/>
          </a:bodyPr>
          <a:lstStyle>
            <a:lvl1pPr marL="0" indent="0" algn="ctr">
              <a:buNone/>
              <a:defRPr sz="18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r>
              <a:rPr lang="en-US" altLang="ko-KR" dirty="0"/>
              <a:t>Your Picture Here And Send To Back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1329588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063552" y="34314"/>
            <a:ext cx="10128448" cy="1035373"/>
          </a:xfrm>
          <a:prstGeom prst="rect">
            <a:avLst/>
          </a:prstGeom>
        </p:spPr>
        <p:txBody>
          <a:bodyPr anchor="ctr"/>
          <a:lstStyle>
            <a:lvl1pPr algn="l"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/>
              <a:t> Free PPT _ Click to add titl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769899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1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0.xml"/><Relationship Id="rId16" Type="http://schemas.openxmlformats.org/officeDocument/2006/relationships/slideLayout" Target="../slideLayouts/slideLayout34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28.xml"/><Relationship Id="rId19" Type="http://schemas.openxmlformats.org/officeDocument/2006/relationships/slideLayout" Target="../slideLayouts/slideLayout37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17" Type="http://schemas.openxmlformats.org/officeDocument/2006/relationships/slideLayout" Target="../slideLayouts/slideLayout54.xml"/><Relationship Id="rId2" Type="http://schemas.openxmlformats.org/officeDocument/2006/relationships/slideLayout" Target="../slideLayouts/slideLayout39.xml"/><Relationship Id="rId16" Type="http://schemas.openxmlformats.org/officeDocument/2006/relationships/slideLayout" Target="../slideLayouts/slideLayout53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slideLayout" Target="../slideLayouts/slideLayout5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7.xml"/><Relationship Id="rId18" Type="http://schemas.openxmlformats.org/officeDocument/2006/relationships/slideLayout" Target="../slideLayouts/slideLayout7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17" Type="http://schemas.openxmlformats.org/officeDocument/2006/relationships/slideLayout" Target="../slideLayouts/slideLayout71.xml"/><Relationship Id="rId2" Type="http://schemas.openxmlformats.org/officeDocument/2006/relationships/slideLayout" Target="../slideLayouts/slideLayout56.xml"/><Relationship Id="rId16" Type="http://schemas.openxmlformats.org/officeDocument/2006/relationships/slideLayout" Target="../slideLayouts/slideLayout70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64.xml"/><Relationship Id="rId19" Type="http://schemas.openxmlformats.org/officeDocument/2006/relationships/theme" Target="../theme/theme5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slideLayout" Target="../slideLayouts/slideLayout6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85.xml"/><Relationship Id="rId18" Type="http://schemas.openxmlformats.org/officeDocument/2006/relationships/slideLayout" Target="../slideLayouts/slideLayout90.xml"/><Relationship Id="rId3" Type="http://schemas.openxmlformats.org/officeDocument/2006/relationships/slideLayout" Target="../slideLayouts/slideLayout75.xml"/><Relationship Id="rId21" Type="http://schemas.openxmlformats.org/officeDocument/2006/relationships/slideLayout" Target="../slideLayouts/slideLayout93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17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4.xml"/><Relationship Id="rId16" Type="http://schemas.openxmlformats.org/officeDocument/2006/relationships/slideLayout" Target="../slideLayouts/slideLayout88.xml"/><Relationship Id="rId20" Type="http://schemas.openxmlformats.org/officeDocument/2006/relationships/slideLayout" Target="../slideLayouts/slideLayout92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82.xml"/><Relationship Id="rId19" Type="http://schemas.openxmlformats.org/officeDocument/2006/relationships/slideLayout" Target="../slideLayouts/slideLayout91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slideLayout" Target="../slideLayouts/slideLayout86.xml"/><Relationship Id="rId22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4346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748" r:id="rId15"/>
  </p:sldLayoutIdLst>
  <p:txStyles>
    <p:titleStyle>
      <a:lvl1pPr algn="l" defTabSz="91442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5" indent="-228605" algn="l" defTabSz="91442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1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2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40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2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63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75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85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9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12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23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35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58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8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8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92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35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703" r:id="rId2"/>
    <p:sldLayoutId id="2147483723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73574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  <p:sldLayoutId id="2147483696" r:id="rId15"/>
    <p:sldLayoutId id="2147483697" r:id="rId16"/>
    <p:sldLayoutId id="2147483698" r:id="rId17"/>
    <p:sldLayoutId id="2147483699" r:id="rId18"/>
    <p:sldLayoutId id="2147483700" r:id="rId19"/>
  </p:sldLayoutIdLst>
  <p:hf hdr="0" ftr="0" dt="0"/>
  <p:txStyles>
    <p:titleStyle>
      <a:lvl1pPr algn="ctr" defTabSz="1219170" rtl="0" eaLnBrk="1" latinLnBrk="1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1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1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1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1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477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  <p:sldLayoutId id="2147483719" r:id="rId14"/>
    <p:sldLayoutId id="2147483720" r:id="rId15"/>
    <p:sldLayoutId id="2147483721" r:id="rId16"/>
    <p:sldLayoutId id="2147483722" r:id="rId17"/>
  </p:sldLayoutIdLst>
  <p:txStyles>
    <p:titleStyle>
      <a:lvl1pPr algn="ctr" defTabSz="1219170" rtl="0" eaLnBrk="1" latinLnBrk="1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1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1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1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1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1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1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5518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39" r:id="rId13"/>
    <p:sldLayoutId id="2147483740" r:id="rId14"/>
    <p:sldLayoutId id="2147483741" r:id="rId15"/>
    <p:sldLayoutId id="2147483742" r:id="rId16"/>
    <p:sldLayoutId id="2147483743" r:id="rId17"/>
    <p:sldLayoutId id="2147483744" r:id="rId18"/>
  </p:sldLayoutIdLst>
  <p:txStyles>
    <p:titleStyle>
      <a:lvl1pPr algn="l" defTabSz="91442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5" indent="-228605" algn="l" defTabSz="91442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1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2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40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2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63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75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85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9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12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23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35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58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8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8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92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0347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3" r:id="rId12"/>
    <p:sldLayoutId id="2147483764" r:id="rId13"/>
    <p:sldLayoutId id="2147483765" r:id="rId14"/>
    <p:sldLayoutId id="2147483766" r:id="rId15"/>
    <p:sldLayoutId id="2147483768" r:id="rId16"/>
    <p:sldLayoutId id="2147483769" r:id="rId17"/>
    <p:sldLayoutId id="2147483770" r:id="rId18"/>
    <p:sldLayoutId id="2147483771" r:id="rId19"/>
    <p:sldLayoutId id="2147483772" r:id="rId20"/>
    <p:sldLayoutId id="2147483773" r:id="rId21"/>
  </p:sldLayoutIdLst>
  <p:hf hdr="0" ftr="0" dt="0"/>
  <p:txStyles>
    <p:titleStyle>
      <a:lvl1pPr algn="l" defTabSz="91442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5" indent="-228605" algn="l" defTabSz="91442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1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2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40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52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63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75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85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98" indent="-228605" algn="l" defTabSz="91442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12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23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35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45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58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8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80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92" algn="l" defTabSz="9144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30.png"/><Relationship Id="rId4" Type="http://schemas.microsoft.com/office/2007/relationships/hdphoto" Target="../media/hdphoto1.wdp"/><Relationship Id="rId9" Type="http://schemas.openxmlformats.org/officeDocument/2006/relationships/image" Target="../media/image3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j.talanta.2018.11.026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3" Type="http://schemas.openxmlformats.org/officeDocument/2006/relationships/image" Target="../media/image33.png"/><Relationship Id="rId7" Type="http://schemas.openxmlformats.org/officeDocument/2006/relationships/diagramQuickStyle" Target="../diagrams/quickStyle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2.xml"/><Relationship Id="rId5" Type="http://schemas.openxmlformats.org/officeDocument/2006/relationships/diagramData" Target="../diagrams/data2.xml"/><Relationship Id="rId4" Type="http://schemas.openxmlformats.org/officeDocument/2006/relationships/image" Target="../media/image35.jpeg"/><Relationship Id="rId9" Type="http://schemas.microsoft.com/office/2007/relationships/diagramDrawing" Target="../diagrams/drawing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emf"/><Relationship Id="rId11" Type="http://schemas.openxmlformats.org/officeDocument/2006/relationships/image" Target="../media/image40.e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3.png"/><Relationship Id="rId9" Type="http://schemas.openxmlformats.org/officeDocument/2006/relationships/image" Target="../media/image4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emf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9.png"/><Relationship Id="rId5" Type="http://schemas.openxmlformats.org/officeDocument/2006/relationships/image" Target="../media/image47.png"/><Relationship Id="rId10" Type="http://schemas.openxmlformats.org/officeDocument/2006/relationships/image" Target="../media/image48.png"/><Relationship Id="rId4" Type="http://schemas.openxmlformats.org/officeDocument/2006/relationships/image" Target="../media/image33.png"/><Relationship Id="rId9" Type="http://schemas.openxmlformats.org/officeDocument/2006/relationships/image" Target="../media/image3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Espace réservé pour une image  16">
            <a:extLst>
              <a:ext uri="{FF2B5EF4-FFF2-40B4-BE49-F238E27FC236}">
                <a16:creationId xmlns:a16="http://schemas.microsoft.com/office/drawing/2014/main" id="{5723E075-2A8C-4B08-A6B6-8269C8FCA998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60928" y="1438551"/>
            <a:ext cx="4297079" cy="4037283"/>
          </a:xfrm>
          <a:ln w="38100">
            <a:solidFill>
              <a:srgbClr val="C0E2A7"/>
            </a:solidFill>
          </a:ln>
        </p:spPr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CC6532F0-F500-4AAC-821C-028F203D760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480" b="9001"/>
          <a:stretch/>
        </p:blipFill>
        <p:spPr>
          <a:xfrm>
            <a:off x="10822677" y="1438551"/>
            <a:ext cx="1215427" cy="884901"/>
          </a:xfrm>
          <a:prstGeom prst="rect">
            <a:avLst/>
          </a:prstGeom>
        </p:spPr>
      </p:pic>
      <p:pic>
        <p:nvPicPr>
          <p:cNvPr id="11" name="Picture 2" descr="RÃ©sultat de recherche d'images pour &quot;logo utm tunis fond transparent&quot;">
            <a:extLst>
              <a:ext uri="{FF2B5EF4-FFF2-40B4-BE49-F238E27FC236}">
                <a16:creationId xmlns:a16="http://schemas.microsoft.com/office/drawing/2014/main" id="{ABFF2772-B164-4347-8B5B-A2AF72324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4855" y="134010"/>
            <a:ext cx="1131072" cy="1116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2701" y="136701"/>
            <a:ext cx="1593427" cy="1114107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43048" y="2860994"/>
            <a:ext cx="1932838" cy="1125450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08A6A31E-179F-4830-9ECE-867859222359}"/>
              </a:ext>
            </a:extLst>
          </p:cNvPr>
          <p:cNvSpPr/>
          <p:nvPr/>
        </p:nvSpPr>
        <p:spPr>
          <a:xfrm flipV="1">
            <a:off x="0" y="6400799"/>
            <a:ext cx="12191852" cy="470079"/>
          </a:xfrm>
          <a:prstGeom prst="rect">
            <a:avLst/>
          </a:prstGeom>
          <a:solidFill>
            <a:schemeClr val="accent2"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86"/>
            <a:endParaRPr lang="en-US" sz="1200">
              <a:solidFill>
                <a:prstClr val="white"/>
              </a:solidFill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4CF34D6-BEB0-440D-AD63-7FE76390C181}"/>
              </a:ext>
            </a:extLst>
          </p:cNvPr>
          <p:cNvSpPr txBox="1"/>
          <p:nvPr/>
        </p:nvSpPr>
        <p:spPr>
          <a:xfrm>
            <a:off x="8259263" y="6497338"/>
            <a:ext cx="3932737" cy="276999"/>
          </a:xfrm>
          <a:prstGeom prst="rect">
            <a:avLst/>
          </a:prstGeom>
          <a:noFill/>
        </p:spPr>
        <p:txBody>
          <a:bodyPr wrap="square" lIns="36000" tIns="0" rIns="36000" bIns="0" rtlCol="0" anchor="ctr">
            <a:spAutoFit/>
          </a:bodyPr>
          <a:lstStyle/>
          <a:p>
            <a:pPr lvl="0" algn="ctr" defTabSz="914286">
              <a:defRPr/>
            </a:pPr>
            <a:r>
              <a:rPr lang="fr-FR" altLang="ko-KR" b="1" dirty="0" smtClean="0">
                <a:solidFill>
                  <a:schemeClr val="accent6">
                    <a:lumMod val="75000"/>
                  </a:schemeClr>
                </a:solidFill>
              </a:rPr>
              <a:t>Online </a:t>
            </a:r>
            <a:r>
              <a:rPr lang="fr-FR" altLang="ko-KR" b="1" dirty="0" err="1">
                <a:solidFill>
                  <a:schemeClr val="accent6">
                    <a:lumMod val="75000"/>
                  </a:schemeClr>
                </a:solidFill>
              </a:rPr>
              <a:t>conference</a:t>
            </a:r>
            <a:r>
              <a:rPr lang="fr-FR" altLang="ko-KR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fr-FR" altLang="ko-KR" b="1" dirty="0" err="1">
                <a:solidFill>
                  <a:schemeClr val="accent6">
                    <a:lumMod val="75000"/>
                  </a:schemeClr>
                </a:solidFill>
              </a:rPr>
              <a:t>presentation</a:t>
            </a:r>
            <a:r>
              <a:rPr lang="fr-FR" altLang="ko-KR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endParaRPr kumimoji="0" lang="en-US" altLang="ko-KR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Arial"/>
              <a:ea typeface="Arial Unicode MS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D4CF34D6-BEB0-440D-AD63-7FE76390C181}"/>
              </a:ext>
            </a:extLst>
          </p:cNvPr>
          <p:cNvSpPr txBox="1"/>
          <p:nvPr/>
        </p:nvSpPr>
        <p:spPr>
          <a:xfrm>
            <a:off x="-1006955" y="6497338"/>
            <a:ext cx="3932737" cy="276999"/>
          </a:xfrm>
          <a:prstGeom prst="rect">
            <a:avLst/>
          </a:prstGeom>
          <a:noFill/>
        </p:spPr>
        <p:txBody>
          <a:bodyPr wrap="square" lIns="36000" tIns="0" rIns="36000" bIns="0" rtlCol="0" anchor="ctr">
            <a:spAutoFit/>
          </a:bodyPr>
          <a:lstStyle/>
          <a:p>
            <a:pPr lvl="0" algn="ctr" defTabSz="914286">
              <a:defRPr/>
            </a:pPr>
            <a:r>
              <a:rPr lang="fr-FR" altLang="ko-KR" b="1" dirty="0" smtClean="0">
                <a:solidFill>
                  <a:schemeClr val="accent6">
                    <a:lumMod val="75000"/>
                  </a:schemeClr>
                </a:solidFill>
              </a:rPr>
              <a:t>17-28 May 2021</a:t>
            </a:r>
            <a:endParaRPr kumimoji="0" lang="en-US" altLang="ko-KR" b="1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Arial"/>
              <a:ea typeface="Arial Unicode M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18608" y="37491"/>
            <a:ext cx="8284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5">
                    <a:lumMod val="75000"/>
                  </a:schemeClr>
                </a:solidFill>
              </a:rPr>
              <a:t>8</a:t>
            </a:r>
            <a:r>
              <a:rPr lang="en-US" sz="2800" b="1" baseline="30000" dirty="0">
                <a:solidFill>
                  <a:schemeClr val="accent5">
                    <a:lumMod val="75000"/>
                  </a:schemeClr>
                </a:solidFill>
              </a:rPr>
              <a:t>th 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</a:rPr>
              <a:t>International Symposium 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</a:rPr>
              <a:t>on </a:t>
            </a:r>
            <a:r>
              <a:rPr lang="en-US" sz="2800" b="1" dirty="0" smtClean="0">
                <a:solidFill>
                  <a:schemeClr val="accent5">
                    <a:lumMod val="75000"/>
                  </a:schemeClr>
                </a:solidFill>
              </a:rPr>
              <a:t>Sensor Science</a:t>
            </a:r>
            <a:endParaRPr lang="en-US" sz="28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221F751-3C5B-4561-AD14-8637C5B66736}"/>
              </a:ext>
            </a:extLst>
          </p:cNvPr>
          <p:cNvSpPr txBox="1"/>
          <p:nvPr/>
        </p:nvSpPr>
        <p:spPr>
          <a:xfrm>
            <a:off x="0" y="2576348"/>
            <a:ext cx="6396258" cy="166199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just" defTabSz="914286"/>
            <a:r>
              <a:rPr lang="en-US" sz="2550" b="1" dirty="0" smtClean="0">
                <a:solidFill>
                  <a:schemeClr val="bg1"/>
                </a:solidFill>
              </a:rPr>
              <a:t>Self-assembled monolayers based on 1,3-dimercaptopropan-2-ol: preparation, characterization and applications in electrochemical </a:t>
            </a:r>
            <a:r>
              <a:rPr lang="en-US" sz="2550" b="1" dirty="0" err="1" smtClean="0">
                <a:solidFill>
                  <a:schemeClr val="bg1"/>
                </a:solidFill>
              </a:rPr>
              <a:t>chemosensors</a:t>
            </a:r>
            <a:endParaRPr lang="ko-KR" altLang="en-US" sz="2550" dirty="0">
              <a:solidFill>
                <a:schemeClr val="bg1"/>
              </a:solidFill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43865" y="654030"/>
            <a:ext cx="904122" cy="900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18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ZoneTexte 38">
            <a:extLst>
              <a:ext uri="{FF2B5EF4-FFF2-40B4-BE49-F238E27FC236}">
                <a16:creationId xmlns:a16="http://schemas.microsoft.com/office/drawing/2014/main" id="{82AF91D1-2B3C-4657-BF5C-B5BB1FF183ED}"/>
              </a:ext>
            </a:extLst>
          </p:cNvPr>
          <p:cNvSpPr txBox="1"/>
          <p:nvPr/>
        </p:nvSpPr>
        <p:spPr>
          <a:xfrm>
            <a:off x="11791667" y="6563734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10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845" y="6599443"/>
            <a:ext cx="268209" cy="267136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132F0BDE-8B5C-426A-B9AE-0F3037506EDE}"/>
              </a:ext>
            </a:extLst>
          </p:cNvPr>
          <p:cNvSpPr/>
          <p:nvPr/>
        </p:nvSpPr>
        <p:spPr>
          <a:xfrm>
            <a:off x="5254" y="3231994"/>
            <a:ext cx="2224585" cy="1009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e 8">
            <a:extLst>
              <a:ext uri="{FF2B5EF4-FFF2-40B4-BE49-F238E27FC236}">
                <a16:creationId xmlns:a16="http://schemas.microsoft.com/office/drawing/2014/main" id="{82B67188-D69B-4620-B68B-05B965F79767}"/>
              </a:ext>
            </a:extLst>
          </p:cNvPr>
          <p:cNvGrpSpPr/>
          <p:nvPr/>
        </p:nvGrpSpPr>
        <p:grpSpPr>
          <a:xfrm>
            <a:off x="6122432" y="129075"/>
            <a:ext cx="7828399" cy="583725"/>
            <a:chOff x="8531337" y="652465"/>
            <a:chExt cx="5143113" cy="583725"/>
          </a:xfrm>
        </p:grpSpPr>
        <p:sp>
          <p:nvSpPr>
            <p:cNvPr id="68" name="Freeform: Shape 58">
              <a:extLst>
                <a:ext uri="{FF2B5EF4-FFF2-40B4-BE49-F238E27FC236}">
                  <a16:creationId xmlns:a16="http://schemas.microsoft.com/office/drawing/2014/main" id="{E66B6683-427D-4CF1-A66A-ADB5D64037B6}"/>
                </a:ext>
              </a:extLst>
            </p:cNvPr>
            <p:cNvSpPr/>
            <p:nvPr/>
          </p:nvSpPr>
          <p:spPr>
            <a:xfrm>
              <a:off x="8531337" y="652465"/>
              <a:ext cx="3999916" cy="583725"/>
            </a:xfrm>
            <a:custGeom>
              <a:avLst/>
              <a:gdLst>
                <a:gd name="connsiteX0" fmla="*/ 0 w 6201066"/>
                <a:gd name="connsiteY0" fmla="*/ 0 h 583725"/>
                <a:gd name="connsiteX1" fmla="*/ 6201066 w 6201066"/>
                <a:gd name="connsiteY1" fmla="*/ 0 h 583725"/>
                <a:gd name="connsiteX2" fmla="*/ 6201066 w 6201066"/>
                <a:gd name="connsiteY2" fmla="*/ 583725 h 583725"/>
                <a:gd name="connsiteX3" fmla="*/ 0 w 6201066"/>
                <a:gd name="connsiteY3" fmla="*/ 583725 h 58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01066" h="583725">
                  <a:moveTo>
                    <a:pt x="0" y="0"/>
                  </a:moveTo>
                  <a:lnTo>
                    <a:pt x="6201066" y="0"/>
                  </a:lnTo>
                  <a:lnTo>
                    <a:pt x="6201066" y="583725"/>
                  </a:lnTo>
                  <a:lnTo>
                    <a:pt x="0" y="583725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TextBox 44">
              <a:extLst>
                <a:ext uri="{FF2B5EF4-FFF2-40B4-BE49-F238E27FC236}">
                  <a16:creationId xmlns:a16="http://schemas.microsoft.com/office/drawing/2014/main" id="{84D8501A-AA7A-43C9-8DBA-D0B3C70189E0}"/>
                </a:ext>
              </a:extLst>
            </p:cNvPr>
            <p:cNvSpPr txBox="1"/>
            <p:nvPr/>
          </p:nvSpPr>
          <p:spPr bwMode="auto">
            <a:xfrm>
              <a:off x="8674613" y="738211"/>
              <a:ext cx="4999837" cy="400110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Electrochemically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active SAM design</a:t>
              </a:r>
              <a:endParaRPr lang="ko-KR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23" name="Straight Connector 22"/>
          <p:cNvSpPr/>
          <p:nvPr/>
        </p:nvSpPr>
        <p:spPr>
          <a:xfrm flipV="1">
            <a:off x="122238" y="6098577"/>
            <a:ext cx="7713467" cy="0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sp>
      <p:sp>
        <p:nvSpPr>
          <p:cNvPr id="8" name="Rectangle 7"/>
          <p:cNvSpPr/>
          <p:nvPr/>
        </p:nvSpPr>
        <p:spPr>
          <a:xfrm>
            <a:off x="122238" y="6098883"/>
            <a:ext cx="91765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 "/>
                <a:ea typeface="Calibri" panose="020F0502020204030204" pitchFamily="34" charset="0"/>
              </a:rPr>
              <a:t>A. </a:t>
            </a:r>
            <a:r>
              <a:rPr lang="en-US" sz="1400" dirty="0" err="1">
                <a:latin typeface="Arial "/>
                <a:ea typeface="Calibri" panose="020F0502020204030204" pitchFamily="34" charset="0"/>
              </a:rPr>
              <a:t>Laroussi</a:t>
            </a:r>
            <a:r>
              <a:rPr lang="en-US" sz="1400" dirty="0">
                <a:latin typeface="Arial "/>
                <a:ea typeface="Calibri" panose="020F0502020204030204" pitchFamily="34" charset="0"/>
              </a:rPr>
              <a:t>, M. </a:t>
            </a:r>
            <a:r>
              <a:rPr lang="en-US" sz="1400" dirty="0" err="1">
                <a:latin typeface="Arial "/>
                <a:ea typeface="Calibri" panose="020F0502020204030204" pitchFamily="34" charset="0"/>
              </a:rPr>
              <a:t>Kot</a:t>
            </a:r>
            <a:r>
              <a:rPr lang="en-US" sz="1400" dirty="0">
                <a:latin typeface="Arial "/>
                <a:ea typeface="Calibri" panose="020F0502020204030204" pitchFamily="34" charset="0"/>
              </a:rPr>
              <a:t>, J. Ingo </a:t>
            </a:r>
            <a:r>
              <a:rPr lang="en-US" sz="1400" dirty="0" err="1">
                <a:latin typeface="Arial "/>
                <a:ea typeface="Calibri" panose="020F0502020204030204" pitchFamily="34" charset="0"/>
              </a:rPr>
              <a:t>Flege</a:t>
            </a:r>
            <a:r>
              <a:rPr lang="en-US" sz="1400" dirty="0">
                <a:latin typeface="Arial "/>
                <a:ea typeface="Calibri" panose="020F0502020204030204" pitchFamily="34" charset="0"/>
              </a:rPr>
              <a:t>, N. </a:t>
            </a:r>
            <a:r>
              <a:rPr lang="en-US" sz="1400" dirty="0" err="1">
                <a:latin typeface="Arial "/>
                <a:ea typeface="Calibri" panose="020F0502020204030204" pitchFamily="34" charset="0"/>
              </a:rPr>
              <a:t>Raouafi</a:t>
            </a:r>
            <a:r>
              <a:rPr lang="en-US" sz="1400" dirty="0">
                <a:latin typeface="Arial "/>
                <a:ea typeface="Calibri" panose="020F0502020204030204" pitchFamily="34" charset="0"/>
              </a:rPr>
              <a:t>, V. M. </a:t>
            </a:r>
            <a:r>
              <a:rPr lang="en-US" sz="1400" dirty="0" err="1">
                <a:latin typeface="Arial "/>
                <a:ea typeface="Calibri" panose="020F0502020204030204" pitchFamily="34" charset="0"/>
              </a:rPr>
              <a:t>Mirsky</a:t>
            </a:r>
            <a:r>
              <a:rPr lang="en-US" sz="1400" dirty="0">
                <a:latin typeface="Arial "/>
                <a:ea typeface="Calibri" panose="020F0502020204030204" pitchFamily="34" charset="0"/>
              </a:rPr>
              <a:t>, </a:t>
            </a:r>
            <a:r>
              <a:rPr lang="en-US" sz="1400" i="1" dirty="0">
                <a:latin typeface="Arial "/>
                <a:ea typeface="Calibri" panose="020F0502020204030204" pitchFamily="34" charset="0"/>
              </a:rPr>
              <a:t>Appl. Surf. Sci.</a:t>
            </a:r>
            <a:r>
              <a:rPr lang="en-US" sz="1400" dirty="0">
                <a:latin typeface="Arial "/>
                <a:ea typeface="Calibri" panose="020F0502020204030204" pitchFamily="34" charset="0"/>
              </a:rPr>
              <a:t> </a:t>
            </a:r>
            <a:r>
              <a:rPr lang="en-US" sz="1400" b="1" dirty="0">
                <a:latin typeface="Arial "/>
                <a:ea typeface="Calibri" panose="020F0502020204030204" pitchFamily="34" charset="0"/>
              </a:rPr>
              <a:t>2020</a:t>
            </a:r>
            <a:r>
              <a:rPr lang="en-US" sz="1400" dirty="0">
                <a:latin typeface="Arial "/>
                <a:ea typeface="Calibri" panose="020F0502020204030204" pitchFamily="34" charset="0"/>
              </a:rPr>
              <a:t>, </a:t>
            </a:r>
            <a:r>
              <a:rPr lang="en-US" sz="1400" i="1" dirty="0">
                <a:latin typeface="Arial "/>
                <a:ea typeface="Calibri" panose="020F0502020204030204" pitchFamily="34" charset="0"/>
              </a:rPr>
              <a:t>513</a:t>
            </a:r>
            <a:r>
              <a:rPr lang="en-US" sz="1400" dirty="0">
                <a:latin typeface="Arial "/>
                <a:ea typeface="Calibri" panose="020F0502020204030204" pitchFamily="34" charset="0"/>
              </a:rPr>
              <a:t>, 145827.</a:t>
            </a:r>
            <a:endParaRPr lang="en-US" sz="1400" dirty="0">
              <a:latin typeface="Arial 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067135"/>
              </p:ext>
            </p:extLst>
          </p:nvPr>
        </p:nvGraphicFramePr>
        <p:xfrm>
          <a:off x="3912715" y="1085681"/>
          <a:ext cx="3922990" cy="429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CS ChemDraw Drawing" r:id="rId5" imgW="1785659" imgH="1953509" progId="ChemDraw.Document.6.0">
                  <p:embed/>
                </p:oleObj>
              </mc:Choice>
              <mc:Fallback>
                <p:oleObj name="CS ChemDraw Drawing" r:id="rId5" imgW="1785659" imgH="19535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2715" y="1085681"/>
                        <a:ext cx="3922990" cy="4292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454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ZoneTexte 38">
            <a:extLst>
              <a:ext uri="{FF2B5EF4-FFF2-40B4-BE49-F238E27FC236}">
                <a16:creationId xmlns:a16="http://schemas.microsoft.com/office/drawing/2014/main" id="{82AF91D1-2B3C-4657-BF5C-B5BB1FF183ED}"/>
              </a:ext>
            </a:extLst>
          </p:cNvPr>
          <p:cNvSpPr txBox="1"/>
          <p:nvPr/>
        </p:nvSpPr>
        <p:spPr>
          <a:xfrm>
            <a:off x="11791667" y="6563734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12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845" y="6599443"/>
            <a:ext cx="268209" cy="267136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132F0BDE-8B5C-426A-B9AE-0F3037506EDE}"/>
              </a:ext>
            </a:extLst>
          </p:cNvPr>
          <p:cNvSpPr/>
          <p:nvPr/>
        </p:nvSpPr>
        <p:spPr>
          <a:xfrm>
            <a:off x="5254" y="3231994"/>
            <a:ext cx="2224585" cy="1009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e 8">
            <a:extLst>
              <a:ext uri="{FF2B5EF4-FFF2-40B4-BE49-F238E27FC236}">
                <a16:creationId xmlns:a16="http://schemas.microsoft.com/office/drawing/2014/main" id="{82B67188-D69B-4620-B68B-05B965F79767}"/>
              </a:ext>
            </a:extLst>
          </p:cNvPr>
          <p:cNvGrpSpPr/>
          <p:nvPr/>
        </p:nvGrpSpPr>
        <p:grpSpPr>
          <a:xfrm>
            <a:off x="6122432" y="129075"/>
            <a:ext cx="7828399" cy="583725"/>
            <a:chOff x="8531337" y="652465"/>
            <a:chExt cx="5143113" cy="583725"/>
          </a:xfrm>
        </p:grpSpPr>
        <p:sp>
          <p:nvSpPr>
            <p:cNvPr id="68" name="Freeform: Shape 58">
              <a:extLst>
                <a:ext uri="{FF2B5EF4-FFF2-40B4-BE49-F238E27FC236}">
                  <a16:creationId xmlns:a16="http://schemas.microsoft.com/office/drawing/2014/main" id="{E66B6683-427D-4CF1-A66A-ADB5D64037B6}"/>
                </a:ext>
              </a:extLst>
            </p:cNvPr>
            <p:cNvSpPr/>
            <p:nvPr/>
          </p:nvSpPr>
          <p:spPr>
            <a:xfrm>
              <a:off x="8531337" y="652465"/>
              <a:ext cx="3999916" cy="583725"/>
            </a:xfrm>
            <a:custGeom>
              <a:avLst/>
              <a:gdLst>
                <a:gd name="connsiteX0" fmla="*/ 0 w 6201066"/>
                <a:gd name="connsiteY0" fmla="*/ 0 h 583725"/>
                <a:gd name="connsiteX1" fmla="*/ 6201066 w 6201066"/>
                <a:gd name="connsiteY1" fmla="*/ 0 h 583725"/>
                <a:gd name="connsiteX2" fmla="*/ 6201066 w 6201066"/>
                <a:gd name="connsiteY2" fmla="*/ 583725 h 583725"/>
                <a:gd name="connsiteX3" fmla="*/ 0 w 6201066"/>
                <a:gd name="connsiteY3" fmla="*/ 583725 h 58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01066" h="583725">
                  <a:moveTo>
                    <a:pt x="0" y="0"/>
                  </a:moveTo>
                  <a:lnTo>
                    <a:pt x="6201066" y="0"/>
                  </a:lnTo>
                  <a:lnTo>
                    <a:pt x="6201066" y="583725"/>
                  </a:lnTo>
                  <a:lnTo>
                    <a:pt x="0" y="583725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TextBox 44">
              <a:extLst>
                <a:ext uri="{FF2B5EF4-FFF2-40B4-BE49-F238E27FC236}">
                  <a16:creationId xmlns:a16="http://schemas.microsoft.com/office/drawing/2014/main" id="{84D8501A-AA7A-43C9-8DBA-D0B3C70189E0}"/>
                </a:ext>
              </a:extLst>
            </p:cNvPr>
            <p:cNvSpPr txBox="1"/>
            <p:nvPr/>
          </p:nvSpPr>
          <p:spPr bwMode="auto">
            <a:xfrm>
              <a:off x="8674613" y="738211"/>
              <a:ext cx="4999837" cy="400110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Electrocatalytic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</a:t>
              </a: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sensing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of </a:t>
              </a: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hydrogen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</a:t>
              </a: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peroxide</a:t>
              </a:r>
              <a:endParaRPr lang="ko-KR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25" name="Freeform: Shape 28">
            <a:extLst>
              <a:ext uri="{FF2B5EF4-FFF2-40B4-BE49-F238E27FC236}">
                <a16:creationId xmlns:a16="http://schemas.microsoft.com/office/drawing/2014/main" id="{C3D4437C-FDF8-47F4-8732-FE83C23DBAEB}"/>
              </a:ext>
            </a:extLst>
          </p:cNvPr>
          <p:cNvSpPr/>
          <p:nvPr/>
        </p:nvSpPr>
        <p:spPr>
          <a:xfrm>
            <a:off x="6122432" y="129075"/>
            <a:ext cx="218082" cy="571602"/>
          </a:xfrm>
          <a:custGeom>
            <a:avLst/>
            <a:gdLst/>
            <a:ahLst/>
            <a:cxnLst/>
            <a:rect l="l" t="t" r="r" b="b"/>
            <a:pathLst>
              <a:path w="326157" h="501291">
                <a:moveTo>
                  <a:pt x="158391" y="0"/>
                </a:moveTo>
                <a:cubicBezTo>
                  <a:pt x="204602" y="0"/>
                  <a:pt x="241660" y="14734"/>
                  <a:pt x="269565" y="44202"/>
                </a:cubicBezTo>
                <a:cubicBezTo>
                  <a:pt x="292559" y="68312"/>
                  <a:pt x="304056" y="95548"/>
                  <a:pt x="304056" y="125909"/>
                </a:cubicBezTo>
                <a:cubicBezTo>
                  <a:pt x="304056" y="168995"/>
                  <a:pt x="280504" y="203374"/>
                  <a:pt x="233400" y="229047"/>
                </a:cubicBezTo>
                <a:cubicBezTo>
                  <a:pt x="261528" y="235074"/>
                  <a:pt x="284020" y="248581"/>
                  <a:pt x="300875" y="269565"/>
                </a:cubicBezTo>
                <a:cubicBezTo>
                  <a:pt x="317730" y="290550"/>
                  <a:pt x="326157" y="315888"/>
                  <a:pt x="326157" y="345579"/>
                </a:cubicBezTo>
                <a:cubicBezTo>
                  <a:pt x="326157" y="388665"/>
                  <a:pt x="310418" y="425388"/>
                  <a:pt x="278941" y="455749"/>
                </a:cubicBezTo>
                <a:cubicBezTo>
                  <a:pt x="247464" y="486110"/>
                  <a:pt x="208285" y="501291"/>
                  <a:pt x="161404" y="501291"/>
                </a:cubicBezTo>
                <a:cubicBezTo>
                  <a:pt x="116979" y="501291"/>
                  <a:pt x="80144" y="488510"/>
                  <a:pt x="50899" y="462949"/>
                </a:cubicBezTo>
                <a:cubicBezTo>
                  <a:pt x="21655" y="437388"/>
                  <a:pt x="4688" y="403957"/>
                  <a:pt x="0" y="362657"/>
                </a:cubicBezTo>
                <a:lnTo>
                  <a:pt x="91083" y="351607"/>
                </a:lnTo>
                <a:cubicBezTo>
                  <a:pt x="93985" y="374824"/>
                  <a:pt x="101799" y="392572"/>
                  <a:pt x="114523" y="404850"/>
                </a:cubicBezTo>
                <a:cubicBezTo>
                  <a:pt x="127248" y="417128"/>
                  <a:pt x="142652" y="423268"/>
                  <a:pt x="160735" y="423268"/>
                </a:cubicBezTo>
                <a:cubicBezTo>
                  <a:pt x="180157" y="423268"/>
                  <a:pt x="196509" y="415901"/>
                  <a:pt x="209792" y="401167"/>
                </a:cubicBezTo>
                <a:cubicBezTo>
                  <a:pt x="223075" y="386433"/>
                  <a:pt x="229716" y="366564"/>
                  <a:pt x="229716" y="341561"/>
                </a:cubicBezTo>
                <a:cubicBezTo>
                  <a:pt x="229716" y="317897"/>
                  <a:pt x="223354" y="299145"/>
                  <a:pt x="210629" y="285304"/>
                </a:cubicBezTo>
                <a:cubicBezTo>
                  <a:pt x="197904" y="271463"/>
                  <a:pt x="182389" y="264542"/>
                  <a:pt x="164083" y="264542"/>
                </a:cubicBezTo>
                <a:cubicBezTo>
                  <a:pt x="152028" y="264542"/>
                  <a:pt x="137629" y="266886"/>
                  <a:pt x="120886" y="271575"/>
                </a:cubicBezTo>
                <a:lnTo>
                  <a:pt x="131267" y="194891"/>
                </a:lnTo>
                <a:cubicBezTo>
                  <a:pt x="156716" y="195561"/>
                  <a:pt x="176138" y="190035"/>
                  <a:pt x="189533" y="178315"/>
                </a:cubicBezTo>
                <a:cubicBezTo>
                  <a:pt x="202927" y="166595"/>
                  <a:pt x="209625" y="151024"/>
                  <a:pt x="209625" y="131602"/>
                </a:cubicBezTo>
                <a:cubicBezTo>
                  <a:pt x="209625" y="115082"/>
                  <a:pt x="204713" y="101910"/>
                  <a:pt x="194891" y="92088"/>
                </a:cubicBezTo>
                <a:cubicBezTo>
                  <a:pt x="185068" y="82265"/>
                  <a:pt x="172008" y="77354"/>
                  <a:pt x="155712" y="77354"/>
                </a:cubicBezTo>
                <a:cubicBezTo>
                  <a:pt x="139638" y="77354"/>
                  <a:pt x="125909" y="82935"/>
                  <a:pt x="114523" y="94097"/>
                </a:cubicBezTo>
                <a:cubicBezTo>
                  <a:pt x="103138" y="105259"/>
                  <a:pt x="96217" y="121556"/>
                  <a:pt x="93762" y="142987"/>
                </a:cubicBezTo>
                <a:lnTo>
                  <a:pt x="7032" y="128253"/>
                </a:lnTo>
                <a:cubicBezTo>
                  <a:pt x="13060" y="98562"/>
                  <a:pt x="22157" y="74842"/>
                  <a:pt x="34324" y="57095"/>
                </a:cubicBezTo>
                <a:cubicBezTo>
                  <a:pt x="46490" y="39347"/>
                  <a:pt x="63457" y="25394"/>
                  <a:pt x="85223" y="15237"/>
                </a:cubicBezTo>
                <a:cubicBezTo>
                  <a:pt x="106989" y="5079"/>
                  <a:pt x="131378" y="0"/>
                  <a:pt x="158391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340514" y="1036233"/>
            <a:ext cx="5177800" cy="4025248"/>
            <a:chOff x="6340514" y="1036233"/>
            <a:chExt cx="5177800" cy="4025248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40514" y="1402507"/>
              <a:ext cx="4472079" cy="3658974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8186592" y="1036233"/>
              <a:ext cx="3331722" cy="45653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ts val="1150"/>
                </a:spcBef>
                <a:spcAft>
                  <a:spcPts val="2300"/>
                </a:spcAft>
              </a:pPr>
              <a:r>
                <a:rPr lang="en-US" dirty="0" smtClean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Calibration Curve</a:t>
              </a:r>
              <a:endParaRPr lang="en-US" dirty="0">
                <a:effectLst/>
                <a:latin typeface="Arial 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214260" y="5029125"/>
            <a:ext cx="4304054" cy="1376988"/>
            <a:chOff x="7214260" y="5029125"/>
            <a:chExt cx="4304054" cy="1376988"/>
          </a:xfrm>
        </p:grpSpPr>
        <p:sp>
          <p:nvSpPr>
            <p:cNvPr id="14" name="Flèche : droite rayée 58">
              <a:extLst>
                <a:ext uri="{FF2B5EF4-FFF2-40B4-BE49-F238E27FC236}">
                  <a16:creationId xmlns:a16="http://schemas.microsoft.com/office/drawing/2014/main" id="{2C9194E5-B823-4F62-8D0C-49DDFCB5D793}"/>
                </a:ext>
              </a:extLst>
            </p:cNvPr>
            <p:cNvSpPr/>
            <p:nvPr/>
          </p:nvSpPr>
          <p:spPr>
            <a:xfrm rot="5400000">
              <a:off x="8817754" y="5153107"/>
              <a:ext cx="472821" cy="224858"/>
            </a:xfrm>
            <a:prstGeom prst="stripedRightArrow">
              <a:avLst/>
            </a:prstGeom>
            <a:solidFill>
              <a:srgbClr val="16419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5" name="ZoneTexte 59">
              <a:extLst>
                <a:ext uri="{FF2B5EF4-FFF2-40B4-BE49-F238E27FC236}">
                  <a16:creationId xmlns:a16="http://schemas.microsoft.com/office/drawing/2014/main" id="{4F5A8325-94D7-4719-901C-5AEE3D88C331}"/>
                </a:ext>
              </a:extLst>
            </p:cNvPr>
            <p:cNvSpPr txBox="1"/>
            <p:nvPr/>
          </p:nvSpPr>
          <p:spPr>
            <a:xfrm>
              <a:off x="7214260" y="5482783"/>
              <a:ext cx="4304054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fr-FR" b="1" dirty="0" smtClean="0">
                  <a:solidFill>
                    <a:schemeClr val="accent1">
                      <a:lumMod val="75000"/>
                    </a:schemeClr>
                  </a:solidFill>
                </a:rPr>
                <a:t>LOD </a:t>
              </a:r>
              <a:r>
                <a:rPr lang="fr-FR" b="1" dirty="0">
                  <a:solidFill>
                    <a:schemeClr val="accent1">
                      <a:lumMod val="75000"/>
                    </a:schemeClr>
                  </a:solidFill>
                </a:rPr>
                <a:t>: </a:t>
              </a:r>
              <a:r>
                <a:rPr lang="fr-FR" b="1" dirty="0">
                  <a:solidFill>
                    <a:schemeClr val="bg2">
                      <a:lumMod val="25000"/>
                    </a:schemeClr>
                  </a:solidFill>
                </a:rPr>
                <a:t>2</a:t>
              </a:r>
              <a:r>
                <a:rPr lang="el-GR" b="1" dirty="0">
                  <a:solidFill>
                    <a:schemeClr val="bg2">
                      <a:lumMod val="25000"/>
                    </a:schemeClr>
                  </a:solidFill>
                </a:rPr>
                <a:t>,</a:t>
              </a:r>
              <a:r>
                <a:rPr lang="fr-FR" b="1" dirty="0">
                  <a:solidFill>
                    <a:schemeClr val="bg2">
                      <a:lumMod val="25000"/>
                    </a:schemeClr>
                  </a:solidFill>
                </a:rPr>
                <a:t>3</a:t>
              </a:r>
              <a:r>
                <a:rPr lang="el-GR" b="1" dirty="0">
                  <a:solidFill>
                    <a:schemeClr val="bg2">
                      <a:lumMod val="25000"/>
                    </a:schemeClr>
                  </a:solidFill>
                </a:rPr>
                <a:t> μ</a:t>
              </a:r>
              <a:r>
                <a:rPr lang="fr-FR" b="1" dirty="0">
                  <a:solidFill>
                    <a:schemeClr val="bg2">
                      <a:lumMod val="25000"/>
                    </a:schemeClr>
                  </a:solidFill>
                </a:rPr>
                <a:t>M </a:t>
              </a:r>
              <a:endParaRPr lang="fr-FR" b="1" dirty="0" smtClean="0">
                <a:solidFill>
                  <a:schemeClr val="bg2">
                    <a:lumMod val="25000"/>
                  </a:schemeClr>
                </a:solidFill>
              </a:endParaRPr>
            </a:p>
            <a:p>
              <a:pPr marL="285750" indent="-285750">
                <a:lnSpc>
                  <a:spcPct val="150000"/>
                </a:lnSpc>
                <a:buFont typeface="Arial" panose="020B0604020202020204" pitchFamily="34" charset="0"/>
                <a:buChar char="•"/>
              </a:pPr>
              <a:r>
                <a:rPr lang="fr-FR" b="1" dirty="0" err="1" smtClean="0">
                  <a:solidFill>
                    <a:schemeClr val="accent1">
                      <a:lumMod val="75000"/>
                    </a:schemeClr>
                  </a:solidFill>
                </a:rPr>
                <a:t>Sensitivity</a:t>
              </a:r>
              <a:r>
                <a:rPr lang="fr-FR" b="1" dirty="0" smtClean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fr-FR" b="1" dirty="0">
                  <a:solidFill>
                    <a:schemeClr val="accent1">
                      <a:lumMod val="75000"/>
                    </a:schemeClr>
                  </a:solidFill>
                </a:rPr>
                <a:t>: </a:t>
              </a:r>
              <a:r>
                <a:rPr lang="fr-FR" b="1" dirty="0">
                  <a:solidFill>
                    <a:schemeClr val="bg2">
                      <a:lumMod val="25000"/>
                    </a:schemeClr>
                  </a:solidFill>
                </a:rPr>
                <a:t>1700 A</a:t>
              </a:r>
              <a:r>
                <a:rPr lang="el-GR" b="1" dirty="0">
                  <a:solidFill>
                    <a:schemeClr val="bg2">
                      <a:lumMod val="25000"/>
                    </a:schemeClr>
                  </a:solidFill>
                </a:rPr>
                <a:t>.</a:t>
              </a:r>
              <a:r>
                <a:rPr lang="fr-FR" b="1" dirty="0">
                  <a:solidFill>
                    <a:schemeClr val="bg2">
                      <a:lumMod val="25000"/>
                    </a:schemeClr>
                  </a:solidFill>
                </a:rPr>
                <a:t>m</a:t>
              </a:r>
              <a:r>
                <a:rPr lang="fr-FR" b="1" baseline="30000" dirty="0">
                  <a:solidFill>
                    <a:schemeClr val="bg2">
                      <a:lumMod val="25000"/>
                    </a:schemeClr>
                  </a:solidFill>
                </a:rPr>
                <a:t>-2</a:t>
              </a:r>
              <a:r>
                <a:rPr lang="el-GR" b="1" dirty="0">
                  <a:solidFill>
                    <a:schemeClr val="bg2">
                      <a:lumMod val="25000"/>
                    </a:schemeClr>
                  </a:solidFill>
                </a:rPr>
                <a:t>.</a:t>
              </a:r>
              <a:r>
                <a:rPr lang="fr-FR" b="1" dirty="0">
                  <a:solidFill>
                    <a:schemeClr val="bg2">
                      <a:lumMod val="25000"/>
                    </a:schemeClr>
                  </a:solidFill>
                </a:rPr>
                <a:t>L</a:t>
              </a:r>
              <a:r>
                <a:rPr lang="el-GR" b="1" dirty="0">
                  <a:solidFill>
                    <a:schemeClr val="bg2">
                      <a:lumMod val="25000"/>
                    </a:schemeClr>
                  </a:solidFill>
                </a:rPr>
                <a:t>.</a:t>
              </a:r>
              <a:r>
                <a:rPr lang="fr-FR" b="1" dirty="0" smtClean="0">
                  <a:solidFill>
                    <a:schemeClr val="bg2">
                      <a:lumMod val="25000"/>
                    </a:schemeClr>
                  </a:solidFill>
                </a:rPr>
                <a:t>mol</a:t>
              </a:r>
              <a:r>
                <a:rPr lang="fr-FR" b="1" baseline="30000" dirty="0" smtClean="0">
                  <a:solidFill>
                    <a:schemeClr val="bg2">
                      <a:lumMod val="25000"/>
                    </a:schemeClr>
                  </a:solidFill>
                </a:rPr>
                <a:t>-1</a:t>
              </a:r>
              <a:endParaRPr lang="fr-FR" b="1" baseline="30000" dirty="0">
                <a:solidFill>
                  <a:schemeClr val="bg2">
                    <a:lumMod val="25000"/>
                  </a:schemeClr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58364" y="867650"/>
            <a:ext cx="4988337" cy="4812461"/>
            <a:chOff x="258364" y="867650"/>
            <a:chExt cx="4988337" cy="481246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8364" y="1817573"/>
              <a:ext cx="4785854" cy="3862538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695694" y="867650"/>
              <a:ext cx="455100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dirty="0" err="1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Chronoamperometry</a:t>
              </a:r>
              <a:r>
                <a:rPr lang="en-US" dirty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 responses for successive hydrogen peroxide additions </a:t>
              </a:r>
              <a:endParaRPr lang="en-US" dirty="0">
                <a:latin typeface="Arial 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890676" y="1659434"/>
              <a:ext cx="4146039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Aft>
                  <a:spcPts val="1200"/>
                </a:spcAft>
              </a:pPr>
              <a:r>
                <a:rPr lang="fr-FR" dirty="0" smtClean="0">
                  <a:solidFill>
                    <a:schemeClr val="accent2">
                      <a:lumMod val="75000"/>
                    </a:schemeClr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Gold </a:t>
              </a:r>
              <a:r>
                <a:rPr lang="fr-FR" dirty="0" err="1" smtClean="0">
                  <a:solidFill>
                    <a:schemeClr val="accent2">
                      <a:lumMod val="75000"/>
                    </a:schemeClr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modified</a:t>
              </a:r>
              <a:r>
                <a:rPr lang="fr-FR" dirty="0" smtClean="0">
                  <a:solidFill>
                    <a:schemeClr val="accent2">
                      <a:lumMod val="75000"/>
                    </a:schemeClr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 SAM-</a:t>
              </a:r>
              <a:r>
                <a:rPr lang="fr-FR" dirty="0" err="1" smtClean="0">
                  <a:solidFill>
                    <a:schemeClr val="accent2">
                      <a:lumMod val="75000"/>
                    </a:schemeClr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terminated</a:t>
              </a:r>
              <a:r>
                <a:rPr lang="fr-FR" dirty="0" smtClean="0">
                  <a:solidFill>
                    <a:schemeClr val="accent2">
                      <a:lumMod val="75000"/>
                    </a:schemeClr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-BQ</a:t>
              </a:r>
              <a:endParaRPr lang="en-US" dirty="0">
                <a:solidFill>
                  <a:schemeClr val="accent2">
                    <a:lumMod val="75000"/>
                  </a:schemeClr>
                </a:solidFill>
                <a:latin typeface="Arial 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3454542" y="3780264"/>
              <a:ext cx="1723318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fr-FR" b="1" dirty="0" smtClean="0">
                  <a:solidFill>
                    <a:srgbClr val="FF0000"/>
                  </a:solidFill>
                </a:rPr>
                <a:t>E = </a:t>
              </a:r>
              <a:r>
                <a:rPr lang="fr-FR" b="1" dirty="0">
                  <a:solidFill>
                    <a:srgbClr val="FF0000"/>
                  </a:solidFill>
                </a:rPr>
                <a:t>+ </a:t>
              </a:r>
              <a:r>
                <a:rPr lang="el-GR" b="1" dirty="0" smtClean="0">
                  <a:solidFill>
                    <a:srgbClr val="FF0000"/>
                  </a:solidFill>
                </a:rPr>
                <a:t>0</a:t>
              </a:r>
              <a:r>
                <a:rPr lang="fr-FR" b="1" dirty="0" smtClean="0">
                  <a:solidFill>
                    <a:srgbClr val="FF0000"/>
                  </a:solidFill>
                </a:rPr>
                <a:t>.4</a:t>
              </a:r>
              <a:r>
                <a:rPr lang="el-GR" b="1" dirty="0" smtClean="0">
                  <a:solidFill>
                    <a:srgbClr val="FF0000"/>
                  </a:solidFill>
                </a:rPr>
                <a:t> </a:t>
              </a:r>
              <a:r>
                <a:rPr lang="fr-FR" b="1" dirty="0">
                  <a:solidFill>
                    <a:srgbClr val="FF0000"/>
                  </a:solidFill>
                </a:rPr>
                <a:t>V (vs. Ag/</a:t>
              </a:r>
              <a:r>
                <a:rPr lang="fr-FR" b="1" dirty="0" err="1">
                  <a:solidFill>
                    <a:srgbClr val="FF0000"/>
                  </a:solidFill>
                </a:rPr>
                <a:t>AgCl</a:t>
              </a:r>
              <a:r>
                <a:rPr lang="fr-FR" b="1" dirty="0">
                  <a:solidFill>
                    <a:srgbClr val="FF0000"/>
                  </a:solidFill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41783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ZoneTexte 38">
            <a:extLst>
              <a:ext uri="{FF2B5EF4-FFF2-40B4-BE49-F238E27FC236}">
                <a16:creationId xmlns:a16="http://schemas.microsoft.com/office/drawing/2014/main" id="{82AF91D1-2B3C-4657-BF5C-B5BB1FF183ED}"/>
              </a:ext>
            </a:extLst>
          </p:cNvPr>
          <p:cNvSpPr txBox="1"/>
          <p:nvPr/>
        </p:nvSpPr>
        <p:spPr>
          <a:xfrm>
            <a:off x="11791667" y="6563734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13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845" y="6599443"/>
            <a:ext cx="268209" cy="267136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132F0BDE-8B5C-426A-B9AE-0F3037506EDE}"/>
              </a:ext>
            </a:extLst>
          </p:cNvPr>
          <p:cNvSpPr/>
          <p:nvPr/>
        </p:nvSpPr>
        <p:spPr>
          <a:xfrm>
            <a:off x="5254" y="3231994"/>
            <a:ext cx="2224585" cy="1009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e 8">
            <a:extLst>
              <a:ext uri="{FF2B5EF4-FFF2-40B4-BE49-F238E27FC236}">
                <a16:creationId xmlns:a16="http://schemas.microsoft.com/office/drawing/2014/main" id="{82B67188-D69B-4620-B68B-05B965F79767}"/>
              </a:ext>
            </a:extLst>
          </p:cNvPr>
          <p:cNvGrpSpPr/>
          <p:nvPr/>
        </p:nvGrpSpPr>
        <p:grpSpPr>
          <a:xfrm>
            <a:off x="6122432" y="129075"/>
            <a:ext cx="7828399" cy="583725"/>
            <a:chOff x="8531337" y="652465"/>
            <a:chExt cx="5143113" cy="583725"/>
          </a:xfrm>
        </p:grpSpPr>
        <p:sp>
          <p:nvSpPr>
            <p:cNvPr id="68" name="Freeform: Shape 58">
              <a:extLst>
                <a:ext uri="{FF2B5EF4-FFF2-40B4-BE49-F238E27FC236}">
                  <a16:creationId xmlns:a16="http://schemas.microsoft.com/office/drawing/2014/main" id="{E66B6683-427D-4CF1-A66A-ADB5D64037B6}"/>
                </a:ext>
              </a:extLst>
            </p:cNvPr>
            <p:cNvSpPr/>
            <p:nvPr/>
          </p:nvSpPr>
          <p:spPr>
            <a:xfrm>
              <a:off x="8531337" y="652465"/>
              <a:ext cx="3999916" cy="583725"/>
            </a:xfrm>
            <a:custGeom>
              <a:avLst/>
              <a:gdLst>
                <a:gd name="connsiteX0" fmla="*/ 0 w 6201066"/>
                <a:gd name="connsiteY0" fmla="*/ 0 h 583725"/>
                <a:gd name="connsiteX1" fmla="*/ 6201066 w 6201066"/>
                <a:gd name="connsiteY1" fmla="*/ 0 h 583725"/>
                <a:gd name="connsiteX2" fmla="*/ 6201066 w 6201066"/>
                <a:gd name="connsiteY2" fmla="*/ 583725 h 583725"/>
                <a:gd name="connsiteX3" fmla="*/ 0 w 6201066"/>
                <a:gd name="connsiteY3" fmla="*/ 583725 h 58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01066" h="583725">
                  <a:moveTo>
                    <a:pt x="0" y="0"/>
                  </a:moveTo>
                  <a:lnTo>
                    <a:pt x="6201066" y="0"/>
                  </a:lnTo>
                  <a:lnTo>
                    <a:pt x="6201066" y="583725"/>
                  </a:lnTo>
                  <a:lnTo>
                    <a:pt x="0" y="583725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TextBox 44">
              <a:extLst>
                <a:ext uri="{FF2B5EF4-FFF2-40B4-BE49-F238E27FC236}">
                  <a16:creationId xmlns:a16="http://schemas.microsoft.com/office/drawing/2014/main" id="{84D8501A-AA7A-43C9-8DBA-D0B3C70189E0}"/>
                </a:ext>
              </a:extLst>
            </p:cNvPr>
            <p:cNvSpPr txBox="1"/>
            <p:nvPr/>
          </p:nvSpPr>
          <p:spPr bwMode="auto">
            <a:xfrm>
              <a:off x="8674613" y="738211"/>
              <a:ext cx="4999837" cy="400110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Electrocatalytic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</a:t>
              </a: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sensing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of </a:t>
              </a: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hydrogen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</a:t>
              </a: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peroxide</a:t>
              </a:r>
              <a:endParaRPr lang="ko-KR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25" name="Freeform: Shape 28">
            <a:extLst>
              <a:ext uri="{FF2B5EF4-FFF2-40B4-BE49-F238E27FC236}">
                <a16:creationId xmlns:a16="http://schemas.microsoft.com/office/drawing/2014/main" id="{C3D4437C-FDF8-47F4-8732-FE83C23DBAEB}"/>
              </a:ext>
            </a:extLst>
          </p:cNvPr>
          <p:cNvSpPr/>
          <p:nvPr/>
        </p:nvSpPr>
        <p:spPr>
          <a:xfrm>
            <a:off x="6122432" y="129075"/>
            <a:ext cx="218082" cy="571602"/>
          </a:xfrm>
          <a:custGeom>
            <a:avLst/>
            <a:gdLst/>
            <a:ahLst/>
            <a:cxnLst/>
            <a:rect l="l" t="t" r="r" b="b"/>
            <a:pathLst>
              <a:path w="326157" h="501291">
                <a:moveTo>
                  <a:pt x="158391" y="0"/>
                </a:moveTo>
                <a:cubicBezTo>
                  <a:pt x="204602" y="0"/>
                  <a:pt x="241660" y="14734"/>
                  <a:pt x="269565" y="44202"/>
                </a:cubicBezTo>
                <a:cubicBezTo>
                  <a:pt x="292559" y="68312"/>
                  <a:pt x="304056" y="95548"/>
                  <a:pt x="304056" y="125909"/>
                </a:cubicBezTo>
                <a:cubicBezTo>
                  <a:pt x="304056" y="168995"/>
                  <a:pt x="280504" y="203374"/>
                  <a:pt x="233400" y="229047"/>
                </a:cubicBezTo>
                <a:cubicBezTo>
                  <a:pt x="261528" y="235074"/>
                  <a:pt x="284020" y="248581"/>
                  <a:pt x="300875" y="269565"/>
                </a:cubicBezTo>
                <a:cubicBezTo>
                  <a:pt x="317730" y="290550"/>
                  <a:pt x="326157" y="315888"/>
                  <a:pt x="326157" y="345579"/>
                </a:cubicBezTo>
                <a:cubicBezTo>
                  <a:pt x="326157" y="388665"/>
                  <a:pt x="310418" y="425388"/>
                  <a:pt x="278941" y="455749"/>
                </a:cubicBezTo>
                <a:cubicBezTo>
                  <a:pt x="247464" y="486110"/>
                  <a:pt x="208285" y="501291"/>
                  <a:pt x="161404" y="501291"/>
                </a:cubicBezTo>
                <a:cubicBezTo>
                  <a:pt x="116979" y="501291"/>
                  <a:pt x="80144" y="488510"/>
                  <a:pt x="50899" y="462949"/>
                </a:cubicBezTo>
                <a:cubicBezTo>
                  <a:pt x="21655" y="437388"/>
                  <a:pt x="4688" y="403957"/>
                  <a:pt x="0" y="362657"/>
                </a:cubicBezTo>
                <a:lnTo>
                  <a:pt x="91083" y="351607"/>
                </a:lnTo>
                <a:cubicBezTo>
                  <a:pt x="93985" y="374824"/>
                  <a:pt x="101799" y="392572"/>
                  <a:pt x="114523" y="404850"/>
                </a:cubicBezTo>
                <a:cubicBezTo>
                  <a:pt x="127248" y="417128"/>
                  <a:pt x="142652" y="423268"/>
                  <a:pt x="160735" y="423268"/>
                </a:cubicBezTo>
                <a:cubicBezTo>
                  <a:pt x="180157" y="423268"/>
                  <a:pt x="196509" y="415901"/>
                  <a:pt x="209792" y="401167"/>
                </a:cubicBezTo>
                <a:cubicBezTo>
                  <a:pt x="223075" y="386433"/>
                  <a:pt x="229716" y="366564"/>
                  <a:pt x="229716" y="341561"/>
                </a:cubicBezTo>
                <a:cubicBezTo>
                  <a:pt x="229716" y="317897"/>
                  <a:pt x="223354" y="299145"/>
                  <a:pt x="210629" y="285304"/>
                </a:cubicBezTo>
                <a:cubicBezTo>
                  <a:pt x="197904" y="271463"/>
                  <a:pt x="182389" y="264542"/>
                  <a:pt x="164083" y="264542"/>
                </a:cubicBezTo>
                <a:cubicBezTo>
                  <a:pt x="152028" y="264542"/>
                  <a:pt x="137629" y="266886"/>
                  <a:pt x="120886" y="271575"/>
                </a:cubicBezTo>
                <a:lnTo>
                  <a:pt x="131267" y="194891"/>
                </a:lnTo>
                <a:cubicBezTo>
                  <a:pt x="156716" y="195561"/>
                  <a:pt x="176138" y="190035"/>
                  <a:pt x="189533" y="178315"/>
                </a:cubicBezTo>
                <a:cubicBezTo>
                  <a:pt x="202927" y="166595"/>
                  <a:pt x="209625" y="151024"/>
                  <a:pt x="209625" y="131602"/>
                </a:cubicBezTo>
                <a:cubicBezTo>
                  <a:pt x="209625" y="115082"/>
                  <a:pt x="204713" y="101910"/>
                  <a:pt x="194891" y="92088"/>
                </a:cubicBezTo>
                <a:cubicBezTo>
                  <a:pt x="185068" y="82265"/>
                  <a:pt x="172008" y="77354"/>
                  <a:pt x="155712" y="77354"/>
                </a:cubicBezTo>
                <a:cubicBezTo>
                  <a:pt x="139638" y="77354"/>
                  <a:pt x="125909" y="82935"/>
                  <a:pt x="114523" y="94097"/>
                </a:cubicBezTo>
                <a:cubicBezTo>
                  <a:pt x="103138" y="105259"/>
                  <a:pt x="96217" y="121556"/>
                  <a:pt x="93762" y="142987"/>
                </a:cubicBezTo>
                <a:lnTo>
                  <a:pt x="7032" y="128253"/>
                </a:lnTo>
                <a:cubicBezTo>
                  <a:pt x="13060" y="98562"/>
                  <a:pt x="22157" y="74842"/>
                  <a:pt x="34324" y="57095"/>
                </a:cubicBezTo>
                <a:cubicBezTo>
                  <a:pt x="46490" y="39347"/>
                  <a:pt x="63457" y="25394"/>
                  <a:pt x="85223" y="15237"/>
                </a:cubicBezTo>
                <a:cubicBezTo>
                  <a:pt x="106989" y="5079"/>
                  <a:pt x="131378" y="0"/>
                  <a:pt x="158391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e 48">
            <a:extLst>
              <a:ext uri="{FF2B5EF4-FFF2-40B4-BE49-F238E27FC236}">
                <a16:creationId xmlns:a16="http://schemas.microsoft.com/office/drawing/2014/main" id="{85CF0C01-D561-47C3-A1E0-771205A88A3E}"/>
              </a:ext>
            </a:extLst>
          </p:cNvPr>
          <p:cNvGrpSpPr/>
          <p:nvPr/>
        </p:nvGrpSpPr>
        <p:grpSpPr>
          <a:xfrm>
            <a:off x="8690202" y="1079591"/>
            <a:ext cx="2910939" cy="5110363"/>
            <a:chOff x="7413062" y="1464966"/>
            <a:chExt cx="2910939" cy="5110363"/>
          </a:xfrm>
        </p:grpSpPr>
        <p:sp>
          <p:nvSpPr>
            <p:cNvPr id="11" name="ZoneTexte 45">
              <a:extLst>
                <a:ext uri="{FF2B5EF4-FFF2-40B4-BE49-F238E27FC236}">
                  <a16:creationId xmlns:a16="http://schemas.microsoft.com/office/drawing/2014/main" id="{3EB02D1B-D89C-4399-8900-4D5681DF3237}"/>
                </a:ext>
              </a:extLst>
            </p:cNvPr>
            <p:cNvSpPr txBox="1"/>
            <p:nvPr/>
          </p:nvSpPr>
          <p:spPr>
            <a:xfrm>
              <a:off x="8612874" y="2247147"/>
              <a:ext cx="131876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Fast</a:t>
              </a:r>
              <a:r>
                <a:rPr lang="fr-FR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response</a:t>
              </a:r>
              <a:endParaRPr lang="fr-FR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ZoneTexte 54">
              <a:extLst>
                <a:ext uri="{FF2B5EF4-FFF2-40B4-BE49-F238E27FC236}">
                  <a16:creationId xmlns:a16="http://schemas.microsoft.com/office/drawing/2014/main" id="{68230053-7371-4321-A18F-3D74B13A0E2E}"/>
                </a:ext>
              </a:extLst>
            </p:cNvPr>
            <p:cNvSpPr txBox="1"/>
            <p:nvPr/>
          </p:nvSpPr>
          <p:spPr>
            <a:xfrm>
              <a:off x="7894194" y="3761239"/>
              <a:ext cx="13060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b="1" dirty="0">
                  <a:latin typeface="Arial" panose="020B0604020202020204" pitchFamily="34" charset="0"/>
                  <a:cs typeface="Arial" panose="020B0604020202020204" pitchFamily="34" charset="0"/>
                </a:rPr>
                <a:t>High </a:t>
              </a:r>
              <a:r>
                <a:rPr lang="fr-FR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sensitivity</a:t>
              </a:r>
              <a:endParaRPr lang="fr-FR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ZoneTexte 55">
              <a:extLst>
                <a:ext uri="{FF2B5EF4-FFF2-40B4-BE49-F238E27FC236}">
                  <a16:creationId xmlns:a16="http://schemas.microsoft.com/office/drawing/2014/main" id="{436BBF0F-B0EC-420E-BE1D-72153BECC57D}"/>
                </a:ext>
              </a:extLst>
            </p:cNvPr>
            <p:cNvSpPr txBox="1"/>
            <p:nvPr/>
          </p:nvSpPr>
          <p:spPr>
            <a:xfrm>
              <a:off x="8421930" y="5247117"/>
              <a:ext cx="1556720" cy="6433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o </a:t>
              </a:r>
              <a:r>
                <a:rPr lang="fr-FR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nterferents</a:t>
              </a:r>
              <a:endParaRPr lang="fr-FR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Flèche : en arc 39">
              <a:extLst>
                <a:ext uri="{FF2B5EF4-FFF2-40B4-BE49-F238E27FC236}">
                  <a16:creationId xmlns:a16="http://schemas.microsoft.com/office/drawing/2014/main" id="{F0A1F131-9D7D-4EAD-8C77-68C7BFC83512}"/>
                </a:ext>
              </a:extLst>
            </p:cNvPr>
            <p:cNvSpPr/>
            <p:nvPr/>
          </p:nvSpPr>
          <p:spPr>
            <a:xfrm>
              <a:off x="7984001" y="1464966"/>
              <a:ext cx="2340000" cy="2412000"/>
            </a:xfrm>
            <a:prstGeom prst="circularArrow">
              <a:avLst>
                <a:gd name="adj1" fmla="val 10980"/>
                <a:gd name="adj2" fmla="val 1142322"/>
                <a:gd name="adj3" fmla="val 4500000"/>
                <a:gd name="adj4" fmla="val 10800000"/>
                <a:gd name="adj5" fmla="val 12500"/>
              </a:avLst>
            </a:prstGeom>
            <a:solidFill>
              <a:schemeClr val="accent2">
                <a:lumMod val="75000"/>
                <a:alpha val="70000"/>
              </a:schemeClr>
            </a:solidFill>
            <a:ln w="76200"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" name="Forme 41">
              <a:extLst>
                <a:ext uri="{FF2B5EF4-FFF2-40B4-BE49-F238E27FC236}">
                  <a16:creationId xmlns:a16="http://schemas.microsoft.com/office/drawing/2014/main" id="{0F22F397-B073-4A54-B1A0-0F67F1686D30}"/>
                </a:ext>
              </a:extLst>
            </p:cNvPr>
            <p:cNvSpPr/>
            <p:nvPr/>
          </p:nvSpPr>
          <p:spPr>
            <a:xfrm>
              <a:off x="7413062" y="2893011"/>
              <a:ext cx="2350444" cy="2414138"/>
            </a:xfrm>
            <a:prstGeom prst="leftCircularArrow">
              <a:avLst>
                <a:gd name="adj1" fmla="val 10980"/>
                <a:gd name="adj2" fmla="val 1142322"/>
                <a:gd name="adj3" fmla="val 6300000"/>
                <a:gd name="adj4" fmla="val 18900000"/>
                <a:gd name="adj5" fmla="val 12500"/>
              </a:avLst>
            </a:prstGeom>
            <a:solidFill>
              <a:schemeClr val="accent2">
                <a:alpha val="70000"/>
              </a:schemeClr>
            </a:solidFill>
            <a:ln w="76200"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hueOff val="0"/>
                <a:satOff val="0"/>
                <a:lumOff val="0"/>
                <a:alphaOff val="-20000"/>
              </a:schemeClr>
            </a:fillRef>
            <a:effectRef idx="0">
              <a:schemeClr val="accent1">
                <a:alpha val="90000"/>
                <a:hueOff val="0"/>
                <a:satOff val="0"/>
                <a:lumOff val="0"/>
                <a:alphaOff val="-2000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 dirty="0"/>
            </a:p>
          </p:txBody>
        </p:sp>
        <p:sp>
          <p:nvSpPr>
            <p:cNvPr id="16" name="Arc plein 43">
              <a:extLst>
                <a:ext uri="{FF2B5EF4-FFF2-40B4-BE49-F238E27FC236}">
                  <a16:creationId xmlns:a16="http://schemas.microsoft.com/office/drawing/2014/main" id="{435939A4-4C47-439E-A9D8-69C671E7F72A}"/>
                </a:ext>
              </a:extLst>
            </p:cNvPr>
            <p:cNvSpPr/>
            <p:nvPr/>
          </p:nvSpPr>
          <p:spPr>
            <a:xfrm>
              <a:off x="8123995" y="4500695"/>
              <a:ext cx="2019395" cy="2074634"/>
            </a:xfrm>
            <a:prstGeom prst="blockArc">
              <a:avLst>
                <a:gd name="adj1" fmla="val 13500000"/>
                <a:gd name="adj2" fmla="val 10800000"/>
                <a:gd name="adj3" fmla="val 12740"/>
              </a:avLst>
            </a:prstGeom>
            <a:solidFill>
              <a:schemeClr val="accent2">
                <a:lumMod val="60000"/>
                <a:lumOff val="40000"/>
                <a:alpha val="45000"/>
              </a:schemeClr>
            </a:solidFill>
            <a:ln w="76200"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hueOff val="0"/>
                <a:satOff val="0"/>
                <a:lumOff val="0"/>
                <a:alphaOff val="-40000"/>
              </a:schemeClr>
            </a:fillRef>
            <a:effectRef idx="0">
              <a:schemeClr val="accent1">
                <a:alpha val="90000"/>
                <a:hueOff val="0"/>
                <a:satOff val="0"/>
                <a:lumOff val="0"/>
                <a:alphaOff val="-40000"/>
              </a:schemeClr>
            </a:effectRef>
            <a:fontRef idx="minor">
              <a:schemeClr val="lt1"/>
            </a:fontRef>
          </p:style>
        </p:sp>
      </p:grpSp>
      <p:grpSp>
        <p:nvGrpSpPr>
          <p:cNvPr id="5" name="Group 4"/>
          <p:cNvGrpSpPr/>
          <p:nvPr/>
        </p:nvGrpSpPr>
        <p:grpSpPr>
          <a:xfrm>
            <a:off x="292453" y="858157"/>
            <a:ext cx="6763254" cy="5164288"/>
            <a:chOff x="292453" y="858157"/>
            <a:chExt cx="6763254" cy="5164288"/>
          </a:xfrm>
        </p:grpSpPr>
        <p:grpSp>
          <p:nvGrpSpPr>
            <p:cNvPr id="4" name="Group 3"/>
            <p:cNvGrpSpPr/>
            <p:nvPr/>
          </p:nvGrpSpPr>
          <p:grpSpPr>
            <a:xfrm>
              <a:off x="292453" y="858157"/>
              <a:ext cx="6362700" cy="5164288"/>
              <a:chOff x="292453" y="858157"/>
              <a:chExt cx="6362700" cy="5164288"/>
            </a:xfrm>
          </p:grpSpPr>
          <p:sp>
            <p:nvSpPr>
              <p:cNvPr id="17" name="Rounded Rectangle 16"/>
              <p:cNvSpPr/>
              <p:nvPr/>
            </p:nvSpPr>
            <p:spPr>
              <a:xfrm>
                <a:off x="2008854" y="858157"/>
                <a:ext cx="3491293" cy="504836"/>
              </a:xfrm>
              <a:prstGeom prst="round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TextBox 44">
                <a:extLst>
                  <a:ext uri="{FF2B5EF4-FFF2-40B4-BE49-F238E27FC236}">
                    <a16:creationId xmlns:a16="http://schemas.microsoft.com/office/drawing/2014/main" id="{AF62A0E2-4F94-4F88-879B-26611491D75B}"/>
                  </a:ext>
                </a:extLst>
              </p:cNvPr>
              <p:cNvSpPr txBox="1"/>
              <p:nvPr/>
            </p:nvSpPr>
            <p:spPr bwMode="auto">
              <a:xfrm>
                <a:off x="2656839" y="907625"/>
                <a:ext cx="2843308" cy="369332"/>
              </a:xfrm>
              <a:prstGeom prst="rect">
                <a:avLst/>
              </a:prstGeom>
              <a:noFill/>
              <a:effectLst/>
            </p:spPr>
            <p:txBody>
              <a:bodyPr wrap="square">
                <a:spAutoFit/>
              </a:bodyPr>
              <a:lstStyle>
                <a:defPPr>
                  <a:defRPr lang="ko-KR"/>
                </a:defPPr>
                <a:lvl1pPr marL="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1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r>
                  <a:rPr lang="fr-FR" altLang="ko-KR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Arial" pitchFamily="34" charset="0"/>
                  </a:rPr>
                  <a:t>Test of </a:t>
                </a:r>
                <a:r>
                  <a:rPr lang="fr-FR" altLang="ko-KR" b="1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cs typeface="Arial" pitchFamily="34" charset="0"/>
                  </a:rPr>
                  <a:t>selectivity</a:t>
                </a:r>
                <a:endParaRPr lang="fr-FR" altLang="ko-KR" b="1" baseline="-25000" dirty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endParaRPr>
              </a:p>
            </p:txBody>
          </p:sp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2453" y="2021945"/>
                <a:ext cx="6362700" cy="4000500"/>
              </a:xfrm>
              <a:prstGeom prst="rect">
                <a:avLst/>
              </a:prstGeom>
            </p:spPr>
          </p:pic>
        </p:grpSp>
        <p:sp>
          <p:nvSpPr>
            <p:cNvPr id="27" name="TextBox 44">
              <a:extLst>
                <a:ext uri="{FF2B5EF4-FFF2-40B4-BE49-F238E27FC236}">
                  <a16:creationId xmlns:a16="http://schemas.microsoft.com/office/drawing/2014/main" id="{AF62A0E2-4F94-4F88-879B-26611491D75B}"/>
                </a:ext>
              </a:extLst>
            </p:cNvPr>
            <p:cNvSpPr txBox="1"/>
            <p:nvPr/>
          </p:nvSpPr>
          <p:spPr bwMode="auto">
            <a:xfrm>
              <a:off x="1304264" y="4231887"/>
              <a:ext cx="795257" cy="523220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H</a:t>
              </a:r>
              <a:r>
                <a:rPr lang="fr-FR" altLang="ko-KR" sz="1400" b="1" baseline="-250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2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O</a:t>
              </a:r>
              <a:r>
                <a:rPr lang="fr-FR" altLang="ko-KR" sz="1400" b="1" baseline="-250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2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</a:t>
              </a:r>
            </a:p>
            <a:p>
              <a:pPr>
                <a:defRPr/>
              </a:pP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(3 </a:t>
              </a:r>
              <a:r>
                <a:rPr lang="fr-FR" altLang="ko-KR" sz="14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mM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)</a:t>
              </a:r>
              <a:endParaRPr lang="fr-FR" altLang="ko-KR" sz="14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19" name="TextBox 44">
              <a:extLst>
                <a:ext uri="{FF2B5EF4-FFF2-40B4-BE49-F238E27FC236}">
                  <a16:creationId xmlns:a16="http://schemas.microsoft.com/office/drawing/2014/main" id="{AF62A0E2-4F94-4F88-879B-26611491D75B}"/>
                </a:ext>
              </a:extLst>
            </p:cNvPr>
            <p:cNvSpPr txBox="1"/>
            <p:nvPr/>
          </p:nvSpPr>
          <p:spPr bwMode="auto">
            <a:xfrm rot="16200000">
              <a:off x="1526882" y="2637427"/>
              <a:ext cx="2333325" cy="307777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Glucose (7 </a:t>
              </a:r>
              <a:r>
                <a:rPr lang="fr-FR" altLang="ko-KR" sz="14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mM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)</a:t>
              </a:r>
              <a:endParaRPr lang="fr-FR" altLang="ko-KR" sz="14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22" name="TextBox 44">
              <a:extLst>
                <a:ext uri="{FF2B5EF4-FFF2-40B4-BE49-F238E27FC236}">
                  <a16:creationId xmlns:a16="http://schemas.microsoft.com/office/drawing/2014/main" id="{AF62A0E2-4F94-4F88-879B-26611491D75B}"/>
                </a:ext>
              </a:extLst>
            </p:cNvPr>
            <p:cNvSpPr txBox="1"/>
            <p:nvPr/>
          </p:nvSpPr>
          <p:spPr bwMode="auto">
            <a:xfrm rot="16200000">
              <a:off x="3013815" y="2919335"/>
              <a:ext cx="1776574" cy="307777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14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Uric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Acid (0.36 </a:t>
              </a:r>
              <a:r>
                <a:rPr lang="fr-FR" altLang="ko-KR" sz="14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mM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)</a:t>
              </a:r>
              <a:endParaRPr lang="fr-FR" altLang="ko-KR" sz="14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31" name="TextBox 44">
              <a:extLst>
                <a:ext uri="{FF2B5EF4-FFF2-40B4-BE49-F238E27FC236}">
                  <a16:creationId xmlns:a16="http://schemas.microsoft.com/office/drawing/2014/main" id="{AF62A0E2-4F94-4F88-879B-26611491D75B}"/>
                </a:ext>
              </a:extLst>
            </p:cNvPr>
            <p:cNvSpPr txBox="1"/>
            <p:nvPr/>
          </p:nvSpPr>
          <p:spPr bwMode="auto">
            <a:xfrm rot="16200000">
              <a:off x="3633530" y="2646579"/>
              <a:ext cx="2434396" cy="307777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14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Ascorbic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Acid (0.1 </a:t>
              </a:r>
              <a:r>
                <a:rPr lang="fr-FR" altLang="ko-KR" sz="14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mM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)</a:t>
              </a:r>
              <a:endParaRPr lang="fr-FR" altLang="ko-KR" sz="14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33" name="TextBox 44">
              <a:extLst>
                <a:ext uri="{FF2B5EF4-FFF2-40B4-BE49-F238E27FC236}">
                  <a16:creationId xmlns:a16="http://schemas.microsoft.com/office/drawing/2014/main" id="{AF62A0E2-4F94-4F88-879B-26611491D75B}"/>
                </a:ext>
              </a:extLst>
            </p:cNvPr>
            <p:cNvSpPr txBox="1"/>
            <p:nvPr/>
          </p:nvSpPr>
          <p:spPr bwMode="auto">
            <a:xfrm rot="16200000">
              <a:off x="2117846" y="2687024"/>
              <a:ext cx="2333325" cy="307777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Glucose (14 </a:t>
              </a:r>
              <a:r>
                <a:rPr lang="fr-FR" altLang="ko-KR" sz="14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mM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)</a:t>
              </a:r>
              <a:endParaRPr lang="fr-FR" altLang="ko-KR" sz="14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34" name="TextBox 44">
              <a:extLst>
                <a:ext uri="{FF2B5EF4-FFF2-40B4-BE49-F238E27FC236}">
                  <a16:creationId xmlns:a16="http://schemas.microsoft.com/office/drawing/2014/main" id="{AF62A0E2-4F94-4F88-879B-26611491D75B}"/>
                </a:ext>
              </a:extLst>
            </p:cNvPr>
            <p:cNvSpPr txBox="1"/>
            <p:nvPr/>
          </p:nvSpPr>
          <p:spPr bwMode="auto">
            <a:xfrm rot="16200000">
              <a:off x="3510775" y="2933020"/>
              <a:ext cx="1776574" cy="307777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14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Uric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Acid (0.72 </a:t>
              </a:r>
              <a:r>
                <a:rPr lang="fr-FR" altLang="ko-KR" sz="14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mM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)</a:t>
              </a:r>
              <a:endParaRPr lang="fr-FR" altLang="ko-KR" sz="14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35" name="TextBox 44">
              <a:extLst>
                <a:ext uri="{FF2B5EF4-FFF2-40B4-BE49-F238E27FC236}">
                  <a16:creationId xmlns:a16="http://schemas.microsoft.com/office/drawing/2014/main" id="{AF62A0E2-4F94-4F88-879B-26611491D75B}"/>
                </a:ext>
              </a:extLst>
            </p:cNvPr>
            <p:cNvSpPr txBox="1"/>
            <p:nvPr/>
          </p:nvSpPr>
          <p:spPr bwMode="auto">
            <a:xfrm rot="16200000">
              <a:off x="4141006" y="2668015"/>
              <a:ext cx="2434396" cy="307777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14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Ascorbic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Acid (0.2 </a:t>
              </a:r>
              <a:r>
                <a:rPr lang="fr-FR" altLang="ko-KR" sz="14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mM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)</a:t>
              </a:r>
              <a:endParaRPr lang="fr-FR" altLang="ko-KR" sz="14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  <p:sp>
          <p:nvSpPr>
            <p:cNvPr id="28" name="TextBox 44">
              <a:extLst>
                <a:ext uri="{FF2B5EF4-FFF2-40B4-BE49-F238E27FC236}">
                  <a16:creationId xmlns:a16="http://schemas.microsoft.com/office/drawing/2014/main" id="{AF62A0E2-4F94-4F88-879B-26611491D75B}"/>
                </a:ext>
              </a:extLst>
            </p:cNvPr>
            <p:cNvSpPr txBox="1"/>
            <p:nvPr/>
          </p:nvSpPr>
          <p:spPr bwMode="auto">
            <a:xfrm>
              <a:off x="5595692" y="3623677"/>
              <a:ext cx="1460015" cy="307777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H</a:t>
              </a:r>
              <a:r>
                <a:rPr lang="fr-FR" altLang="ko-KR" sz="1400" b="1" baseline="-250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2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O</a:t>
              </a:r>
              <a:r>
                <a:rPr lang="fr-FR" altLang="ko-KR" sz="1400" b="1" baseline="-25000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2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(4 </a:t>
              </a:r>
              <a:r>
                <a:rPr lang="fr-FR" altLang="ko-KR" sz="14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mM</a:t>
              </a:r>
              <a:r>
                <a:rPr lang="fr-FR" altLang="ko-KR" sz="14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)</a:t>
              </a:r>
              <a:endParaRPr lang="fr-FR" altLang="ko-KR" sz="1400" b="1" baseline="-25000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122238" y="6098883"/>
            <a:ext cx="91765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 "/>
                <a:ea typeface="Calibri" panose="020F0502020204030204" pitchFamily="34" charset="0"/>
              </a:rPr>
              <a:t>A. </a:t>
            </a:r>
            <a:r>
              <a:rPr lang="en-US" sz="1400" dirty="0" err="1" smtClean="0">
                <a:latin typeface="Arial "/>
                <a:ea typeface="Calibri" panose="020F0502020204030204" pitchFamily="34" charset="0"/>
              </a:rPr>
              <a:t>Laroussi</a:t>
            </a:r>
            <a:r>
              <a:rPr lang="en-US" sz="1400" dirty="0" smtClean="0">
                <a:latin typeface="Arial "/>
                <a:ea typeface="Calibri" panose="020F0502020204030204" pitchFamily="34" charset="0"/>
              </a:rPr>
              <a:t>, </a:t>
            </a:r>
            <a:r>
              <a:rPr lang="en-US" sz="1400" dirty="0">
                <a:latin typeface="Arial "/>
                <a:ea typeface="Calibri" panose="020F0502020204030204" pitchFamily="34" charset="0"/>
              </a:rPr>
              <a:t>N. </a:t>
            </a:r>
            <a:r>
              <a:rPr lang="en-US" sz="1400" dirty="0" err="1">
                <a:latin typeface="Arial "/>
                <a:ea typeface="Calibri" panose="020F0502020204030204" pitchFamily="34" charset="0"/>
              </a:rPr>
              <a:t>Raouafi</a:t>
            </a:r>
            <a:r>
              <a:rPr lang="en-US" sz="1400" dirty="0">
                <a:latin typeface="Arial "/>
                <a:ea typeface="Calibri" panose="020F0502020204030204" pitchFamily="34" charset="0"/>
              </a:rPr>
              <a:t>, V. M. </a:t>
            </a:r>
            <a:r>
              <a:rPr lang="en-US" sz="1400" dirty="0" err="1">
                <a:latin typeface="Arial "/>
                <a:ea typeface="Calibri" panose="020F0502020204030204" pitchFamily="34" charset="0"/>
              </a:rPr>
              <a:t>Mirsky</a:t>
            </a:r>
            <a:r>
              <a:rPr lang="en-US" sz="1400" dirty="0">
                <a:latin typeface="Arial "/>
                <a:ea typeface="Calibri" panose="020F0502020204030204" pitchFamily="34" charset="0"/>
              </a:rPr>
              <a:t>, </a:t>
            </a:r>
            <a:r>
              <a:rPr lang="en-US" sz="1400" i="1" dirty="0" err="1" smtClean="0">
                <a:latin typeface="Arial "/>
                <a:ea typeface="Calibri" panose="020F0502020204030204" pitchFamily="34" charset="0"/>
              </a:rPr>
              <a:t>Electroanalysis</a:t>
            </a:r>
            <a:r>
              <a:rPr lang="en-US" sz="1400" i="1" dirty="0" smtClean="0">
                <a:latin typeface="Arial "/>
                <a:ea typeface="Calibri" panose="020F0502020204030204" pitchFamily="34" charset="0"/>
              </a:rPr>
              <a:t> </a:t>
            </a:r>
            <a:r>
              <a:rPr lang="en-US" sz="1400" dirty="0" smtClean="0">
                <a:latin typeface="Arial "/>
                <a:ea typeface="Calibri" panose="020F0502020204030204" pitchFamily="34" charset="0"/>
              </a:rPr>
              <a:t>(minor correction)</a:t>
            </a:r>
            <a:endParaRPr lang="en-US" sz="1400" dirty="0">
              <a:latin typeface="Arial "/>
            </a:endParaRPr>
          </a:p>
        </p:txBody>
      </p:sp>
      <p:sp>
        <p:nvSpPr>
          <p:cNvPr id="38" name="Straight Connector 37"/>
          <p:cNvSpPr/>
          <p:nvPr/>
        </p:nvSpPr>
        <p:spPr>
          <a:xfrm flipV="1">
            <a:off x="122238" y="6098577"/>
            <a:ext cx="7713467" cy="0"/>
          </a:xfrm>
          <a:prstGeom prst="line">
            <a:avLst/>
          </a:prstGeom>
          <a:ln w="190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sp>
    </p:spTree>
    <p:extLst>
      <p:ext uri="{BB962C8B-B14F-4D97-AF65-F5344CB8AC3E}">
        <p14:creationId xmlns:p14="http://schemas.microsoft.com/office/powerpoint/2010/main" val="101744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9B4E2111-0BF2-4DCA-8B35-C8722695CA75}"/>
              </a:ext>
            </a:extLst>
          </p:cNvPr>
          <p:cNvSpPr/>
          <p:nvPr/>
        </p:nvSpPr>
        <p:spPr>
          <a:xfrm>
            <a:off x="5254" y="3231994"/>
            <a:ext cx="2224585" cy="1009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ZoneTexte 38">
            <a:extLst>
              <a:ext uri="{FF2B5EF4-FFF2-40B4-BE49-F238E27FC236}">
                <a16:creationId xmlns:a16="http://schemas.microsoft.com/office/drawing/2014/main" id="{82AF91D1-2B3C-4657-BF5C-B5BB1FF183ED}"/>
              </a:ext>
            </a:extLst>
          </p:cNvPr>
          <p:cNvSpPr txBox="1"/>
          <p:nvPr/>
        </p:nvSpPr>
        <p:spPr>
          <a:xfrm>
            <a:off x="11791667" y="6563734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18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A7E70E-F9D5-4EC9-864A-4AB9E7A60C18}"/>
              </a:ext>
            </a:extLst>
          </p:cNvPr>
          <p:cNvSpPr/>
          <p:nvPr/>
        </p:nvSpPr>
        <p:spPr>
          <a:xfrm>
            <a:off x="3558847" y="6376176"/>
            <a:ext cx="259878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000" dirty="0">
                <a:solidFill>
                  <a:srgbClr val="25AABF"/>
                </a:solidFill>
                <a:latin typeface="NexusSans"/>
                <a:hlinkClick r:id="rId3" tooltip="Persistent link using digital object identifier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https://doi.org/10.1016/j.talanta.2018.11.026</a:t>
            </a:r>
            <a:endParaRPr lang="en-US" sz="1000" dirty="0">
              <a:solidFill>
                <a:srgbClr val="25AABF"/>
              </a:solidFill>
            </a:endParaRPr>
          </a:p>
        </p:txBody>
      </p:sp>
      <p:pic>
        <p:nvPicPr>
          <p:cNvPr id="167" name="Picture 16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845" y="6599443"/>
            <a:ext cx="268209" cy="267136"/>
          </a:xfrm>
          <a:prstGeom prst="rect">
            <a:avLst/>
          </a:prstGeom>
        </p:spPr>
      </p:pic>
      <p:sp>
        <p:nvSpPr>
          <p:cNvPr id="33" name="ZoneTexte 1">
            <a:extLst>
              <a:ext uri="{FF2B5EF4-FFF2-40B4-BE49-F238E27FC236}">
                <a16:creationId xmlns:a16="http://schemas.microsoft.com/office/drawing/2014/main" id="{30E31940-EF21-44C6-81D1-37D63A3D9664}"/>
              </a:ext>
            </a:extLst>
          </p:cNvPr>
          <p:cNvSpPr txBox="1"/>
          <p:nvPr/>
        </p:nvSpPr>
        <p:spPr>
          <a:xfrm>
            <a:off x="592526" y="216292"/>
            <a:ext cx="2159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To conclude !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38304" y="3217016"/>
            <a:ext cx="7858702" cy="3315530"/>
            <a:chOff x="138304" y="3217016"/>
            <a:chExt cx="7858702" cy="3315530"/>
          </a:xfrm>
        </p:grpSpPr>
        <p:grpSp>
          <p:nvGrpSpPr>
            <p:cNvPr id="45" name="Groupe 41"/>
            <p:cNvGrpSpPr/>
            <p:nvPr/>
          </p:nvGrpSpPr>
          <p:grpSpPr>
            <a:xfrm>
              <a:off x="138304" y="4147920"/>
              <a:ext cx="4915014" cy="2384626"/>
              <a:chOff x="138304" y="4147920"/>
              <a:chExt cx="4915014" cy="2384626"/>
            </a:xfrm>
          </p:grpSpPr>
          <p:grpSp>
            <p:nvGrpSpPr>
              <p:cNvPr id="46" name="Groupe 21"/>
              <p:cNvGrpSpPr/>
              <p:nvPr/>
            </p:nvGrpSpPr>
            <p:grpSpPr>
              <a:xfrm flipH="1">
                <a:off x="3627853" y="4147920"/>
                <a:ext cx="1425465" cy="1174878"/>
                <a:chOff x="7290412" y="3001690"/>
                <a:chExt cx="1558616" cy="1174878"/>
              </a:xfrm>
            </p:grpSpPr>
            <p:cxnSp>
              <p:nvCxnSpPr>
                <p:cNvPr id="48" name="Connecteur en angle 22"/>
                <p:cNvCxnSpPr/>
                <p:nvPr/>
              </p:nvCxnSpPr>
              <p:spPr>
                <a:xfrm rot="10800000" flipH="1" flipV="1">
                  <a:off x="7290412" y="3001690"/>
                  <a:ext cx="1492433" cy="1095027"/>
                </a:xfrm>
                <a:prstGeom prst="bentConnector3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prstDash val="dash"/>
                </a:ln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  <p:sp>
              <p:nvSpPr>
                <p:cNvPr id="49" name="Ellipse 23"/>
                <p:cNvSpPr/>
                <p:nvPr/>
              </p:nvSpPr>
              <p:spPr>
                <a:xfrm>
                  <a:off x="8720251" y="4034759"/>
                  <a:ext cx="128777" cy="141809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47" name="ZoneTexte 26"/>
              <p:cNvSpPr txBox="1"/>
              <p:nvPr/>
            </p:nvSpPr>
            <p:spPr>
              <a:xfrm>
                <a:off x="138304" y="5001358"/>
                <a:ext cx="3495318" cy="15311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sz="1700" dirty="0">
                    <a:ea typeface="Calibri" panose="020F0502020204030204" pitchFamily="34" charset="0"/>
                    <a:cs typeface="Arial" panose="020B0604020202020204" pitchFamily="34" charset="0"/>
                  </a:rPr>
                  <a:t>Preparation and characterization of SAMs based on the symmetric molecule with two thiol </a:t>
                </a:r>
                <a:r>
                  <a:rPr lang="en-US" sz="1700" dirty="0" smtClean="0">
                    <a:ea typeface="Calibri" panose="020F0502020204030204" pitchFamily="34" charset="0"/>
                    <a:cs typeface="Arial" panose="020B0604020202020204" pitchFamily="34" charset="0"/>
                  </a:rPr>
                  <a:t>groups</a:t>
                </a:r>
                <a:endParaRPr lang="en-US" sz="1700" dirty="0"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1700" dirty="0" smtClean="0"/>
                  <a:t> </a:t>
                </a:r>
                <a:endParaRPr lang="en-US" sz="1700" dirty="0"/>
              </a:p>
            </p:txBody>
          </p:sp>
        </p:grpSp>
        <p:grpSp>
          <p:nvGrpSpPr>
            <p:cNvPr id="51" name="Group 121">
              <a:extLst>
                <a:ext uri="{FF2B5EF4-FFF2-40B4-BE49-F238E27FC236}">
                  <a16:creationId xmlns:a16="http://schemas.microsoft.com/office/drawing/2014/main" id="{8BF97E16-CBB8-4D2C-AFD0-02FF0878B650}"/>
                </a:ext>
              </a:extLst>
            </p:cNvPr>
            <p:cNvGrpSpPr/>
            <p:nvPr/>
          </p:nvGrpSpPr>
          <p:grpSpPr>
            <a:xfrm rot="19800000">
              <a:off x="5552611" y="3630605"/>
              <a:ext cx="2444395" cy="2073947"/>
              <a:chOff x="2084100" y="5383623"/>
              <a:chExt cx="815487" cy="891098"/>
            </a:xfrm>
          </p:grpSpPr>
          <p:sp>
            <p:nvSpPr>
              <p:cNvPr id="55" name="Rectangle 8">
                <a:extLst>
                  <a:ext uri="{FF2B5EF4-FFF2-40B4-BE49-F238E27FC236}">
                    <a16:creationId xmlns:a16="http://schemas.microsoft.com/office/drawing/2014/main" id="{4DFCEC6F-ED69-4390-A6AD-CCE870422EA2}"/>
                  </a:ext>
                </a:extLst>
              </p:cNvPr>
              <p:cNvSpPr/>
              <p:nvPr/>
            </p:nvSpPr>
            <p:spPr>
              <a:xfrm>
                <a:off x="2084105" y="5383623"/>
                <a:ext cx="815482" cy="891098"/>
              </a:xfrm>
              <a:custGeom>
                <a:avLst/>
                <a:gdLst/>
                <a:ahLst/>
                <a:cxnLst/>
                <a:rect l="l" t="t" r="r" b="b"/>
                <a:pathLst>
                  <a:path w="1802378" h="1800199">
                    <a:moveTo>
                      <a:pt x="0" y="0"/>
                    </a:moveTo>
                    <a:lnTo>
                      <a:pt x="1802378" y="0"/>
                    </a:lnTo>
                    <a:lnTo>
                      <a:pt x="1802378" y="289727"/>
                    </a:lnTo>
                    <a:lnTo>
                      <a:pt x="1801366" y="289727"/>
                    </a:lnTo>
                    <a:lnTo>
                      <a:pt x="901188" y="1800199"/>
                    </a:lnTo>
                    <a:lnTo>
                      <a:pt x="1012" y="289727"/>
                    </a:lnTo>
                    <a:lnTo>
                      <a:pt x="0" y="289727"/>
                    </a:lnTo>
                    <a:lnTo>
                      <a:pt x="0" y="28803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6">
                      <a:lumMod val="55000"/>
                      <a:lumOff val="45000"/>
                    </a:schemeClr>
                  </a:gs>
                  <a:gs pos="100000">
                    <a:schemeClr val="accent6">
                      <a:lumMod val="55000"/>
                      <a:lumOff val="45000"/>
                    </a:schemeClr>
                  </a:gs>
                </a:gsLst>
                <a:lin ang="198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ko-KR" altLang="en-US" sz="2701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Rectangle 8">
                <a:extLst>
                  <a:ext uri="{FF2B5EF4-FFF2-40B4-BE49-F238E27FC236}">
                    <a16:creationId xmlns:a16="http://schemas.microsoft.com/office/drawing/2014/main" id="{4AC85734-D01E-4D99-B101-B247196AF8A0}"/>
                  </a:ext>
                </a:extLst>
              </p:cNvPr>
              <p:cNvSpPr/>
              <p:nvPr/>
            </p:nvSpPr>
            <p:spPr>
              <a:xfrm>
                <a:off x="2084106" y="5383623"/>
                <a:ext cx="614896" cy="884728"/>
              </a:xfrm>
              <a:custGeom>
                <a:avLst/>
                <a:gdLst/>
                <a:ahLst/>
                <a:cxnLst/>
                <a:rect l="l" t="t" r="r" b="b"/>
                <a:pathLst>
                  <a:path w="1359043" h="1787331">
                    <a:moveTo>
                      <a:pt x="0" y="0"/>
                    </a:moveTo>
                    <a:lnTo>
                      <a:pt x="1359043" y="0"/>
                    </a:lnTo>
                    <a:lnTo>
                      <a:pt x="1359043" y="212596"/>
                    </a:lnTo>
                    <a:lnTo>
                      <a:pt x="893519" y="1787331"/>
                    </a:lnTo>
                    <a:lnTo>
                      <a:pt x="1012" y="289727"/>
                    </a:lnTo>
                    <a:lnTo>
                      <a:pt x="0" y="289727"/>
                    </a:lnTo>
                    <a:lnTo>
                      <a:pt x="0" y="28803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6">
                      <a:lumMod val="45000"/>
                      <a:lumOff val="55000"/>
                    </a:schemeClr>
                  </a:gs>
                  <a:gs pos="100000">
                    <a:schemeClr val="accent6">
                      <a:lumMod val="45000"/>
                      <a:lumOff val="55000"/>
                    </a:schemeClr>
                  </a:gs>
                </a:gsLst>
                <a:lin ang="198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ko-KR" altLang="en-US" sz="2701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Rectangle 8">
                <a:extLst>
                  <a:ext uri="{FF2B5EF4-FFF2-40B4-BE49-F238E27FC236}">
                    <a16:creationId xmlns:a16="http://schemas.microsoft.com/office/drawing/2014/main" id="{4160F80C-0572-40E2-BF2A-73FD453192AE}"/>
                  </a:ext>
                </a:extLst>
              </p:cNvPr>
              <p:cNvSpPr/>
              <p:nvPr/>
            </p:nvSpPr>
            <p:spPr>
              <a:xfrm>
                <a:off x="2084106" y="5383623"/>
                <a:ext cx="408037" cy="885995"/>
              </a:xfrm>
              <a:custGeom>
                <a:avLst/>
                <a:gdLst/>
                <a:ahLst/>
                <a:cxnLst/>
                <a:rect l="l" t="t" r="r" b="b"/>
                <a:pathLst>
                  <a:path w="901843" h="1789890">
                    <a:moveTo>
                      <a:pt x="0" y="0"/>
                    </a:moveTo>
                    <a:lnTo>
                      <a:pt x="897414" y="0"/>
                    </a:lnTo>
                    <a:lnTo>
                      <a:pt x="901843" y="212596"/>
                    </a:lnTo>
                    <a:lnTo>
                      <a:pt x="895045" y="1789890"/>
                    </a:lnTo>
                    <a:lnTo>
                      <a:pt x="1012" y="289727"/>
                    </a:lnTo>
                    <a:lnTo>
                      <a:pt x="0" y="289727"/>
                    </a:lnTo>
                    <a:lnTo>
                      <a:pt x="0" y="28803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6">
                      <a:lumMod val="30000"/>
                      <a:lumOff val="70000"/>
                    </a:schemeClr>
                  </a:gs>
                  <a:gs pos="100000">
                    <a:schemeClr val="accent6">
                      <a:lumMod val="30000"/>
                      <a:lumOff val="70000"/>
                    </a:schemeClr>
                  </a:gs>
                </a:gsLst>
                <a:lin ang="198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ko-KR" altLang="en-US" sz="2701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Rectangle 8">
                <a:extLst>
                  <a:ext uri="{FF2B5EF4-FFF2-40B4-BE49-F238E27FC236}">
                    <a16:creationId xmlns:a16="http://schemas.microsoft.com/office/drawing/2014/main" id="{D67A40DD-67CA-49CE-9772-8585C7439F22}"/>
                  </a:ext>
                </a:extLst>
              </p:cNvPr>
              <p:cNvSpPr/>
              <p:nvPr/>
            </p:nvSpPr>
            <p:spPr>
              <a:xfrm>
                <a:off x="2084100" y="5385067"/>
                <a:ext cx="405505" cy="886992"/>
              </a:xfrm>
              <a:custGeom>
                <a:avLst/>
                <a:gdLst/>
                <a:ahLst/>
                <a:cxnLst/>
                <a:rect l="l" t="t" r="r" b="b"/>
                <a:pathLst>
                  <a:path w="896246" h="1791906">
                    <a:moveTo>
                      <a:pt x="0" y="0"/>
                    </a:moveTo>
                    <a:lnTo>
                      <a:pt x="440115" y="0"/>
                    </a:lnTo>
                    <a:lnTo>
                      <a:pt x="452263" y="212596"/>
                    </a:lnTo>
                    <a:lnTo>
                      <a:pt x="896246" y="1791906"/>
                    </a:lnTo>
                    <a:lnTo>
                      <a:pt x="1012" y="289727"/>
                    </a:lnTo>
                    <a:lnTo>
                      <a:pt x="0" y="289727"/>
                    </a:lnTo>
                    <a:lnTo>
                      <a:pt x="0" y="28803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6">
                      <a:lumMod val="20000"/>
                      <a:lumOff val="80000"/>
                    </a:schemeClr>
                  </a:gs>
                  <a:gs pos="100000">
                    <a:schemeClr val="accent6">
                      <a:lumMod val="20000"/>
                      <a:lumOff val="80000"/>
                    </a:schemeClr>
                  </a:gs>
                </a:gsLst>
                <a:lin ang="198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ko-KR" altLang="en-US" sz="2701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Rectangle 8">
                <a:extLst>
                  <a:ext uri="{FF2B5EF4-FFF2-40B4-BE49-F238E27FC236}">
                    <a16:creationId xmlns:a16="http://schemas.microsoft.com/office/drawing/2014/main" id="{58741AE7-EFFF-46F4-ADAD-728497F75ACC}"/>
                  </a:ext>
                </a:extLst>
              </p:cNvPr>
              <p:cNvSpPr/>
              <p:nvPr/>
            </p:nvSpPr>
            <p:spPr>
              <a:xfrm>
                <a:off x="2397817" y="6070896"/>
                <a:ext cx="184225" cy="202494"/>
              </a:xfrm>
              <a:custGeom>
                <a:avLst/>
                <a:gdLst/>
                <a:ahLst/>
                <a:cxnLst/>
                <a:rect l="l" t="t" r="r" b="b"/>
                <a:pathLst>
                  <a:path w="1791810" h="1800199">
                    <a:moveTo>
                      <a:pt x="229620" y="140779"/>
                    </a:moveTo>
                    <a:cubicBezTo>
                      <a:pt x="334730" y="140779"/>
                      <a:pt x="422984" y="212958"/>
                      <a:pt x="445844" y="310765"/>
                    </a:cubicBezTo>
                    <a:lnTo>
                      <a:pt x="454300" y="310765"/>
                    </a:lnTo>
                    <a:lnTo>
                      <a:pt x="462757" y="310765"/>
                    </a:lnTo>
                    <a:cubicBezTo>
                      <a:pt x="485617" y="212958"/>
                      <a:pt x="573869" y="140779"/>
                      <a:pt x="678980" y="140779"/>
                    </a:cubicBezTo>
                    <a:cubicBezTo>
                      <a:pt x="784090" y="140779"/>
                      <a:pt x="872344" y="212958"/>
                      <a:pt x="895204" y="310765"/>
                    </a:cubicBezTo>
                    <a:lnTo>
                      <a:pt x="903659" y="310765"/>
                    </a:lnTo>
                    <a:lnTo>
                      <a:pt x="903660" y="310765"/>
                    </a:lnTo>
                    <a:lnTo>
                      <a:pt x="912116" y="310765"/>
                    </a:lnTo>
                    <a:cubicBezTo>
                      <a:pt x="934976" y="212958"/>
                      <a:pt x="1023228" y="140779"/>
                      <a:pt x="1128339" y="140779"/>
                    </a:cubicBezTo>
                    <a:cubicBezTo>
                      <a:pt x="1233450" y="140779"/>
                      <a:pt x="1321703" y="212958"/>
                      <a:pt x="1344563" y="310765"/>
                    </a:cubicBezTo>
                    <a:lnTo>
                      <a:pt x="1353019" y="310765"/>
                    </a:lnTo>
                    <a:lnTo>
                      <a:pt x="1361476" y="310765"/>
                    </a:lnTo>
                    <a:cubicBezTo>
                      <a:pt x="1384336" y="212958"/>
                      <a:pt x="1472588" y="140779"/>
                      <a:pt x="1577699" y="140779"/>
                    </a:cubicBezTo>
                    <a:cubicBezTo>
                      <a:pt x="1680932" y="140779"/>
                      <a:pt x="1767904" y="210402"/>
                      <a:pt x="1791810" y="305762"/>
                    </a:cubicBezTo>
                    <a:lnTo>
                      <a:pt x="901188" y="1800199"/>
                    </a:lnTo>
                    <a:lnTo>
                      <a:pt x="13460" y="310615"/>
                    </a:lnTo>
                    <a:cubicBezTo>
                      <a:pt x="36351" y="212881"/>
                      <a:pt x="124565" y="140779"/>
                      <a:pt x="229620" y="140779"/>
                    </a:cubicBezTo>
                    <a:close/>
                    <a:moveTo>
                      <a:pt x="0" y="0"/>
                    </a:moveTo>
                    <a:lnTo>
                      <a:pt x="1" y="0"/>
                    </a:lnTo>
                    <a:lnTo>
                      <a:pt x="4940" y="0"/>
                    </a:lnTo>
                    <a:lnTo>
                      <a:pt x="4940" y="296318"/>
                    </a:lnTo>
                    <a:lnTo>
                      <a:pt x="1012" y="289727"/>
                    </a:lnTo>
                    <a:lnTo>
                      <a:pt x="1" y="289727"/>
                    </a:lnTo>
                    <a:lnTo>
                      <a:pt x="0" y="289727"/>
                    </a:lnTo>
                    <a:lnTo>
                      <a:pt x="0" y="288030"/>
                    </a:lnTo>
                    <a:close/>
                  </a:path>
                </a:pathLst>
              </a:cu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286"/>
                <a:endParaRPr lang="ko-KR" altLang="en-US" sz="2701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52" name="Rounded Rectangle 1">
              <a:extLst>
                <a:ext uri="{FF2B5EF4-FFF2-40B4-BE49-F238E27FC236}">
                  <a16:creationId xmlns:a16="http://schemas.microsoft.com/office/drawing/2014/main" id="{27A314A5-AD69-4102-8F2D-F51DA62432BE}"/>
                </a:ext>
              </a:extLst>
            </p:cNvPr>
            <p:cNvSpPr/>
            <p:nvPr/>
          </p:nvSpPr>
          <p:spPr>
            <a:xfrm rot="14400000">
              <a:off x="5114862" y="3057395"/>
              <a:ext cx="1220884" cy="1540126"/>
            </a:xfrm>
            <a:custGeom>
              <a:avLst/>
              <a:gdLst/>
              <a:ahLst/>
              <a:cxnLst/>
              <a:rect l="l" t="t" r="r" b="b"/>
              <a:pathLst>
                <a:path w="936104" h="1152128">
                  <a:moveTo>
                    <a:pt x="156020" y="0"/>
                  </a:moveTo>
                  <a:lnTo>
                    <a:pt x="780084" y="0"/>
                  </a:lnTo>
                  <a:cubicBezTo>
                    <a:pt x="866251" y="0"/>
                    <a:pt x="936104" y="69853"/>
                    <a:pt x="936104" y="156020"/>
                  </a:cubicBezTo>
                  <a:lnTo>
                    <a:pt x="936104" y="346108"/>
                  </a:lnTo>
                  <a:cubicBezTo>
                    <a:pt x="915878" y="331325"/>
                    <a:pt x="890838" y="324036"/>
                    <a:pt x="864096" y="324036"/>
                  </a:cubicBezTo>
                  <a:cubicBezTo>
                    <a:pt x="784558" y="324036"/>
                    <a:pt x="720080" y="388514"/>
                    <a:pt x="720080" y="468052"/>
                  </a:cubicBezTo>
                  <a:cubicBezTo>
                    <a:pt x="720080" y="547590"/>
                    <a:pt x="784558" y="612068"/>
                    <a:pt x="864096" y="612068"/>
                  </a:cubicBezTo>
                  <a:cubicBezTo>
                    <a:pt x="890838" y="612068"/>
                    <a:pt x="915878" y="604779"/>
                    <a:pt x="936104" y="589997"/>
                  </a:cubicBezTo>
                  <a:lnTo>
                    <a:pt x="936104" y="780084"/>
                  </a:lnTo>
                  <a:cubicBezTo>
                    <a:pt x="936104" y="866251"/>
                    <a:pt x="866251" y="936104"/>
                    <a:pt x="780084" y="936104"/>
                  </a:cubicBezTo>
                  <a:lnTo>
                    <a:pt x="589997" y="936104"/>
                  </a:lnTo>
                  <a:cubicBezTo>
                    <a:pt x="604779" y="956330"/>
                    <a:pt x="612068" y="981370"/>
                    <a:pt x="612068" y="1008112"/>
                  </a:cubicBezTo>
                  <a:cubicBezTo>
                    <a:pt x="612068" y="1087650"/>
                    <a:pt x="547590" y="1152128"/>
                    <a:pt x="468052" y="1152128"/>
                  </a:cubicBezTo>
                  <a:cubicBezTo>
                    <a:pt x="388514" y="1152128"/>
                    <a:pt x="324036" y="1087650"/>
                    <a:pt x="324036" y="1008112"/>
                  </a:cubicBezTo>
                  <a:cubicBezTo>
                    <a:pt x="324036" y="981370"/>
                    <a:pt x="331325" y="956330"/>
                    <a:pt x="346108" y="936104"/>
                  </a:cubicBezTo>
                  <a:lnTo>
                    <a:pt x="156020" y="936104"/>
                  </a:lnTo>
                  <a:cubicBezTo>
                    <a:pt x="69853" y="936104"/>
                    <a:pt x="0" y="866251"/>
                    <a:pt x="0" y="780084"/>
                  </a:cubicBezTo>
                  <a:lnTo>
                    <a:pt x="0" y="156020"/>
                  </a:lnTo>
                  <a:cubicBezTo>
                    <a:pt x="0" y="69853"/>
                    <a:pt x="69853" y="0"/>
                    <a:pt x="156020" y="0"/>
                  </a:cubicBezTo>
                  <a:close/>
                </a:path>
              </a:pathLst>
            </a:custGeom>
            <a:solidFill>
              <a:schemeClr val="accent2"/>
            </a:solidFill>
            <a:ln w="15875">
              <a:gradFill>
                <a:gsLst>
                  <a:gs pos="0">
                    <a:schemeClr val="bg1"/>
                  </a:gs>
                  <a:gs pos="100000">
                    <a:schemeClr val="accent1">
                      <a:tint val="23500"/>
                      <a:satMod val="160000"/>
                      <a:alpha val="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286"/>
              <a:endParaRPr lang="ko-KR" altLang="en-US" sz="2701">
                <a:solidFill>
                  <a:prstClr val="white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998561" y="2413419"/>
            <a:ext cx="5547291" cy="2066119"/>
            <a:chOff x="5998561" y="2413419"/>
            <a:chExt cx="5547291" cy="2066119"/>
          </a:xfrm>
        </p:grpSpPr>
        <p:grpSp>
          <p:nvGrpSpPr>
            <p:cNvPr id="34" name="Groupe 42"/>
            <p:cNvGrpSpPr/>
            <p:nvPr/>
          </p:nvGrpSpPr>
          <p:grpSpPr>
            <a:xfrm>
              <a:off x="7155145" y="2787412"/>
              <a:ext cx="4390707" cy="1692126"/>
              <a:chOff x="7155145" y="2787412"/>
              <a:chExt cx="4390707" cy="1692126"/>
            </a:xfrm>
          </p:grpSpPr>
          <p:grpSp>
            <p:nvGrpSpPr>
              <p:cNvPr id="35" name="Groupe 20"/>
              <p:cNvGrpSpPr/>
              <p:nvPr/>
            </p:nvGrpSpPr>
            <p:grpSpPr>
              <a:xfrm>
                <a:off x="7155145" y="2787412"/>
                <a:ext cx="1852109" cy="1347770"/>
                <a:chOff x="7251778" y="2834264"/>
                <a:chExt cx="1852109" cy="1347770"/>
              </a:xfrm>
            </p:grpSpPr>
            <p:cxnSp>
              <p:nvCxnSpPr>
                <p:cNvPr id="43" name="Connecteur en angle 18"/>
                <p:cNvCxnSpPr/>
                <p:nvPr/>
              </p:nvCxnSpPr>
              <p:spPr>
                <a:xfrm>
                  <a:off x="7251778" y="2834264"/>
                  <a:ext cx="1668853" cy="1271746"/>
                </a:xfrm>
                <a:prstGeom prst="bentConnector3">
                  <a:avLst/>
                </a:prstGeom>
                <a:ln w="28575">
                  <a:prstDash val="dash"/>
                </a:ln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  <p:sp>
              <p:nvSpPr>
                <p:cNvPr id="44" name="Ellipse 19"/>
                <p:cNvSpPr/>
                <p:nvPr/>
              </p:nvSpPr>
              <p:spPr>
                <a:xfrm>
                  <a:off x="8975110" y="4040225"/>
                  <a:ext cx="128777" cy="141809"/>
                </a:xfrm>
                <a:prstGeom prst="ellipse">
                  <a:avLst/>
                </a:prstGeom>
                <a:solidFill>
                  <a:schemeClr val="accent2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37" name="ZoneTexte 25"/>
              <p:cNvSpPr txBox="1"/>
              <p:nvPr/>
            </p:nvSpPr>
            <p:spPr>
              <a:xfrm>
                <a:off x="9048953" y="3863985"/>
                <a:ext cx="2496899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700" dirty="0" smtClean="0">
                    <a:ea typeface="Calibri" panose="020F0502020204030204" pitchFamily="34" charset="0"/>
                    <a:cs typeface="Arial" panose="020B0604020202020204" pitchFamily="34" charset="0"/>
                  </a:rPr>
                  <a:t>Electrochemically active SAM terminated-BQ</a:t>
                </a:r>
              </a:p>
            </p:txBody>
          </p:sp>
        </p:grpSp>
        <p:sp>
          <p:nvSpPr>
            <p:cNvPr id="53" name="Rounded Rectangle 1">
              <a:extLst>
                <a:ext uri="{FF2B5EF4-FFF2-40B4-BE49-F238E27FC236}">
                  <a16:creationId xmlns:a16="http://schemas.microsoft.com/office/drawing/2014/main" id="{6FD6D6E3-3340-4CA0-B7E9-957FCDB6B5FC}"/>
                </a:ext>
              </a:extLst>
            </p:cNvPr>
            <p:cNvSpPr/>
            <p:nvPr/>
          </p:nvSpPr>
          <p:spPr>
            <a:xfrm rot="9000000">
              <a:off x="5998561" y="2413419"/>
              <a:ext cx="1228970" cy="1502627"/>
            </a:xfrm>
            <a:custGeom>
              <a:avLst/>
              <a:gdLst/>
              <a:ahLst/>
              <a:cxnLst/>
              <a:rect l="l" t="t" r="r" b="b"/>
              <a:pathLst>
                <a:path w="936104" h="1152128">
                  <a:moveTo>
                    <a:pt x="156020" y="0"/>
                  </a:moveTo>
                  <a:lnTo>
                    <a:pt x="780084" y="0"/>
                  </a:lnTo>
                  <a:cubicBezTo>
                    <a:pt x="866251" y="0"/>
                    <a:pt x="936104" y="69853"/>
                    <a:pt x="936104" y="156020"/>
                  </a:cubicBezTo>
                  <a:lnTo>
                    <a:pt x="936104" y="346108"/>
                  </a:lnTo>
                  <a:cubicBezTo>
                    <a:pt x="915878" y="331325"/>
                    <a:pt x="890838" y="324036"/>
                    <a:pt x="864096" y="324036"/>
                  </a:cubicBezTo>
                  <a:cubicBezTo>
                    <a:pt x="784558" y="324036"/>
                    <a:pt x="720080" y="388514"/>
                    <a:pt x="720080" y="468052"/>
                  </a:cubicBezTo>
                  <a:cubicBezTo>
                    <a:pt x="720080" y="547590"/>
                    <a:pt x="784558" y="612068"/>
                    <a:pt x="864096" y="612068"/>
                  </a:cubicBezTo>
                  <a:cubicBezTo>
                    <a:pt x="890838" y="612068"/>
                    <a:pt x="915878" y="604779"/>
                    <a:pt x="936104" y="589997"/>
                  </a:cubicBezTo>
                  <a:lnTo>
                    <a:pt x="936104" y="780084"/>
                  </a:lnTo>
                  <a:cubicBezTo>
                    <a:pt x="936104" y="866251"/>
                    <a:pt x="866251" y="936104"/>
                    <a:pt x="780084" y="936104"/>
                  </a:cubicBezTo>
                  <a:lnTo>
                    <a:pt x="589997" y="936104"/>
                  </a:lnTo>
                  <a:cubicBezTo>
                    <a:pt x="604779" y="956330"/>
                    <a:pt x="612068" y="981370"/>
                    <a:pt x="612068" y="1008112"/>
                  </a:cubicBezTo>
                  <a:cubicBezTo>
                    <a:pt x="612068" y="1087650"/>
                    <a:pt x="547590" y="1152128"/>
                    <a:pt x="468052" y="1152128"/>
                  </a:cubicBezTo>
                  <a:cubicBezTo>
                    <a:pt x="388514" y="1152128"/>
                    <a:pt x="324036" y="1087650"/>
                    <a:pt x="324036" y="1008112"/>
                  </a:cubicBezTo>
                  <a:cubicBezTo>
                    <a:pt x="324036" y="981370"/>
                    <a:pt x="331325" y="956330"/>
                    <a:pt x="346108" y="936104"/>
                  </a:cubicBezTo>
                  <a:lnTo>
                    <a:pt x="156020" y="936104"/>
                  </a:lnTo>
                  <a:cubicBezTo>
                    <a:pt x="69853" y="936104"/>
                    <a:pt x="0" y="866251"/>
                    <a:pt x="0" y="780084"/>
                  </a:cubicBezTo>
                  <a:lnTo>
                    <a:pt x="0" y="156020"/>
                  </a:lnTo>
                  <a:cubicBezTo>
                    <a:pt x="0" y="69853"/>
                    <a:pt x="69853" y="0"/>
                    <a:pt x="156020" y="0"/>
                  </a:cubicBezTo>
                  <a:close/>
                </a:path>
              </a:pathLst>
            </a:custGeom>
            <a:solidFill>
              <a:schemeClr val="accent3"/>
            </a:solidFill>
            <a:ln w="15875">
              <a:gradFill>
                <a:gsLst>
                  <a:gs pos="0">
                    <a:schemeClr val="bg1"/>
                  </a:gs>
                  <a:gs pos="100000">
                    <a:schemeClr val="accent1">
                      <a:tint val="23500"/>
                      <a:satMod val="160000"/>
                      <a:alpha val="0"/>
                    </a:schemeClr>
                  </a:gs>
                </a:gsLst>
                <a:lin ang="198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286"/>
              <a:endParaRPr lang="ko-KR" altLang="en-US" sz="2701">
                <a:solidFill>
                  <a:prstClr val="white"/>
                </a:solidFill>
              </a:endParaRPr>
            </a:p>
          </p:txBody>
        </p:sp>
      </p:grpSp>
      <p:grpSp>
        <p:nvGrpSpPr>
          <p:cNvPr id="60" name="Groupe 40"/>
          <p:cNvGrpSpPr/>
          <p:nvPr/>
        </p:nvGrpSpPr>
        <p:grpSpPr>
          <a:xfrm>
            <a:off x="5232125" y="532056"/>
            <a:ext cx="6682784" cy="1726738"/>
            <a:chOff x="5232125" y="532056"/>
            <a:chExt cx="6682784" cy="1726738"/>
          </a:xfrm>
        </p:grpSpPr>
        <p:sp>
          <p:nvSpPr>
            <p:cNvPr id="61" name="Rounded Rectangle 1">
              <a:extLst>
                <a:ext uri="{FF2B5EF4-FFF2-40B4-BE49-F238E27FC236}">
                  <a16:creationId xmlns:a16="http://schemas.microsoft.com/office/drawing/2014/main" id="{F6BC2EF7-F109-43A6-9204-02DE053A4B4C}"/>
                </a:ext>
              </a:extLst>
            </p:cNvPr>
            <p:cNvSpPr/>
            <p:nvPr/>
          </p:nvSpPr>
          <p:spPr>
            <a:xfrm rot="4400993">
              <a:off x="5402664" y="889208"/>
              <a:ext cx="1199047" cy="1540126"/>
            </a:xfrm>
            <a:custGeom>
              <a:avLst/>
              <a:gdLst/>
              <a:ahLst/>
              <a:cxnLst/>
              <a:rect l="l" t="t" r="r" b="b"/>
              <a:pathLst>
                <a:path w="936104" h="1152128">
                  <a:moveTo>
                    <a:pt x="156020" y="0"/>
                  </a:moveTo>
                  <a:lnTo>
                    <a:pt x="780084" y="0"/>
                  </a:lnTo>
                  <a:cubicBezTo>
                    <a:pt x="866251" y="0"/>
                    <a:pt x="936104" y="69853"/>
                    <a:pt x="936104" y="156020"/>
                  </a:cubicBezTo>
                  <a:lnTo>
                    <a:pt x="936104" y="346108"/>
                  </a:lnTo>
                  <a:cubicBezTo>
                    <a:pt x="915878" y="331325"/>
                    <a:pt x="890838" y="324036"/>
                    <a:pt x="864096" y="324036"/>
                  </a:cubicBezTo>
                  <a:cubicBezTo>
                    <a:pt x="784558" y="324036"/>
                    <a:pt x="720080" y="388514"/>
                    <a:pt x="720080" y="468052"/>
                  </a:cubicBezTo>
                  <a:cubicBezTo>
                    <a:pt x="720080" y="547590"/>
                    <a:pt x="784558" y="612068"/>
                    <a:pt x="864096" y="612068"/>
                  </a:cubicBezTo>
                  <a:cubicBezTo>
                    <a:pt x="890838" y="612068"/>
                    <a:pt x="915878" y="604779"/>
                    <a:pt x="936104" y="589997"/>
                  </a:cubicBezTo>
                  <a:lnTo>
                    <a:pt x="936104" y="780084"/>
                  </a:lnTo>
                  <a:cubicBezTo>
                    <a:pt x="936104" y="866251"/>
                    <a:pt x="866251" y="936104"/>
                    <a:pt x="780084" y="936104"/>
                  </a:cubicBezTo>
                  <a:lnTo>
                    <a:pt x="589997" y="936104"/>
                  </a:lnTo>
                  <a:cubicBezTo>
                    <a:pt x="604779" y="956330"/>
                    <a:pt x="612068" y="981370"/>
                    <a:pt x="612068" y="1008112"/>
                  </a:cubicBezTo>
                  <a:cubicBezTo>
                    <a:pt x="612068" y="1087650"/>
                    <a:pt x="547590" y="1152128"/>
                    <a:pt x="468052" y="1152128"/>
                  </a:cubicBezTo>
                  <a:cubicBezTo>
                    <a:pt x="388514" y="1152128"/>
                    <a:pt x="324036" y="1087650"/>
                    <a:pt x="324036" y="1008112"/>
                  </a:cubicBezTo>
                  <a:cubicBezTo>
                    <a:pt x="324036" y="981370"/>
                    <a:pt x="331325" y="956330"/>
                    <a:pt x="346108" y="936104"/>
                  </a:cubicBezTo>
                  <a:lnTo>
                    <a:pt x="156020" y="936104"/>
                  </a:lnTo>
                  <a:cubicBezTo>
                    <a:pt x="69853" y="936104"/>
                    <a:pt x="0" y="866251"/>
                    <a:pt x="0" y="780084"/>
                  </a:cubicBezTo>
                  <a:lnTo>
                    <a:pt x="0" y="156020"/>
                  </a:lnTo>
                  <a:cubicBezTo>
                    <a:pt x="0" y="69853"/>
                    <a:pt x="69853" y="0"/>
                    <a:pt x="156020" y="0"/>
                  </a:cubicBezTo>
                  <a:close/>
                </a:path>
              </a:pathLst>
            </a:custGeom>
            <a:solidFill>
              <a:schemeClr val="accent4"/>
            </a:solidFill>
            <a:ln w="15875">
              <a:gradFill>
                <a:gsLst>
                  <a:gs pos="0">
                    <a:schemeClr val="bg1"/>
                  </a:gs>
                  <a:gs pos="100000">
                    <a:schemeClr val="accent1">
                      <a:tint val="23500"/>
                      <a:satMod val="160000"/>
                      <a:alpha val="0"/>
                    </a:schemeClr>
                  </a:gs>
                </a:gsLst>
                <a:lin ang="2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286"/>
              <a:endParaRPr lang="ko-KR" altLang="en-US" sz="2701">
                <a:solidFill>
                  <a:prstClr val="white"/>
                </a:solidFill>
              </a:endParaRPr>
            </a:p>
          </p:txBody>
        </p:sp>
        <p:cxnSp>
          <p:nvCxnSpPr>
            <p:cNvPr id="62" name="Connecteur en angle 28"/>
            <p:cNvCxnSpPr/>
            <p:nvPr/>
          </p:nvCxnSpPr>
          <p:spPr>
            <a:xfrm flipV="1">
              <a:off x="6774815" y="760287"/>
              <a:ext cx="1253393" cy="789967"/>
            </a:xfrm>
            <a:prstGeom prst="bentConnector3">
              <a:avLst/>
            </a:prstGeom>
            <a:ln w="28575">
              <a:solidFill>
                <a:schemeClr val="accent3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63" name="Ellipse 31"/>
            <p:cNvSpPr/>
            <p:nvPr/>
          </p:nvSpPr>
          <p:spPr>
            <a:xfrm>
              <a:off x="8118468" y="689382"/>
              <a:ext cx="128777" cy="141809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4" name="ZoneTexte 36"/>
            <p:cNvSpPr txBox="1"/>
            <p:nvPr/>
          </p:nvSpPr>
          <p:spPr>
            <a:xfrm>
              <a:off x="8309663" y="532056"/>
              <a:ext cx="3605246" cy="12695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1700" dirty="0" smtClean="0">
                  <a:ea typeface="Calibri" panose="020F0502020204030204" pitchFamily="34" charset="0"/>
                  <a:cs typeface="Arial" panose="020B0604020202020204" pitchFamily="34" charset="0"/>
                </a:rPr>
                <a:t>Application of this system for hydrogen peroxide analysis in </a:t>
              </a:r>
              <a:r>
                <a:rPr lang="en-US" sz="1700" dirty="0">
                  <a:ea typeface="Calibri" panose="020F0502020204030204" pitchFamily="34" charset="0"/>
                  <a:cs typeface="Arial" panose="020B0604020202020204" pitchFamily="34" charset="0"/>
                </a:rPr>
                <a:t>different technological </a:t>
              </a:r>
              <a:r>
                <a:rPr lang="en-US" sz="1700" dirty="0" smtClean="0">
                  <a:ea typeface="Calibri" panose="020F0502020204030204" pitchFamily="34" charset="0"/>
                  <a:cs typeface="Arial" panose="020B0604020202020204" pitchFamily="34" charset="0"/>
                </a:rPr>
                <a:t>processes</a:t>
              </a:r>
              <a:endParaRPr lang="en-US" sz="1700" dirty="0"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5" name="Groupe 39"/>
          <p:cNvGrpSpPr/>
          <p:nvPr/>
        </p:nvGrpSpPr>
        <p:grpSpPr>
          <a:xfrm>
            <a:off x="51832" y="2052938"/>
            <a:ext cx="5477142" cy="3043994"/>
            <a:chOff x="64711" y="2052938"/>
            <a:chExt cx="5477142" cy="3043994"/>
          </a:xfrm>
        </p:grpSpPr>
        <p:sp>
          <p:nvSpPr>
            <p:cNvPr id="66" name="Rounded Rectangle 1">
              <a:extLst>
                <a:ext uri="{FF2B5EF4-FFF2-40B4-BE49-F238E27FC236}">
                  <a16:creationId xmlns:a16="http://schemas.microsoft.com/office/drawing/2014/main" id="{BA4A3D5E-0AC1-46A1-A1AB-C8779E289DA6}"/>
                </a:ext>
              </a:extLst>
            </p:cNvPr>
            <p:cNvSpPr/>
            <p:nvPr/>
          </p:nvSpPr>
          <p:spPr>
            <a:xfrm rot="18596325">
              <a:off x="4161348" y="1893317"/>
              <a:ext cx="1220884" cy="1540126"/>
            </a:xfrm>
            <a:custGeom>
              <a:avLst/>
              <a:gdLst/>
              <a:ahLst/>
              <a:cxnLst/>
              <a:rect l="l" t="t" r="r" b="b"/>
              <a:pathLst>
                <a:path w="936104" h="1152128">
                  <a:moveTo>
                    <a:pt x="156020" y="0"/>
                  </a:moveTo>
                  <a:lnTo>
                    <a:pt x="780084" y="0"/>
                  </a:lnTo>
                  <a:cubicBezTo>
                    <a:pt x="866251" y="0"/>
                    <a:pt x="936104" y="69853"/>
                    <a:pt x="936104" y="156020"/>
                  </a:cubicBezTo>
                  <a:lnTo>
                    <a:pt x="936104" y="346108"/>
                  </a:lnTo>
                  <a:cubicBezTo>
                    <a:pt x="915878" y="331325"/>
                    <a:pt x="890838" y="324036"/>
                    <a:pt x="864096" y="324036"/>
                  </a:cubicBezTo>
                  <a:cubicBezTo>
                    <a:pt x="784558" y="324036"/>
                    <a:pt x="720080" y="388514"/>
                    <a:pt x="720080" y="468052"/>
                  </a:cubicBezTo>
                  <a:cubicBezTo>
                    <a:pt x="720080" y="547590"/>
                    <a:pt x="784558" y="612068"/>
                    <a:pt x="864096" y="612068"/>
                  </a:cubicBezTo>
                  <a:cubicBezTo>
                    <a:pt x="890838" y="612068"/>
                    <a:pt x="915878" y="604779"/>
                    <a:pt x="936104" y="589997"/>
                  </a:cubicBezTo>
                  <a:lnTo>
                    <a:pt x="936104" y="780084"/>
                  </a:lnTo>
                  <a:cubicBezTo>
                    <a:pt x="936104" y="866251"/>
                    <a:pt x="866251" y="936104"/>
                    <a:pt x="780084" y="936104"/>
                  </a:cubicBezTo>
                  <a:lnTo>
                    <a:pt x="589997" y="936104"/>
                  </a:lnTo>
                  <a:cubicBezTo>
                    <a:pt x="604779" y="956330"/>
                    <a:pt x="612068" y="981370"/>
                    <a:pt x="612068" y="1008112"/>
                  </a:cubicBezTo>
                  <a:cubicBezTo>
                    <a:pt x="612068" y="1087650"/>
                    <a:pt x="547590" y="1152128"/>
                    <a:pt x="468052" y="1152128"/>
                  </a:cubicBezTo>
                  <a:cubicBezTo>
                    <a:pt x="388514" y="1152128"/>
                    <a:pt x="324036" y="1087650"/>
                    <a:pt x="324036" y="1008112"/>
                  </a:cubicBezTo>
                  <a:cubicBezTo>
                    <a:pt x="324036" y="981370"/>
                    <a:pt x="331325" y="956330"/>
                    <a:pt x="346108" y="936104"/>
                  </a:cubicBezTo>
                  <a:lnTo>
                    <a:pt x="156020" y="936104"/>
                  </a:lnTo>
                  <a:cubicBezTo>
                    <a:pt x="69853" y="936104"/>
                    <a:pt x="0" y="866251"/>
                    <a:pt x="0" y="780084"/>
                  </a:cubicBezTo>
                  <a:lnTo>
                    <a:pt x="0" y="156020"/>
                  </a:lnTo>
                  <a:cubicBezTo>
                    <a:pt x="0" y="69853"/>
                    <a:pt x="69853" y="0"/>
                    <a:pt x="156020" y="0"/>
                  </a:cubicBezTo>
                  <a:close/>
                </a:path>
              </a:pathLst>
            </a:custGeom>
            <a:solidFill>
              <a:schemeClr val="accent1"/>
            </a:solidFill>
            <a:ln w="15875">
              <a:gradFill>
                <a:gsLst>
                  <a:gs pos="0">
                    <a:schemeClr val="bg1"/>
                  </a:gs>
                  <a:gs pos="100000">
                    <a:schemeClr val="accent1">
                      <a:tint val="23500"/>
                      <a:satMod val="160000"/>
                      <a:alpha val="0"/>
                    </a:schemeClr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286"/>
              <a:endParaRPr lang="ko-KR" altLang="en-US" sz="2701">
                <a:solidFill>
                  <a:prstClr val="white"/>
                </a:solidFill>
              </a:endParaRPr>
            </a:p>
          </p:txBody>
        </p:sp>
        <p:cxnSp>
          <p:nvCxnSpPr>
            <p:cNvPr id="67" name="Connecteur en angle 32"/>
            <p:cNvCxnSpPr/>
            <p:nvPr/>
          </p:nvCxnSpPr>
          <p:spPr>
            <a:xfrm rot="10800000" flipV="1">
              <a:off x="2751707" y="2127537"/>
              <a:ext cx="1438311" cy="853194"/>
            </a:xfrm>
            <a:prstGeom prst="bentConnector3">
              <a:avLst/>
            </a:prstGeom>
            <a:ln w="28575">
              <a:solidFill>
                <a:srgbClr val="44A49B"/>
              </a:solidFill>
              <a:prstDash val="dash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68" name="Ellipse 34"/>
            <p:cNvSpPr/>
            <p:nvPr/>
          </p:nvSpPr>
          <p:spPr>
            <a:xfrm flipH="1">
              <a:off x="2736544" y="2906567"/>
              <a:ext cx="117776" cy="141809"/>
            </a:xfrm>
            <a:prstGeom prst="ellipse">
              <a:avLst/>
            </a:prstGeom>
            <a:solidFill>
              <a:srgbClr val="44A49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9" name="ZoneTexte 37"/>
            <p:cNvSpPr txBox="1"/>
            <p:nvPr/>
          </p:nvSpPr>
          <p:spPr>
            <a:xfrm>
              <a:off x="64711" y="2698583"/>
              <a:ext cx="2680640" cy="23983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1700" dirty="0">
                  <a:ea typeface="Calibri" panose="020F0502020204030204" pitchFamily="34" charset="0"/>
                  <a:cs typeface="Arial" panose="020B0604020202020204" pitchFamily="34" charset="0"/>
                </a:rPr>
                <a:t>BQ is a perspective material for the development of </a:t>
              </a:r>
              <a:r>
                <a:rPr lang="en-US" sz="1700" dirty="0" err="1">
                  <a:ea typeface="Calibri" panose="020F0502020204030204" pitchFamily="34" charset="0"/>
                  <a:cs typeface="Arial" panose="020B0604020202020204" pitchFamily="34" charset="0"/>
                </a:rPr>
                <a:t>electrocatalytic</a:t>
              </a:r>
              <a:r>
                <a:rPr lang="en-US" sz="1700" dirty="0">
                  <a:ea typeface="Calibri" panose="020F0502020204030204" pitchFamily="34" charset="0"/>
                  <a:cs typeface="Arial" panose="020B0604020202020204" pitchFamily="34" charset="0"/>
                </a:rPr>
                <a:t> sensors for hydrogen peroxide</a:t>
              </a:r>
            </a:p>
            <a:p>
              <a:pPr algn="just">
                <a:lnSpc>
                  <a:spcPct val="150000"/>
                </a:lnSpc>
              </a:pPr>
              <a:endParaRPr lang="en-US" sz="17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56056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663957" y="4869160"/>
            <a:ext cx="6864085" cy="768085"/>
          </a:xfrm>
        </p:spPr>
        <p:txBody>
          <a:bodyPr/>
          <a:lstStyle/>
          <a:p>
            <a:r>
              <a:rPr lang="fr-FR" altLang="ko-KR" dirty="0" err="1" smtClean="0"/>
              <a:t>Thanks</a:t>
            </a:r>
            <a:r>
              <a:rPr lang="fr-FR" altLang="ko-KR" dirty="0"/>
              <a:t> </a:t>
            </a:r>
            <a:r>
              <a:rPr lang="fr-FR" altLang="ko-KR" dirty="0" smtClean="0"/>
              <a:t>for </a:t>
            </a:r>
            <a:r>
              <a:rPr lang="fr-FR" altLang="ko-KR" dirty="0" err="1" smtClean="0"/>
              <a:t>your</a:t>
            </a:r>
            <a:r>
              <a:rPr lang="fr-FR" altLang="ko-KR" dirty="0" smtClean="0"/>
              <a:t> attention !</a:t>
            </a:r>
            <a:endParaRPr lang="fr-FR" altLang="ko-KR" dirty="0"/>
          </a:p>
        </p:txBody>
      </p:sp>
      <p:grpSp>
        <p:nvGrpSpPr>
          <p:cNvPr id="6" name="Group 5"/>
          <p:cNvGrpSpPr/>
          <p:nvPr/>
        </p:nvGrpSpPr>
        <p:grpSpPr>
          <a:xfrm>
            <a:off x="4079776" y="5637245"/>
            <a:ext cx="4011672" cy="1220755"/>
            <a:chOff x="7934433" y="3003797"/>
            <a:chExt cx="767433" cy="144000"/>
          </a:xfrm>
        </p:grpSpPr>
        <p:sp>
          <p:nvSpPr>
            <p:cNvPr id="7" name="Rectangle 6"/>
            <p:cNvSpPr/>
            <p:nvPr/>
          </p:nvSpPr>
          <p:spPr>
            <a:xfrm>
              <a:off x="7934433" y="3003797"/>
              <a:ext cx="144000" cy="144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8142244" y="3003797"/>
              <a:ext cx="144000" cy="1440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>
                <a:solidFill>
                  <a:srgbClr val="A0C458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8350055" y="3003797"/>
              <a:ext cx="144000" cy="14400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8557866" y="3003797"/>
              <a:ext cx="144000" cy="1440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 sz="2400"/>
            </a:p>
          </p:txBody>
        </p:sp>
      </p:grpSp>
      <p:sp>
        <p:nvSpPr>
          <p:cNvPr id="16" name="Espace réservé pour une image  15">
            <a:extLst>
              <a:ext uri="{FF2B5EF4-FFF2-40B4-BE49-F238E27FC236}">
                <a16:creationId xmlns:a16="http://schemas.microsoft.com/office/drawing/2014/main" id="{0493AF62-0104-4E2F-977B-E237D5083B79}"/>
              </a:ext>
            </a:extLst>
          </p:cNvPr>
          <p:cNvSpPr>
            <a:spLocks noGrp="1"/>
          </p:cNvSpPr>
          <p:nvPr>
            <p:ph type="pic" idx="12"/>
          </p:nvPr>
        </p:nvSpPr>
        <p:spPr>
          <a:solidFill>
            <a:schemeClr val="accent1">
              <a:lumMod val="40000"/>
              <a:lumOff val="60000"/>
            </a:schemeClr>
          </a:solidFill>
        </p:spPr>
      </p:sp>
      <p:pic>
        <p:nvPicPr>
          <p:cNvPr id="39946" name="Picture 10" descr="Image associÃ©e">
            <a:extLst>
              <a:ext uri="{FF2B5EF4-FFF2-40B4-BE49-F238E27FC236}">
                <a16:creationId xmlns:a16="http://schemas.microsoft.com/office/drawing/2014/main" id="{948BB2E6-B4B8-495F-91BA-F3044E621D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776" y="348673"/>
            <a:ext cx="3800494" cy="3800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704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>
            <a:extLst>
              <a:ext uri="{FF2B5EF4-FFF2-40B4-BE49-F238E27FC236}">
                <a16:creationId xmlns:a16="http://schemas.microsoft.com/office/drawing/2014/main" id="{AEB8F4F9-EFF2-4CE4-A3BF-BB04D0723E6A}"/>
              </a:ext>
            </a:extLst>
          </p:cNvPr>
          <p:cNvSpPr txBox="1"/>
          <p:nvPr/>
        </p:nvSpPr>
        <p:spPr>
          <a:xfrm>
            <a:off x="11791667" y="656373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solidFill>
                  <a:schemeClr val="bg1"/>
                </a:solidFill>
              </a:rPr>
              <a:t>2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32F0BDE-8B5C-426A-B9AE-0F3037506EDE}"/>
              </a:ext>
            </a:extLst>
          </p:cNvPr>
          <p:cNvSpPr/>
          <p:nvPr/>
        </p:nvSpPr>
        <p:spPr>
          <a:xfrm>
            <a:off x="5254" y="3231994"/>
            <a:ext cx="2224585" cy="1009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e 8">
            <a:extLst>
              <a:ext uri="{FF2B5EF4-FFF2-40B4-BE49-F238E27FC236}">
                <a16:creationId xmlns:a16="http://schemas.microsoft.com/office/drawing/2014/main" id="{82B67188-D69B-4620-B68B-05B965F79767}"/>
              </a:ext>
            </a:extLst>
          </p:cNvPr>
          <p:cNvGrpSpPr/>
          <p:nvPr/>
        </p:nvGrpSpPr>
        <p:grpSpPr>
          <a:xfrm>
            <a:off x="8470020" y="129456"/>
            <a:ext cx="5607420" cy="592035"/>
            <a:chOff x="8067030" y="646784"/>
            <a:chExt cx="5607420" cy="592035"/>
          </a:xfrm>
        </p:grpSpPr>
        <p:sp>
          <p:nvSpPr>
            <p:cNvPr id="10" name="Freeform: Shape 58">
              <a:extLst>
                <a:ext uri="{FF2B5EF4-FFF2-40B4-BE49-F238E27FC236}">
                  <a16:creationId xmlns:a16="http://schemas.microsoft.com/office/drawing/2014/main" id="{E66B6683-427D-4CF1-A66A-ADB5D64037B6}"/>
                </a:ext>
              </a:extLst>
            </p:cNvPr>
            <p:cNvSpPr/>
            <p:nvPr/>
          </p:nvSpPr>
          <p:spPr>
            <a:xfrm>
              <a:off x="8326047" y="652465"/>
              <a:ext cx="3465620" cy="583725"/>
            </a:xfrm>
            <a:custGeom>
              <a:avLst/>
              <a:gdLst>
                <a:gd name="connsiteX0" fmla="*/ 0 w 6201066"/>
                <a:gd name="connsiteY0" fmla="*/ 0 h 583725"/>
                <a:gd name="connsiteX1" fmla="*/ 6201066 w 6201066"/>
                <a:gd name="connsiteY1" fmla="*/ 0 h 583725"/>
                <a:gd name="connsiteX2" fmla="*/ 6201066 w 6201066"/>
                <a:gd name="connsiteY2" fmla="*/ 583725 h 583725"/>
                <a:gd name="connsiteX3" fmla="*/ 0 w 6201066"/>
                <a:gd name="connsiteY3" fmla="*/ 583725 h 58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01066" h="583725">
                  <a:moveTo>
                    <a:pt x="0" y="0"/>
                  </a:moveTo>
                  <a:lnTo>
                    <a:pt x="6201066" y="0"/>
                  </a:lnTo>
                  <a:lnTo>
                    <a:pt x="6201066" y="583725"/>
                  </a:lnTo>
                  <a:lnTo>
                    <a:pt x="0" y="583725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Freeform: Shape 23">
              <a:extLst>
                <a:ext uri="{FF2B5EF4-FFF2-40B4-BE49-F238E27FC236}">
                  <a16:creationId xmlns:a16="http://schemas.microsoft.com/office/drawing/2014/main" id="{7C4674EB-2E50-47B2-B371-C2BC1BF72FE7}"/>
                </a:ext>
              </a:extLst>
            </p:cNvPr>
            <p:cNvSpPr/>
            <p:nvPr/>
          </p:nvSpPr>
          <p:spPr>
            <a:xfrm>
              <a:off x="8067030" y="646784"/>
              <a:ext cx="259017" cy="592035"/>
            </a:xfrm>
            <a:custGeom>
              <a:avLst/>
              <a:gdLst/>
              <a:ahLst/>
              <a:cxnLst/>
              <a:rect l="l" t="t" r="r" b="b"/>
              <a:pathLst>
                <a:path w="215653" h="492919">
                  <a:moveTo>
                    <a:pt x="139304" y="0"/>
                  </a:moveTo>
                  <a:lnTo>
                    <a:pt x="215653" y="0"/>
                  </a:lnTo>
                  <a:lnTo>
                    <a:pt x="215653" y="492919"/>
                  </a:lnTo>
                  <a:lnTo>
                    <a:pt x="121556" y="492919"/>
                  </a:lnTo>
                  <a:lnTo>
                    <a:pt x="121556" y="138299"/>
                  </a:lnTo>
                  <a:cubicBezTo>
                    <a:pt x="87177" y="170446"/>
                    <a:pt x="46658" y="194221"/>
                    <a:pt x="0" y="209625"/>
                  </a:cubicBezTo>
                  <a:lnTo>
                    <a:pt x="0" y="124235"/>
                  </a:lnTo>
                  <a:cubicBezTo>
                    <a:pt x="24557" y="116198"/>
                    <a:pt x="51235" y="100962"/>
                    <a:pt x="80033" y="78526"/>
                  </a:cubicBezTo>
                  <a:cubicBezTo>
                    <a:pt x="108831" y="56090"/>
                    <a:pt x="128588" y="29915"/>
                    <a:pt x="139304" y="0"/>
                  </a:cubicBez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44">
              <a:extLst>
                <a:ext uri="{FF2B5EF4-FFF2-40B4-BE49-F238E27FC236}">
                  <a16:creationId xmlns:a16="http://schemas.microsoft.com/office/drawing/2014/main" id="{84D8501A-AA7A-43C9-8DBA-D0B3C70189E0}"/>
                </a:ext>
              </a:extLst>
            </p:cNvPr>
            <p:cNvSpPr txBox="1"/>
            <p:nvPr/>
          </p:nvSpPr>
          <p:spPr bwMode="auto">
            <a:xfrm>
              <a:off x="8674613" y="738211"/>
              <a:ext cx="4999837" cy="400110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Context</a:t>
              </a:r>
              <a:r>
                <a:rPr lang="fr-FR" altLang="ko-KR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and objectives</a:t>
              </a:r>
              <a:endParaRPr lang="ko-KR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</p:grpSp>
      <p:pic>
        <p:nvPicPr>
          <p:cNvPr id="92" name="Picture 9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845" y="6599443"/>
            <a:ext cx="268209" cy="267136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97366" y="220883"/>
            <a:ext cx="5339343" cy="3907364"/>
            <a:chOff x="97366" y="220883"/>
            <a:chExt cx="5339343" cy="3907364"/>
          </a:xfrm>
        </p:grpSpPr>
        <p:graphicFrame>
          <p:nvGraphicFramePr>
            <p:cNvPr id="53" name="Diagramme 10"/>
            <p:cNvGraphicFramePr/>
            <p:nvPr>
              <p:extLst>
                <p:ext uri="{D42A27DB-BD31-4B8C-83A1-F6EECF244321}">
                  <p14:modId xmlns:p14="http://schemas.microsoft.com/office/powerpoint/2010/main" val="188402825"/>
                </p:ext>
              </p:extLst>
            </p:nvPr>
          </p:nvGraphicFramePr>
          <p:xfrm>
            <a:off x="124259" y="1254888"/>
            <a:ext cx="5312450" cy="287335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sp>
          <p:nvSpPr>
            <p:cNvPr id="3" name="Straight Connector 2"/>
            <p:cNvSpPr/>
            <p:nvPr/>
          </p:nvSpPr>
          <p:spPr>
            <a:xfrm flipV="1">
              <a:off x="97366" y="737294"/>
              <a:ext cx="5339342" cy="0"/>
            </a:xfrm>
            <a:prstGeom prst="line">
              <a:avLst/>
            </a:prstGeom>
            <a:scene3d>
              <a:camera prst="orthographicFront"/>
              <a:lightRig rig="flat" dir="t"/>
            </a:scene3d>
            <a:sp3d prstMaterial="plastic">
              <a:bevelT w="120900" h="88900"/>
              <a:bevelB w="88900" h="31750" prst="angle"/>
            </a:sp3d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" name="Freeform 3"/>
            <p:cNvSpPr/>
            <p:nvPr/>
          </p:nvSpPr>
          <p:spPr>
            <a:xfrm>
              <a:off x="124259" y="220883"/>
              <a:ext cx="2282765" cy="516411"/>
            </a:xfrm>
            <a:custGeom>
              <a:avLst/>
              <a:gdLst>
                <a:gd name="connsiteX0" fmla="*/ 0 w 5092340"/>
                <a:gd name="connsiteY0" fmla="*/ 0 h 456535"/>
                <a:gd name="connsiteX1" fmla="*/ 5092340 w 5092340"/>
                <a:gd name="connsiteY1" fmla="*/ 0 h 456535"/>
                <a:gd name="connsiteX2" fmla="*/ 5092340 w 5092340"/>
                <a:gd name="connsiteY2" fmla="*/ 456535 h 456535"/>
                <a:gd name="connsiteX3" fmla="*/ 0 w 5092340"/>
                <a:gd name="connsiteY3" fmla="*/ 456535 h 456535"/>
                <a:gd name="connsiteX4" fmla="*/ 0 w 5092340"/>
                <a:gd name="connsiteY4" fmla="*/ 0 h 456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92340" h="456535">
                  <a:moveTo>
                    <a:pt x="0" y="0"/>
                  </a:moveTo>
                  <a:lnTo>
                    <a:pt x="5092340" y="0"/>
                  </a:lnTo>
                  <a:lnTo>
                    <a:pt x="5092340" y="456535"/>
                  </a:lnTo>
                  <a:lnTo>
                    <a:pt x="0" y="456535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0960" tIns="60960" rIns="60960" bIns="60960" numCol="1" spcCol="1270" anchor="t" anchorCtr="0">
              <a:noAutofit/>
            </a:bodyPr>
            <a:lstStyle/>
            <a:p>
              <a:pPr lvl="0" algn="ctr" defTabSz="711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fr-FR" sz="2800" b="1" kern="1200" dirty="0" err="1" smtClean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Work</a:t>
              </a:r>
              <a:r>
                <a:rPr lang="fr-FR" sz="2800" b="1" kern="1200" dirty="0" smtClean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topic ?</a:t>
              </a:r>
              <a:endParaRPr lang="fr-FR" sz="2800" b="1" kern="12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-622661" y="4241929"/>
            <a:ext cx="6059369" cy="1725319"/>
            <a:chOff x="-622661" y="4241929"/>
            <a:chExt cx="6059369" cy="1725319"/>
          </a:xfrm>
        </p:grpSpPr>
        <p:sp>
          <p:nvSpPr>
            <p:cNvPr id="58" name="Freeform 57"/>
            <p:cNvSpPr/>
            <p:nvPr/>
          </p:nvSpPr>
          <p:spPr>
            <a:xfrm>
              <a:off x="-622661" y="4241929"/>
              <a:ext cx="6059369" cy="516411"/>
            </a:xfrm>
            <a:custGeom>
              <a:avLst/>
              <a:gdLst>
                <a:gd name="connsiteX0" fmla="*/ 0 w 5092340"/>
                <a:gd name="connsiteY0" fmla="*/ 0 h 456535"/>
                <a:gd name="connsiteX1" fmla="*/ 5092340 w 5092340"/>
                <a:gd name="connsiteY1" fmla="*/ 0 h 456535"/>
                <a:gd name="connsiteX2" fmla="*/ 5092340 w 5092340"/>
                <a:gd name="connsiteY2" fmla="*/ 456535 h 456535"/>
                <a:gd name="connsiteX3" fmla="*/ 0 w 5092340"/>
                <a:gd name="connsiteY3" fmla="*/ 456535 h 456535"/>
                <a:gd name="connsiteX4" fmla="*/ 0 w 5092340"/>
                <a:gd name="connsiteY4" fmla="*/ 0 h 456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92340" h="456535">
                  <a:moveTo>
                    <a:pt x="0" y="0"/>
                  </a:moveTo>
                  <a:lnTo>
                    <a:pt x="5092340" y="0"/>
                  </a:lnTo>
                  <a:lnTo>
                    <a:pt x="5092340" y="456535"/>
                  </a:lnTo>
                  <a:lnTo>
                    <a:pt x="0" y="456535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0960" tIns="60960" rIns="60960" bIns="60960" numCol="1" spcCol="1270" anchor="t" anchorCtr="0">
              <a:noAutofit/>
            </a:bodyPr>
            <a:lstStyle/>
            <a:p>
              <a:pPr lvl="0" algn="ctr" defTabSz="711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fr-FR" sz="2800" b="1" kern="1200" dirty="0" err="1" smtClean="0">
                  <a:ln w="0"/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Why</a:t>
              </a:r>
              <a:r>
                <a:rPr lang="fr-FR" sz="2800" b="1" kern="1200" dirty="0" smtClean="0">
                  <a:ln w="0"/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2800" b="1" kern="1200" dirty="0" err="1" smtClean="0">
                  <a:ln w="0"/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AMs</a:t>
              </a:r>
              <a:r>
                <a:rPr lang="fr-FR" sz="2800" b="1" kern="1200" dirty="0" smtClean="0">
                  <a:ln w="0"/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are important?</a:t>
              </a:r>
              <a:endParaRPr lang="fr-FR" sz="2800" b="1" kern="1200" dirty="0">
                <a:ln w="0"/>
                <a:solidFill>
                  <a:schemeClr val="accent5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Straight Connector 58"/>
            <p:cNvSpPr/>
            <p:nvPr/>
          </p:nvSpPr>
          <p:spPr>
            <a:xfrm>
              <a:off x="124258" y="4758340"/>
              <a:ext cx="5312450" cy="2102"/>
            </a:xfrm>
            <a:prstGeom prst="line">
              <a:avLst/>
            </a:prstGeom>
            <a:ln w="28575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sp>
        <p:sp>
          <p:nvSpPr>
            <p:cNvPr id="5" name="TextBox 4"/>
            <p:cNvSpPr txBox="1"/>
            <p:nvPr/>
          </p:nvSpPr>
          <p:spPr>
            <a:xfrm>
              <a:off x="78796" y="4951585"/>
              <a:ext cx="535791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fr-FR" sz="2000" dirty="0" err="1" smtClean="0">
                  <a:latin typeface="Arial "/>
                </a:rPr>
                <a:t>They</a:t>
              </a:r>
              <a:r>
                <a:rPr lang="fr-FR" sz="2000" dirty="0" smtClean="0">
                  <a:latin typeface="Arial "/>
                </a:rPr>
                <a:t> </a:t>
              </a:r>
              <a:r>
                <a:rPr lang="fr-FR" sz="2000" dirty="0" err="1" smtClean="0">
                  <a:latin typeface="Arial "/>
                </a:rPr>
                <a:t>provide</a:t>
              </a:r>
              <a:r>
                <a:rPr lang="fr-FR" sz="2000" dirty="0" smtClean="0">
                  <a:latin typeface="Arial "/>
                </a:rPr>
                <a:t> </a:t>
              </a:r>
              <a:r>
                <a:rPr lang="fr-FR" sz="2000" dirty="0" err="1" smtClean="0">
                  <a:latin typeface="Arial "/>
                </a:rPr>
                <a:t>grafting</a:t>
              </a:r>
              <a:r>
                <a:rPr lang="fr-FR" sz="2000" dirty="0" smtClean="0">
                  <a:latin typeface="Arial "/>
                </a:rPr>
                <a:t> of </a:t>
              </a:r>
              <a:r>
                <a:rPr lang="fr-FR" sz="2000" dirty="0" err="1" smtClean="0">
                  <a:latin typeface="Arial "/>
                </a:rPr>
                <a:t>monolayers</a:t>
              </a:r>
              <a:r>
                <a:rPr lang="fr-FR" sz="2000" dirty="0" smtClean="0">
                  <a:latin typeface="Arial "/>
                </a:rPr>
                <a:t> and </a:t>
              </a:r>
              <a:r>
                <a:rPr lang="fr-FR" sz="2000" dirty="0" err="1" smtClean="0">
                  <a:latin typeface="Arial "/>
                </a:rPr>
                <a:t>also</a:t>
              </a:r>
              <a:r>
                <a:rPr lang="fr-FR" sz="2000" dirty="0" smtClean="0">
                  <a:latin typeface="Arial "/>
                </a:rPr>
                <a:t> </a:t>
              </a:r>
              <a:r>
                <a:rPr lang="fr-FR" sz="2000" dirty="0" err="1" smtClean="0">
                  <a:latin typeface="Arial "/>
                </a:rPr>
                <a:t>multilayers</a:t>
              </a:r>
              <a:r>
                <a:rPr lang="fr-FR" sz="2000" dirty="0" smtClean="0">
                  <a:latin typeface="Arial "/>
                </a:rPr>
                <a:t> of 3D </a:t>
              </a:r>
              <a:r>
                <a:rPr lang="fr-FR" sz="2000" dirty="0" err="1" smtClean="0">
                  <a:latin typeface="Arial "/>
                </a:rPr>
                <a:t>molecular</a:t>
              </a:r>
              <a:r>
                <a:rPr lang="fr-FR" sz="2000" dirty="0" smtClean="0">
                  <a:latin typeface="Arial "/>
                </a:rPr>
                <a:t> structures onto an </a:t>
              </a:r>
              <a:r>
                <a:rPr lang="fr-FR" sz="2000" dirty="0" err="1" smtClean="0">
                  <a:latin typeface="Arial "/>
                </a:rPr>
                <a:t>electrode</a:t>
              </a:r>
              <a:r>
                <a:rPr lang="fr-FR" sz="2000" dirty="0" smtClean="0">
                  <a:latin typeface="Arial "/>
                </a:rPr>
                <a:t> surface</a:t>
              </a:r>
              <a:endParaRPr lang="en-US" sz="2000" dirty="0">
                <a:latin typeface="Arial 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625669" y="996682"/>
            <a:ext cx="7342178" cy="4155482"/>
            <a:chOff x="5625669" y="996682"/>
            <a:chExt cx="7342178" cy="4155482"/>
          </a:xfrm>
        </p:grpSpPr>
        <p:sp>
          <p:nvSpPr>
            <p:cNvPr id="62" name="Freeform 61"/>
            <p:cNvSpPr/>
            <p:nvPr/>
          </p:nvSpPr>
          <p:spPr>
            <a:xfrm>
              <a:off x="6908478" y="996682"/>
              <a:ext cx="6059369" cy="516411"/>
            </a:xfrm>
            <a:custGeom>
              <a:avLst/>
              <a:gdLst>
                <a:gd name="connsiteX0" fmla="*/ 0 w 5092340"/>
                <a:gd name="connsiteY0" fmla="*/ 0 h 456535"/>
                <a:gd name="connsiteX1" fmla="*/ 5092340 w 5092340"/>
                <a:gd name="connsiteY1" fmla="*/ 0 h 456535"/>
                <a:gd name="connsiteX2" fmla="*/ 5092340 w 5092340"/>
                <a:gd name="connsiteY2" fmla="*/ 456535 h 456535"/>
                <a:gd name="connsiteX3" fmla="*/ 0 w 5092340"/>
                <a:gd name="connsiteY3" fmla="*/ 456535 h 456535"/>
                <a:gd name="connsiteX4" fmla="*/ 0 w 5092340"/>
                <a:gd name="connsiteY4" fmla="*/ 0 h 456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92340" h="456535">
                  <a:moveTo>
                    <a:pt x="0" y="0"/>
                  </a:moveTo>
                  <a:lnTo>
                    <a:pt x="5092340" y="0"/>
                  </a:lnTo>
                  <a:lnTo>
                    <a:pt x="5092340" y="456535"/>
                  </a:lnTo>
                  <a:lnTo>
                    <a:pt x="0" y="456535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0960" tIns="60960" rIns="60960" bIns="60960" numCol="1" spcCol="1270" anchor="t" anchorCtr="0">
              <a:noAutofit/>
            </a:bodyPr>
            <a:lstStyle/>
            <a:p>
              <a:pPr lvl="0" algn="ctr" defTabSz="711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fr-FR" sz="2800" b="1" kern="1200" dirty="0" err="1" smtClean="0">
                  <a:ln w="0"/>
                  <a:solidFill>
                    <a:schemeClr val="accent3">
                      <a:lumMod val="7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What</a:t>
              </a:r>
              <a:r>
                <a:rPr lang="fr-FR" sz="2800" b="1" kern="1200" dirty="0" smtClean="0">
                  <a:ln w="0"/>
                  <a:solidFill>
                    <a:schemeClr val="accent3">
                      <a:lumMod val="7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2800" b="1" kern="1200" dirty="0" err="1" smtClean="0">
                  <a:ln w="0"/>
                  <a:solidFill>
                    <a:schemeClr val="accent3">
                      <a:lumMod val="7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does</a:t>
              </a:r>
              <a:r>
                <a:rPr lang="fr-FR" sz="2800" b="1" kern="1200" dirty="0" smtClean="0">
                  <a:ln w="0"/>
                  <a:solidFill>
                    <a:schemeClr val="accent3">
                      <a:lumMod val="7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2800" b="1" kern="1200" dirty="0" err="1" smtClean="0">
                  <a:ln w="0"/>
                  <a:solidFill>
                    <a:schemeClr val="accent3">
                      <a:lumMod val="7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AMs</a:t>
              </a:r>
              <a:r>
                <a:rPr lang="fr-FR" sz="2800" b="1" kern="1200" dirty="0" smtClean="0">
                  <a:ln w="0"/>
                  <a:solidFill>
                    <a:schemeClr val="accent3">
                      <a:lumMod val="7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2800" b="1" kern="1200" dirty="0" err="1" smtClean="0">
                  <a:ln w="0"/>
                  <a:solidFill>
                    <a:schemeClr val="accent3">
                      <a:lumMod val="7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mean</a:t>
              </a:r>
              <a:r>
                <a:rPr lang="fr-FR" sz="2800" b="1" kern="1200" dirty="0" smtClean="0">
                  <a:ln w="0"/>
                  <a:solidFill>
                    <a:schemeClr val="accent3">
                      <a:lumMod val="7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fr-FR" sz="2800" b="1" kern="1200" dirty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Straight Connector 62"/>
            <p:cNvSpPr/>
            <p:nvPr/>
          </p:nvSpPr>
          <p:spPr>
            <a:xfrm>
              <a:off x="5701269" y="1563063"/>
              <a:ext cx="6388878" cy="12516"/>
            </a:xfrm>
            <a:prstGeom prst="line">
              <a:avLst/>
            </a:prstGeom>
            <a:ln w="28575">
              <a:solidFill>
                <a:schemeClr val="accent3">
                  <a:lumMod val="75000"/>
                </a:schemeClr>
              </a:solidFill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sp>
        <p:grpSp>
          <p:nvGrpSpPr>
            <p:cNvPr id="64" name="Group 63"/>
            <p:cNvGrpSpPr/>
            <p:nvPr/>
          </p:nvGrpSpPr>
          <p:grpSpPr>
            <a:xfrm>
              <a:off x="5625669" y="2321758"/>
              <a:ext cx="6566331" cy="2830406"/>
              <a:chOff x="5374576" y="1913894"/>
              <a:chExt cx="6566331" cy="2830406"/>
            </a:xfrm>
          </p:grpSpPr>
          <p:pic>
            <p:nvPicPr>
              <p:cNvPr id="65" name="Picture 64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125409" y="1913894"/>
                <a:ext cx="3815498" cy="2830406"/>
              </a:xfrm>
              <a:prstGeom prst="rect">
                <a:avLst/>
              </a:prstGeom>
            </p:spPr>
          </p:pic>
          <p:sp>
            <p:nvSpPr>
              <p:cNvPr id="66" name="Rectangle 65"/>
              <p:cNvSpPr/>
              <p:nvPr/>
            </p:nvSpPr>
            <p:spPr>
              <a:xfrm>
                <a:off x="5993512" y="4350268"/>
                <a:ext cx="204939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Metal </a:t>
                </a:r>
                <a:r>
                  <a:rPr lang="en-US" sz="1400" dirty="0" err="1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Substate</a:t>
                </a:r>
                <a:endParaRPr lang="en-US" sz="1400" dirty="0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5374576" y="2060326"/>
                <a:ext cx="270922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Terminal functional </a:t>
                </a:r>
                <a:r>
                  <a:rPr lang="en-US" sz="14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group</a:t>
                </a:r>
                <a:endParaRPr lang="en-US" sz="1400" dirty="0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5488379" y="3007720"/>
                <a:ext cx="2556251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fr-FR" sz="1400" dirty="0" err="1" smtClean="0">
                    <a:cs typeface="Times New Roman" panose="02020603050405020304" pitchFamily="18" charset="0"/>
                  </a:rPr>
                  <a:t>Spacer</a:t>
                </a:r>
                <a:r>
                  <a:rPr lang="fr-FR" sz="1400" dirty="0">
                    <a:cs typeface="Times New Roman" panose="02020603050405020304" pitchFamily="18" charset="0"/>
                  </a:rPr>
                  <a:t> </a:t>
                </a:r>
                <a:r>
                  <a:rPr lang="fr-FR" sz="1400" dirty="0" smtClean="0">
                    <a:cs typeface="Times New Roman" panose="02020603050405020304" pitchFamily="18" charset="0"/>
                  </a:rPr>
                  <a:t>(</a:t>
                </a:r>
                <a:r>
                  <a:rPr lang="fr-FR" sz="1400" dirty="0" err="1" smtClean="0">
                    <a:cs typeface="Times New Roman" panose="02020603050405020304" pitchFamily="18" charset="0"/>
                  </a:rPr>
                  <a:t>AlkaneChain</a:t>
                </a:r>
                <a:r>
                  <a:rPr lang="fr-FR" sz="1400" dirty="0" smtClean="0">
                    <a:cs typeface="Times New Roman" panose="02020603050405020304" pitchFamily="18" charset="0"/>
                  </a:rPr>
                  <a:t>)</a:t>
                </a:r>
                <a:endParaRPr lang="en-US" sz="1400" dirty="0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5450176" y="4074192"/>
                <a:ext cx="2592726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Ligand or head group</a:t>
                </a:r>
                <a:endParaRPr lang="en-US" sz="1400" dirty="0"/>
              </a:p>
            </p:txBody>
          </p:sp>
          <p:grpSp>
            <p:nvGrpSpPr>
              <p:cNvPr id="70" name="Group 69"/>
              <p:cNvGrpSpPr/>
              <p:nvPr/>
            </p:nvGrpSpPr>
            <p:grpSpPr>
              <a:xfrm>
                <a:off x="7732927" y="2134629"/>
                <a:ext cx="392471" cy="2604978"/>
                <a:chOff x="7661509" y="845846"/>
                <a:chExt cx="220192" cy="2378547"/>
              </a:xfrm>
            </p:grpSpPr>
            <p:sp>
              <p:nvSpPr>
                <p:cNvPr id="71" name="Left Brace 70"/>
                <p:cNvSpPr/>
                <p:nvPr/>
              </p:nvSpPr>
              <p:spPr>
                <a:xfrm>
                  <a:off x="7661509" y="845846"/>
                  <a:ext cx="220192" cy="155902"/>
                </a:xfrm>
                <a:prstGeom prst="leftBrac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Left Brace 71"/>
                <p:cNvSpPr/>
                <p:nvPr/>
              </p:nvSpPr>
              <p:spPr>
                <a:xfrm>
                  <a:off x="7661509" y="1001750"/>
                  <a:ext cx="220192" cy="1661284"/>
                </a:xfrm>
                <a:prstGeom prst="leftBrac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Left Brace 72"/>
                <p:cNvSpPr/>
                <p:nvPr/>
              </p:nvSpPr>
              <p:spPr>
                <a:xfrm>
                  <a:off x="7676024" y="2663033"/>
                  <a:ext cx="179663" cy="234809"/>
                </a:xfrm>
                <a:prstGeom prst="leftBrac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Left Brace 73"/>
                <p:cNvSpPr/>
                <p:nvPr/>
              </p:nvSpPr>
              <p:spPr>
                <a:xfrm>
                  <a:off x="7676024" y="2885817"/>
                  <a:ext cx="186736" cy="338576"/>
                </a:xfrm>
                <a:prstGeom prst="leftBrac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48629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ZoneTexte 38">
            <a:extLst>
              <a:ext uri="{FF2B5EF4-FFF2-40B4-BE49-F238E27FC236}">
                <a16:creationId xmlns:a16="http://schemas.microsoft.com/office/drawing/2014/main" id="{82AF91D1-2B3C-4657-BF5C-B5BB1FF183ED}"/>
              </a:ext>
            </a:extLst>
          </p:cNvPr>
          <p:cNvSpPr txBox="1"/>
          <p:nvPr/>
        </p:nvSpPr>
        <p:spPr>
          <a:xfrm>
            <a:off x="11791667" y="656373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3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845" y="6599443"/>
            <a:ext cx="268209" cy="267136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132F0BDE-8B5C-426A-B9AE-0F3037506EDE}"/>
              </a:ext>
            </a:extLst>
          </p:cNvPr>
          <p:cNvSpPr/>
          <p:nvPr/>
        </p:nvSpPr>
        <p:spPr>
          <a:xfrm>
            <a:off x="-4757" y="3472556"/>
            <a:ext cx="2224585" cy="1009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e 8">
            <a:extLst>
              <a:ext uri="{FF2B5EF4-FFF2-40B4-BE49-F238E27FC236}">
                <a16:creationId xmlns:a16="http://schemas.microsoft.com/office/drawing/2014/main" id="{82B67188-D69B-4620-B68B-05B965F79767}"/>
              </a:ext>
            </a:extLst>
          </p:cNvPr>
          <p:cNvGrpSpPr/>
          <p:nvPr/>
        </p:nvGrpSpPr>
        <p:grpSpPr>
          <a:xfrm>
            <a:off x="8470020" y="129456"/>
            <a:ext cx="5607420" cy="592035"/>
            <a:chOff x="8067030" y="646784"/>
            <a:chExt cx="5607420" cy="592035"/>
          </a:xfrm>
        </p:grpSpPr>
        <p:sp>
          <p:nvSpPr>
            <p:cNvPr id="68" name="Freeform: Shape 58">
              <a:extLst>
                <a:ext uri="{FF2B5EF4-FFF2-40B4-BE49-F238E27FC236}">
                  <a16:creationId xmlns:a16="http://schemas.microsoft.com/office/drawing/2014/main" id="{E66B6683-427D-4CF1-A66A-ADB5D64037B6}"/>
                </a:ext>
              </a:extLst>
            </p:cNvPr>
            <p:cNvSpPr/>
            <p:nvPr/>
          </p:nvSpPr>
          <p:spPr>
            <a:xfrm>
              <a:off x="8326047" y="652465"/>
              <a:ext cx="3465620" cy="583725"/>
            </a:xfrm>
            <a:custGeom>
              <a:avLst/>
              <a:gdLst>
                <a:gd name="connsiteX0" fmla="*/ 0 w 6201066"/>
                <a:gd name="connsiteY0" fmla="*/ 0 h 583725"/>
                <a:gd name="connsiteX1" fmla="*/ 6201066 w 6201066"/>
                <a:gd name="connsiteY1" fmla="*/ 0 h 583725"/>
                <a:gd name="connsiteX2" fmla="*/ 6201066 w 6201066"/>
                <a:gd name="connsiteY2" fmla="*/ 583725 h 583725"/>
                <a:gd name="connsiteX3" fmla="*/ 0 w 6201066"/>
                <a:gd name="connsiteY3" fmla="*/ 583725 h 58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01066" h="583725">
                  <a:moveTo>
                    <a:pt x="0" y="0"/>
                  </a:moveTo>
                  <a:lnTo>
                    <a:pt x="6201066" y="0"/>
                  </a:lnTo>
                  <a:lnTo>
                    <a:pt x="6201066" y="583725"/>
                  </a:lnTo>
                  <a:lnTo>
                    <a:pt x="0" y="583725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Freeform: Shape 23">
              <a:extLst>
                <a:ext uri="{FF2B5EF4-FFF2-40B4-BE49-F238E27FC236}">
                  <a16:creationId xmlns:a16="http://schemas.microsoft.com/office/drawing/2014/main" id="{7C4674EB-2E50-47B2-B371-C2BC1BF72FE7}"/>
                </a:ext>
              </a:extLst>
            </p:cNvPr>
            <p:cNvSpPr/>
            <p:nvPr/>
          </p:nvSpPr>
          <p:spPr>
            <a:xfrm>
              <a:off x="8067030" y="646784"/>
              <a:ext cx="259017" cy="592035"/>
            </a:xfrm>
            <a:custGeom>
              <a:avLst/>
              <a:gdLst/>
              <a:ahLst/>
              <a:cxnLst/>
              <a:rect l="l" t="t" r="r" b="b"/>
              <a:pathLst>
                <a:path w="215653" h="492919">
                  <a:moveTo>
                    <a:pt x="139304" y="0"/>
                  </a:moveTo>
                  <a:lnTo>
                    <a:pt x="215653" y="0"/>
                  </a:lnTo>
                  <a:lnTo>
                    <a:pt x="215653" y="492919"/>
                  </a:lnTo>
                  <a:lnTo>
                    <a:pt x="121556" y="492919"/>
                  </a:lnTo>
                  <a:lnTo>
                    <a:pt x="121556" y="138299"/>
                  </a:lnTo>
                  <a:cubicBezTo>
                    <a:pt x="87177" y="170446"/>
                    <a:pt x="46658" y="194221"/>
                    <a:pt x="0" y="209625"/>
                  </a:cubicBezTo>
                  <a:lnTo>
                    <a:pt x="0" y="124235"/>
                  </a:lnTo>
                  <a:cubicBezTo>
                    <a:pt x="24557" y="116198"/>
                    <a:pt x="51235" y="100962"/>
                    <a:pt x="80033" y="78526"/>
                  </a:cubicBezTo>
                  <a:cubicBezTo>
                    <a:pt x="108831" y="56090"/>
                    <a:pt x="128588" y="29915"/>
                    <a:pt x="139304" y="0"/>
                  </a:cubicBez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44">
              <a:extLst>
                <a:ext uri="{FF2B5EF4-FFF2-40B4-BE49-F238E27FC236}">
                  <a16:creationId xmlns:a16="http://schemas.microsoft.com/office/drawing/2014/main" id="{84D8501A-AA7A-43C9-8DBA-D0B3C70189E0}"/>
                </a:ext>
              </a:extLst>
            </p:cNvPr>
            <p:cNvSpPr txBox="1"/>
            <p:nvPr/>
          </p:nvSpPr>
          <p:spPr bwMode="auto">
            <a:xfrm>
              <a:off x="8674613" y="738211"/>
              <a:ext cx="4999837" cy="400110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Context</a:t>
              </a:r>
              <a:r>
                <a:rPr lang="fr-FR" altLang="ko-KR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and objectives</a:t>
              </a:r>
              <a:endParaRPr lang="ko-KR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94" name="ZoneTexte 92">
            <a:extLst>
              <a:ext uri="{FF2B5EF4-FFF2-40B4-BE49-F238E27FC236}">
                <a16:creationId xmlns:a16="http://schemas.microsoft.com/office/drawing/2014/main" id="{94D8707C-D42F-46A3-BB1E-8E63B713263C}"/>
              </a:ext>
            </a:extLst>
          </p:cNvPr>
          <p:cNvSpPr txBox="1"/>
          <p:nvPr/>
        </p:nvSpPr>
        <p:spPr>
          <a:xfrm>
            <a:off x="9277" y="362788"/>
            <a:ext cx="69761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sz="2000" b="1" dirty="0" smtClean="0">
                <a:solidFill>
                  <a:srgbClr val="E7E6E6">
                    <a:lumMod val="25000"/>
                  </a:srgbClr>
                </a:solidFill>
                <a:cs typeface="Arial" panose="020B0604020202020204" pitchFamily="34" charset="0"/>
              </a:rPr>
              <a:t>SAMs are widely applied in sensing and </a:t>
            </a:r>
            <a:r>
              <a:rPr lang="en-US" sz="2000" b="1" dirty="0" err="1" smtClean="0">
                <a:solidFill>
                  <a:srgbClr val="E7E6E6">
                    <a:lumMod val="25000"/>
                  </a:srgbClr>
                </a:solidFill>
                <a:cs typeface="Arial" panose="020B0604020202020204" pitchFamily="34" charset="0"/>
              </a:rPr>
              <a:t>biosensing</a:t>
            </a:r>
            <a:r>
              <a:rPr lang="en-US" sz="2000" b="1" dirty="0" smtClean="0">
                <a:solidFill>
                  <a:srgbClr val="E7E6E6">
                    <a:lumMod val="25000"/>
                  </a:srgbClr>
                </a:solidFill>
                <a:cs typeface="Arial" panose="020B0604020202020204" pitchFamily="34" charset="0"/>
              </a:rPr>
              <a:t>.</a:t>
            </a:r>
            <a:endParaRPr lang="en-US" sz="2000" b="1" dirty="0">
              <a:solidFill>
                <a:srgbClr val="E7E6E6">
                  <a:lumMod val="25000"/>
                </a:srgbClr>
              </a:solidFill>
              <a:cs typeface="Arial" panose="020B0604020202020204" pitchFamily="34" charset="0"/>
            </a:endParaRPr>
          </a:p>
        </p:txBody>
      </p:sp>
      <p:grpSp>
        <p:nvGrpSpPr>
          <p:cNvPr id="95" name="Group 30">
            <a:extLst>
              <a:ext uri="{FF2B5EF4-FFF2-40B4-BE49-F238E27FC236}">
                <a16:creationId xmlns:a16="http://schemas.microsoft.com/office/drawing/2014/main" id="{1427C609-0633-497E-9880-3CA4C5E287B5}"/>
              </a:ext>
            </a:extLst>
          </p:cNvPr>
          <p:cNvGrpSpPr/>
          <p:nvPr/>
        </p:nvGrpSpPr>
        <p:grpSpPr>
          <a:xfrm>
            <a:off x="6916194" y="164829"/>
            <a:ext cx="576189" cy="693440"/>
            <a:chOff x="6804248" y="2144238"/>
            <a:chExt cx="1305367" cy="1645545"/>
          </a:xfrm>
          <a:solidFill>
            <a:srgbClr val="92D050"/>
          </a:solidFill>
        </p:grpSpPr>
        <p:sp>
          <p:nvSpPr>
            <p:cNvPr id="96" name="Oval 1">
              <a:extLst>
                <a:ext uri="{FF2B5EF4-FFF2-40B4-BE49-F238E27FC236}">
                  <a16:creationId xmlns:a16="http://schemas.microsoft.com/office/drawing/2014/main" id="{C6E86025-E622-4B6B-85AB-C147A19CB123}"/>
                </a:ext>
              </a:extLst>
            </p:cNvPr>
            <p:cNvSpPr/>
            <p:nvPr/>
          </p:nvSpPr>
          <p:spPr>
            <a:xfrm flipH="1">
              <a:off x="7253541" y="3472481"/>
              <a:ext cx="406780" cy="72647"/>
            </a:xfrm>
            <a:custGeom>
              <a:avLst/>
              <a:gdLst/>
              <a:ahLst/>
              <a:cxnLst/>
              <a:rect l="l" t="t" r="r" b="b"/>
              <a:pathLst>
                <a:path w="920008" h="164304">
                  <a:moveTo>
                    <a:pt x="852708" y="0"/>
                  </a:moveTo>
                  <a:lnTo>
                    <a:pt x="67299" y="0"/>
                  </a:lnTo>
                  <a:cubicBezTo>
                    <a:pt x="30131" y="0"/>
                    <a:pt x="0" y="30131"/>
                    <a:pt x="0" y="67299"/>
                  </a:cubicBezTo>
                  <a:lnTo>
                    <a:pt x="0" y="97005"/>
                  </a:lnTo>
                  <a:cubicBezTo>
                    <a:pt x="0" y="134173"/>
                    <a:pt x="30131" y="164304"/>
                    <a:pt x="67299" y="164304"/>
                  </a:cubicBezTo>
                  <a:lnTo>
                    <a:pt x="852708" y="164304"/>
                  </a:lnTo>
                  <a:cubicBezTo>
                    <a:pt x="889877" y="164304"/>
                    <a:pt x="920008" y="134173"/>
                    <a:pt x="920008" y="97005"/>
                  </a:cubicBezTo>
                  <a:lnTo>
                    <a:pt x="920008" y="67299"/>
                  </a:lnTo>
                  <a:cubicBezTo>
                    <a:pt x="920008" y="30131"/>
                    <a:pt x="889877" y="0"/>
                    <a:pt x="85270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286"/>
              <a:endParaRPr lang="ko-KR" altLang="en-US" sz="2701">
                <a:solidFill>
                  <a:prstClr val="white"/>
                </a:solidFill>
              </a:endParaRPr>
            </a:p>
          </p:txBody>
        </p:sp>
        <p:sp>
          <p:nvSpPr>
            <p:cNvPr id="97" name="Oval 1">
              <a:extLst>
                <a:ext uri="{FF2B5EF4-FFF2-40B4-BE49-F238E27FC236}">
                  <a16:creationId xmlns:a16="http://schemas.microsoft.com/office/drawing/2014/main" id="{FE0DCD0C-7CF7-419A-B726-F9214063E112}"/>
                </a:ext>
              </a:extLst>
            </p:cNvPr>
            <p:cNvSpPr/>
            <p:nvPr/>
          </p:nvSpPr>
          <p:spPr>
            <a:xfrm flipH="1">
              <a:off x="7297125" y="3673561"/>
              <a:ext cx="319612" cy="116222"/>
            </a:xfrm>
            <a:custGeom>
              <a:avLst/>
              <a:gdLst/>
              <a:ahLst/>
              <a:cxnLst/>
              <a:rect l="l" t="t" r="r" b="b"/>
              <a:pathLst>
                <a:path w="722862" h="262858">
                  <a:moveTo>
                    <a:pt x="722862" y="0"/>
                  </a:moveTo>
                  <a:lnTo>
                    <a:pt x="0" y="0"/>
                  </a:lnTo>
                  <a:lnTo>
                    <a:pt x="0" y="131429"/>
                  </a:lnTo>
                  <a:cubicBezTo>
                    <a:pt x="0" y="204015"/>
                    <a:pt x="161818" y="262858"/>
                    <a:pt x="361431" y="262858"/>
                  </a:cubicBezTo>
                  <a:cubicBezTo>
                    <a:pt x="561044" y="262858"/>
                    <a:pt x="722862" y="204015"/>
                    <a:pt x="722862" y="13142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286"/>
              <a:endParaRPr lang="ko-KR" altLang="en-US" sz="2701">
                <a:solidFill>
                  <a:prstClr val="white"/>
                </a:solidFill>
              </a:endParaRPr>
            </a:p>
          </p:txBody>
        </p:sp>
        <p:sp>
          <p:nvSpPr>
            <p:cNvPr id="98" name="Oval 1">
              <a:extLst>
                <a:ext uri="{FF2B5EF4-FFF2-40B4-BE49-F238E27FC236}">
                  <a16:creationId xmlns:a16="http://schemas.microsoft.com/office/drawing/2014/main" id="{30ACC48D-1C59-42FC-B165-94299431418D}"/>
                </a:ext>
              </a:extLst>
            </p:cNvPr>
            <p:cNvSpPr/>
            <p:nvPr/>
          </p:nvSpPr>
          <p:spPr>
            <a:xfrm flipH="1">
              <a:off x="7268070" y="3573021"/>
              <a:ext cx="377724" cy="72648"/>
            </a:xfrm>
            <a:custGeom>
              <a:avLst/>
              <a:gdLst/>
              <a:ahLst/>
              <a:cxnLst/>
              <a:rect l="l" t="t" r="r" b="b"/>
              <a:pathLst>
                <a:path w="854293" h="164306">
                  <a:moveTo>
                    <a:pt x="786994" y="0"/>
                  </a:moveTo>
                  <a:lnTo>
                    <a:pt x="67299" y="0"/>
                  </a:lnTo>
                  <a:cubicBezTo>
                    <a:pt x="30131" y="0"/>
                    <a:pt x="0" y="30131"/>
                    <a:pt x="0" y="67299"/>
                  </a:cubicBezTo>
                  <a:lnTo>
                    <a:pt x="0" y="97007"/>
                  </a:lnTo>
                  <a:cubicBezTo>
                    <a:pt x="0" y="134174"/>
                    <a:pt x="30131" y="164306"/>
                    <a:pt x="67299" y="164306"/>
                  </a:cubicBezTo>
                  <a:lnTo>
                    <a:pt x="786994" y="164306"/>
                  </a:lnTo>
                  <a:cubicBezTo>
                    <a:pt x="824162" y="164306"/>
                    <a:pt x="854293" y="134174"/>
                    <a:pt x="854293" y="97007"/>
                  </a:cubicBezTo>
                  <a:lnTo>
                    <a:pt x="854293" y="67299"/>
                  </a:lnTo>
                  <a:cubicBezTo>
                    <a:pt x="854293" y="30131"/>
                    <a:pt x="824162" y="0"/>
                    <a:pt x="786994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286"/>
              <a:endParaRPr lang="ko-KR" altLang="en-US" sz="2701">
                <a:solidFill>
                  <a:prstClr val="white"/>
                </a:solidFill>
              </a:endParaRPr>
            </a:p>
          </p:txBody>
        </p:sp>
        <p:sp>
          <p:nvSpPr>
            <p:cNvPr id="99" name="Oval 1">
              <a:extLst>
                <a:ext uri="{FF2B5EF4-FFF2-40B4-BE49-F238E27FC236}">
                  <a16:creationId xmlns:a16="http://schemas.microsoft.com/office/drawing/2014/main" id="{6CC0D969-2448-4EB2-9A33-EB2A04D7C53E}"/>
                </a:ext>
              </a:extLst>
            </p:cNvPr>
            <p:cNvSpPr/>
            <p:nvPr/>
          </p:nvSpPr>
          <p:spPr>
            <a:xfrm flipH="1">
              <a:off x="7239014" y="3371941"/>
              <a:ext cx="435836" cy="72647"/>
            </a:xfrm>
            <a:custGeom>
              <a:avLst/>
              <a:gdLst/>
              <a:ahLst/>
              <a:cxnLst/>
              <a:rect l="l" t="t" r="r" b="b"/>
              <a:pathLst>
                <a:path w="985723" h="164305">
                  <a:moveTo>
                    <a:pt x="918424" y="0"/>
                  </a:moveTo>
                  <a:lnTo>
                    <a:pt x="67300" y="0"/>
                  </a:lnTo>
                  <a:cubicBezTo>
                    <a:pt x="30131" y="0"/>
                    <a:pt x="0" y="30130"/>
                    <a:pt x="0" y="67298"/>
                  </a:cubicBezTo>
                  <a:lnTo>
                    <a:pt x="0" y="97006"/>
                  </a:lnTo>
                  <a:cubicBezTo>
                    <a:pt x="0" y="134173"/>
                    <a:pt x="30131" y="164305"/>
                    <a:pt x="67300" y="164305"/>
                  </a:cubicBezTo>
                  <a:lnTo>
                    <a:pt x="918424" y="164305"/>
                  </a:lnTo>
                  <a:cubicBezTo>
                    <a:pt x="955592" y="164305"/>
                    <a:pt x="985723" y="134173"/>
                    <a:pt x="985723" y="97006"/>
                  </a:cubicBezTo>
                  <a:lnTo>
                    <a:pt x="985723" y="67298"/>
                  </a:lnTo>
                  <a:cubicBezTo>
                    <a:pt x="985723" y="30130"/>
                    <a:pt x="955592" y="0"/>
                    <a:pt x="918424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286"/>
              <a:endParaRPr lang="ko-KR" altLang="en-US" sz="2701">
                <a:solidFill>
                  <a:prstClr val="white"/>
                </a:solidFill>
              </a:endParaRPr>
            </a:p>
          </p:txBody>
        </p:sp>
        <p:sp>
          <p:nvSpPr>
            <p:cNvPr id="100" name="Oval 1">
              <a:extLst>
                <a:ext uri="{FF2B5EF4-FFF2-40B4-BE49-F238E27FC236}">
                  <a16:creationId xmlns:a16="http://schemas.microsoft.com/office/drawing/2014/main" id="{8EC53717-1E34-455C-AC44-A33100186E49}"/>
                </a:ext>
              </a:extLst>
            </p:cNvPr>
            <p:cNvSpPr/>
            <p:nvPr/>
          </p:nvSpPr>
          <p:spPr>
            <a:xfrm flipH="1">
              <a:off x="6804248" y="2144238"/>
              <a:ext cx="1305367" cy="580151"/>
            </a:xfrm>
            <a:custGeom>
              <a:avLst/>
              <a:gdLst/>
              <a:ahLst/>
              <a:cxnLst/>
              <a:rect l="l" t="t" r="r" b="b"/>
              <a:pathLst>
                <a:path w="2952328" h="1312117">
                  <a:moveTo>
                    <a:pt x="0" y="1083508"/>
                  </a:moveTo>
                  <a:lnTo>
                    <a:pt x="0" y="1312117"/>
                  </a:lnTo>
                  <a:lnTo>
                    <a:pt x="326584" y="1266395"/>
                  </a:lnTo>
                  <a:lnTo>
                    <a:pt x="326584" y="1129230"/>
                  </a:lnTo>
                  <a:close/>
                  <a:moveTo>
                    <a:pt x="2952328" y="1083508"/>
                  </a:moveTo>
                  <a:lnTo>
                    <a:pt x="2625744" y="1129230"/>
                  </a:lnTo>
                  <a:lnTo>
                    <a:pt x="2625744" y="1266395"/>
                  </a:lnTo>
                  <a:lnTo>
                    <a:pt x="2952328" y="1312117"/>
                  </a:lnTo>
                  <a:close/>
                  <a:moveTo>
                    <a:pt x="602354" y="225997"/>
                  </a:moveTo>
                  <a:lnTo>
                    <a:pt x="427229" y="372943"/>
                  </a:lnTo>
                  <a:lnTo>
                    <a:pt x="672178" y="593732"/>
                  </a:lnTo>
                  <a:lnTo>
                    <a:pt x="777253" y="505564"/>
                  </a:lnTo>
                  <a:close/>
                  <a:moveTo>
                    <a:pt x="2333760" y="225997"/>
                  </a:moveTo>
                  <a:lnTo>
                    <a:pt x="2158860" y="505564"/>
                  </a:lnTo>
                  <a:lnTo>
                    <a:pt x="2263935" y="593732"/>
                  </a:lnTo>
                  <a:lnTo>
                    <a:pt x="2508884" y="372943"/>
                  </a:lnTo>
                  <a:close/>
                  <a:moveTo>
                    <a:pt x="1614138" y="0"/>
                  </a:moveTo>
                  <a:lnTo>
                    <a:pt x="1385529" y="0"/>
                  </a:lnTo>
                  <a:lnTo>
                    <a:pt x="1431251" y="326584"/>
                  </a:lnTo>
                  <a:lnTo>
                    <a:pt x="1568416" y="326584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286"/>
              <a:endParaRPr lang="ko-KR" altLang="en-US" sz="2701">
                <a:solidFill>
                  <a:prstClr val="white"/>
                </a:solidFill>
              </a:endParaRPr>
            </a:p>
          </p:txBody>
        </p:sp>
        <p:sp>
          <p:nvSpPr>
            <p:cNvPr id="101" name="Oval 1">
              <a:extLst>
                <a:ext uri="{FF2B5EF4-FFF2-40B4-BE49-F238E27FC236}">
                  <a16:creationId xmlns:a16="http://schemas.microsoft.com/office/drawing/2014/main" id="{3556E530-BC6C-4F1E-BC2B-AEFE8464F45E}"/>
                </a:ext>
              </a:extLst>
            </p:cNvPr>
            <p:cNvSpPr/>
            <p:nvPr/>
          </p:nvSpPr>
          <p:spPr>
            <a:xfrm flipH="1">
              <a:off x="7023065" y="2349405"/>
              <a:ext cx="867734" cy="957278"/>
            </a:xfrm>
            <a:custGeom>
              <a:avLst/>
              <a:gdLst/>
              <a:ahLst/>
              <a:cxnLst/>
              <a:rect l="l" t="t" r="r" b="b"/>
              <a:pathLst>
                <a:path w="1962541" h="2165060">
                  <a:moveTo>
                    <a:pt x="983432" y="198538"/>
                  </a:moveTo>
                  <a:cubicBezTo>
                    <a:pt x="1424692" y="199056"/>
                    <a:pt x="1782226" y="556942"/>
                    <a:pt x="1782226" y="998335"/>
                  </a:cubicBezTo>
                  <a:cubicBezTo>
                    <a:pt x="1782226" y="1297141"/>
                    <a:pt x="1568968" y="1592048"/>
                    <a:pt x="1401058" y="1726777"/>
                  </a:cubicBezTo>
                  <a:cubicBezTo>
                    <a:pt x="1324499" y="1815355"/>
                    <a:pt x="1330568" y="1817170"/>
                    <a:pt x="1299456" y="1930538"/>
                  </a:cubicBezTo>
                  <a:cubicBezTo>
                    <a:pt x="1287062" y="2010030"/>
                    <a:pt x="1312171" y="2017975"/>
                    <a:pt x="1240941" y="2022107"/>
                  </a:cubicBezTo>
                  <a:lnTo>
                    <a:pt x="1199256" y="2021773"/>
                  </a:lnTo>
                  <a:lnTo>
                    <a:pt x="1196081" y="2038665"/>
                  </a:lnTo>
                  <a:lnTo>
                    <a:pt x="738881" y="2038665"/>
                  </a:lnTo>
                  <a:lnTo>
                    <a:pt x="735747" y="2021994"/>
                  </a:lnTo>
                  <a:lnTo>
                    <a:pt x="721599" y="2022107"/>
                  </a:lnTo>
                  <a:cubicBezTo>
                    <a:pt x="650369" y="2017975"/>
                    <a:pt x="675479" y="2010030"/>
                    <a:pt x="663084" y="1930538"/>
                  </a:cubicBezTo>
                  <a:cubicBezTo>
                    <a:pt x="631973" y="1817170"/>
                    <a:pt x="638043" y="1815355"/>
                    <a:pt x="561482" y="1726777"/>
                  </a:cubicBezTo>
                  <a:cubicBezTo>
                    <a:pt x="393573" y="1592048"/>
                    <a:pt x="180314" y="1297141"/>
                    <a:pt x="180314" y="998335"/>
                  </a:cubicBezTo>
                  <a:cubicBezTo>
                    <a:pt x="180314" y="556942"/>
                    <a:pt x="537849" y="199056"/>
                    <a:pt x="979110" y="198538"/>
                  </a:cubicBezTo>
                  <a:lnTo>
                    <a:pt x="979110" y="198736"/>
                  </a:lnTo>
                  <a:lnTo>
                    <a:pt x="981272" y="198569"/>
                  </a:lnTo>
                  <a:lnTo>
                    <a:pt x="983432" y="198736"/>
                  </a:lnTo>
                  <a:close/>
                  <a:moveTo>
                    <a:pt x="983110" y="0"/>
                  </a:moveTo>
                  <a:lnTo>
                    <a:pt x="981272" y="142"/>
                  </a:lnTo>
                  <a:lnTo>
                    <a:pt x="979432" y="0"/>
                  </a:lnTo>
                  <a:cubicBezTo>
                    <a:pt x="438507" y="0"/>
                    <a:pt x="0" y="438506"/>
                    <a:pt x="0" y="979431"/>
                  </a:cubicBezTo>
                  <a:cubicBezTo>
                    <a:pt x="0" y="1345477"/>
                    <a:pt x="261357" y="1706742"/>
                    <a:pt x="466993" y="1871641"/>
                  </a:cubicBezTo>
                  <a:cubicBezTo>
                    <a:pt x="528256" y="1942221"/>
                    <a:pt x="501219" y="1979308"/>
                    <a:pt x="514383" y="2071318"/>
                  </a:cubicBezTo>
                  <a:cubicBezTo>
                    <a:pt x="548609" y="2142347"/>
                    <a:pt x="579223" y="2165060"/>
                    <a:pt x="639719" y="2165060"/>
                  </a:cubicBezTo>
                  <a:lnTo>
                    <a:pt x="981272" y="2163837"/>
                  </a:lnTo>
                  <a:lnTo>
                    <a:pt x="1322821" y="2165060"/>
                  </a:lnTo>
                  <a:cubicBezTo>
                    <a:pt x="1383319" y="2165060"/>
                    <a:pt x="1413932" y="2142347"/>
                    <a:pt x="1448157" y="2071318"/>
                  </a:cubicBezTo>
                  <a:cubicBezTo>
                    <a:pt x="1461321" y="1979308"/>
                    <a:pt x="1434285" y="1942221"/>
                    <a:pt x="1495548" y="1871641"/>
                  </a:cubicBezTo>
                  <a:cubicBezTo>
                    <a:pt x="1701183" y="1706742"/>
                    <a:pt x="1962541" y="1345477"/>
                    <a:pt x="1962541" y="979431"/>
                  </a:cubicBezTo>
                  <a:cubicBezTo>
                    <a:pt x="1962541" y="438506"/>
                    <a:pt x="1524034" y="0"/>
                    <a:pt x="98311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286"/>
              <a:endParaRPr lang="ko-KR" altLang="en-US" sz="2701">
                <a:solidFill>
                  <a:prstClr val="white"/>
                </a:solidFill>
              </a:endParaRPr>
            </a:p>
          </p:txBody>
        </p:sp>
        <p:sp>
          <p:nvSpPr>
            <p:cNvPr id="102" name="Oval 1">
              <a:extLst>
                <a:ext uri="{FF2B5EF4-FFF2-40B4-BE49-F238E27FC236}">
                  <a16:creationId xmlns:a16="http://schemas.microsoft.com/office/drawing/2014/main" id="{1F303C73-D62D-48C7-AABF-5CEA0105FD9E}"/>
                </a:ext>
              </a:extLst>
            </p:cNvPr>
            <p:cNvSpPr/>
            <p:nvPr/>
          </p:nvSpPr>
          <p:spPr>
            <a:xfrm>
              <a:off x="7295982" y="2781927"/>
              <a:ext cx="314505" cy="479278"/>
            </a:xfrm>
            <a:custGeom>
              <a:avLst/>
              <a:gdLst/>
              <a:ahLst/>
              <a:cxnLst/>
              <a:rect l="l" t="t" r="r" b="b"/>
              <a:pathLst>
                <a:path w="652160" h="993834">
                  <a:moveTo>
                    <a:pt x="198701" y="0"/>
                  </a:moveTo>
                  <a:cubicBezTo>
                    <a:pt x="224613" y="0"/>
                    <a:pt x="248174" y="10856"/>
                    <a:pt x="265274" y="29005"/>
                  </a:cubicBezTo>
                  <a:cubicBezTo>
                    <a:pt x="282373" y="10856"/>
                    <a:pt x="305935" y="0"/>
                    <a:pt x="331846" y="0"/>
                  </a:cubicBezTo>
                  <a:cubicBezTo>
                    <a:pt x="357757" y="0"/>
                    <a:pt x="381319" y="10856"/>
                    <a:pt x="398419" y="29005"/>
                  </a:cubicBezTo>
                  <a:cubicBezTo>
                    <a:pt x="415518" y="10856"/>
                    <a:pt x="439080" y="0"/>
                    <a:pt x="464991" y="0"/>
                  </a:cubicBezTo>
                  <a:cubicBezTo>
                    <a:pt x="493781" y="0"/>
                    <a:pt x="519672" y="13403"/>
                    <a:pt x="536964" y="35278"/>
                  </a:cubicBezTo>
                  <a:cubicBezTo>
                    <a:pt x="547749" y="12292"/>
                    <a:pt x="572873" y="-1398"/>
                    <a:pt x="599292" y="2787"/>
                  </a:cubicBezTo>
                  <a:lnTo>
                    <a:pt x="601385" y="3119"/>
                  </a:lnTo>
                  <a:cubicBezTo>
                    <a:pt x="634213" y="8318"/>
                    <a:pt x="656609" y="39145"/>
                    <a:pt x="651411" y="71971"/>
                  </a:cubicBezTo>
                  <a:lnTo>
                    <a:pt x="505401" y="993834"/>
                  </a:lnTo>
                  <a:lnTo>
                    <a:pt x="381396" y="993834"/>
                  </a:lnTo>
                  <a:lnTo>
                    <a:pt x="507063" y="200404"/>
                  </a:lnTo>
                  <a:cubicBezTo>
                    <a:pt x="494607" y="207834"/>
                    <a:pt x="480204" y="211576"/>
                    <a:pt x="464991" y="211576"/>
                  </a:cubicBezTo>
                  <a:cubicBezTo>
                    <a:pt x="439080" y="211576"/>
                    <a:pt x="415518" y="200720"/>
                    <a:pt x="398419" y="182571"/>
                  </a:cubicBezTo>
                  <a:cubicBezTo>
                    <a:pt x="381319" y="200720"/>
                    <a:pt x="357757" y="211576"/>
                    <a:pt x="331846" y="211576"/>
                  </a:cubicBezTo>
                  <a:cubicBezTo>
                    <a:pt x="305935" y="211576"/>
                    <a:pt x="282373" y="200720"/>
                    <a:pt x="265274" y="182571"/>
                  </a:cubicBezTo>
                  <a:cubicBezTo>
                    <a:pt x="248174" y="200720"/>
                    <a:pt x="224613" y="211576"/>
                    <a:pt x="198701" y="211576"/>
                  </a:cubicBezTo>
                  <a:cubicBezTo>
                    <a:pt x="177469" y="211576"/>
                    <a:pt x="157813" y="204286"/>
                    <a:pt x="142909" y="190419"/>
                  </a:cubicBezTo>
                  <a:lnTo>
                    <a:pt x="270158" y="993834"/>
                  </a:lnTo>
                  <a:lnTo>
                    <a:pt x="146152" y="993834"/>
                  </a:lnTo>
                  <a:lnTo>
                    <a:pt x="750" y="75802"/>
                  </a:lnTo>
                  <a:cubicBezTo>
                    <a:pt x="-4449" y="42974"/>
                    <a:pt x="17947" y="12148"/>
                    <a:pt x="50775" y="6949"/>
                  </a:cubicBezTo>
                  <a:lnTo>
                    <a:pt x="52868" y="6617"/>
                  </a:lnTo>
                  <a:cubicBezTo>
                    <a:pt x="82704" y="1892"/>
                    <a:pt x="110887" y="19962"/>
                    <a:pt x="118608" y="48277"/>
                  </a:cubicBezTo>
                  <a:cubicBezTo>
                    <a:pt x="134584" y="18793"/>
                    <a:pt x="164609" y="0"/>
                    <a:pt x="198701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286"/>
              <a:endParaRPr lang="ko-KR" altLang="en-US" sz="2701">
                <a:solidFill>
                  <a:prstClr val="white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8010927" y="2009005"/>
            <a:ext cx="3284682" cy="2473486"/>
            <a:chOff x="7772524" y="2147141"/>
            <a:chExt cx="3284682" cy="2473486"/>
          </a:xfrm>
        </p:grpSpPr>
        <p:pic>
          <p:nvPicPr>
            <p:cNvPr id="134" name="Image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66425" y="2147141"/>
              <a:ext cx="1079545" cy="809660"/>
            </a:xfrm>
            <a:prstGeom prst="rect">
              <a:avLst/>
            </a:prstGeom>
          </p:spPr>
        </p:pic>
        <p:sp>
          <p:nvSpPr>
            <p:cNvPr id="135" name="TextBox 12"/>
            <p:cNvSpPr txBox="1"/>
            <p:nvPr/>
          </p:nvSpPr>
          <p:spPr>
            <a:xfrm>
              <a:off x="7772524" y="3194596"/>
              <a:ext cx="3284682" cy="14260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28594" indent="-228594" algn="just">
                <a:spcAft>
                  <a:spcPts val="1600"/>
                </a:spcAft>
                <a:buFont typeface="Arial" panose="020B0604020202020204" pitchFamily="34" charset="0"/>
                <a:buChar char="•"/>
              </a:pPr>
              <a:r>
                <a:rPr lang="en-US" altLang="ko-KR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cs typeface="Arial" pitchFamily="34" charset="0"/>
                  <a:sym typeface="Wingdings" panose="05000000000000000000" pitchFamily="2" charset="2"/>
                </a:rPr>
                <a:t>Lack of stability</a:t>
              </a:r>
              <a:endParaRPr lang="en-US" altLang="ko-KR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itchFamily="34" charset="0"/>
              </a:endParaRPr>
            </a:p>
            <a:p>
              <a:pPr marL="228594" indent="-228594" algn="just">
                <a:spcAft>
                  <a:spcPts val="1600"/>
                </a:spcAft>
                <a:buFont typeface="Arial" panose="020B0604020202020204" pitchFamily="34" charset="0"/>
                <a:buChar char="•"/>
              </a:pPr>
              <a:r>
                <a:rPr lang="en-US" altLang="ko-KR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cs typeface="Arial" pitchFamily="34" charset="0"/>
                </a:rPr>
                <a:t>Lack </a:t>
              </a:r>
              <a:r>
                <a:rPr lang="en-US" altLang="ko-KR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Arial" pitchFamily="34" charset="0"/>
                </a:rPr>
                <a:t>of reproducibility </a:t>
              </a:r>
              <a:endParaRPr lang="en-US" altLang="ko-KR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cs typeface="Arial" pitchFamily="34" charset="0"/>
              </a:endParaRPr>
            </a:p>
            <a:p>
              <a:pPr marL="228594" indent="-228594" algn="just">
                <a:spcAft>
                  <a:spcPts val="1600"/>
                </a:spcAft>
                <a:buFont typeface="Arial" panose="020B0604020202020204" pitchFamily="34" charset="0"/>
                <a:buChar char="•"/>
              </a:pPr>
              <a:r>
                <a:rPr lang="en-US" altLang="ko-KR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cs typeface="Arial" pitchFamily="34" charset="0"/>
                  <a:sym typeface="Wingdings" panose="05000000000000000000" pitchFamily="2" charset="2"/>
                </a:rPr>
                <a:t>Non </a:t>
              </a:r>
              <a:r>
                <a:rPr lang="en-US" altLang="ko-KR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  <a:cs typeface="Arial" pitchFamily="34" charset="0"/>
                  <a:sym typeface="Wingdings" panose="05000000000000000000" pitchFamily="2" charset="2"/>
                </a:rPr>
                <a:t>specific </a:t>
              </a:r>
              <a:r>
                <a:rPr lang="en-US" altLang="ko-KR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cs typeface="Arial" pitchFamily="34" charset="0"/>
                  <a:sym typeface="Wingdings" panose="05000000000000000000" pitchFamily="2" charset="2"/>
                </a:rPr>
                <a:t>response</a:t>
              </a:r>
              <a:endParaRPr lang="en-US" altLang="ko-KR" sz="2000" b="1" dirty="0">
                <a:solidFill>
                  <a:schemeClr val="tx1">
                    <a:lumMod val="85000"/>
                    <a:lumOff val="15000"/>
                  </a:schemeClr>
                </a:solidFill>
                <a:cs typeface="Arial" pitchFamily="34" charset="0"/>
                <a:sym typeface="Wingdings" panose="05000000000000000000" pitchFamily="2" charset="2"/>
              </a:endParaRPr>
            </a:p>
          </p:txBody>
        </p:sp>
      </p:grpSp>
      <p:graphicFrame>
        <p:nvGraphicFramePr>
          <p:cNvPr id="136" name="Diagram 135"/>
          <p:cNvGraphicFramePr/>
          <p:nvPr>
            <p:extLst>
              <p:ext uri="{D42A27DB-BD31-4B8C-83A1-F6EECF244321}">
                <p14:modId xmlns:p14="http://schemas.microsoft.com/office/powerpoint/2010/main" val="3174297657"/>
              </p:ext>
            </p:extLst>
          </p:nvPr>
        </p:nvGraphicFramePr>
        <p:xfrm>
          <a:off x="-786251" y="822333"/>
          <a:ext cx="8567224" cy="59784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101897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Graphic spid="136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ZoneTexte 38">
            <a:extLst>
              <a:ext uri="{FF2B5EF4-FFF2-40B4-BE49-F238E27FC236}">
                <a16:creationId xmlns:a16="http://schemas.microsoft.com/office/drawing/2014/main" id="{82AF91D1-2B3C-4657-BF5C-B5BB1FF183ED}"/>
              </a:ext>
            </a:extLst>
          </p:cNvPr>
          <p:cNvSpPr txBox="1"/>
          <p:nvPr/>
        </p:nvSpPr>
        <p:spPr>
          <a:xfrm>
            <a:off x="11791667" y="656373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4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845" y="6599443"/>
            <a:ext cx="268209" cy="267136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132F0BDE-8B5C-426A-B9AE-0F3037506EDE}"/>
              </a:ext>
            </a:extLst>
          </p:cNvPr>
          <p:cNvSpPr/>
          <p:nvPr/>
        </p:nvSpPr>
        <p:spPr>
          <a:xfrm>
            <a:off x="5254" y="3231994"/>
            <a:ext cx="2224585" cy="1009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e 8">
            <a:extLst>
              <a:ext uri="{FF2B5EF4-FFF2-40B4-BE49-F238E27FC236}">
                <a16:creationId xmlns:a16="http://schemas.microsoft.com/office/drawing/2014/main" id="{82B67188-D69B-4620-B68B-05B965F79767}"/>
              </a:ext>
            </a:extLst>
          </p:cNvPr>
          <p:cNvGrpSpPr/>
          <p:nvPr/>
        </p:nvGrpSpPr>
        <p:grpSpPr>
          <a:xfrm>
            <a:off x="8470020" y="129456"/>
            <a:ext cx="5607420" cy="592035"/>
            <a:chOff x="8067030" y="646784"/>
            <a:chExt cx="5607420" cy="592035"/>
          </a:xfrm>
        </p:grpSpPr>
        <p:sp>
          <p:nvSpPr>
            <p:cNvPr id="68" name="Freeform: Shape 58">
              <a:extLst>
                <a:ext uri="{FF2B5EF4-FFF2-40B4-BE49-F238E27FC236}">
                  <a16:creationId xmlns:a16="http://schemas.microsoft.com/office/drawing/2014/main" id="{E66B6683-427D-4CF1-A66A-ADB5D64037B6}"/>
                </a:ext>
              </a:extLst>
            </p:cNvPr>
            <p:cNvSpPr/>
            <p:nvPr/>
          </p:nvSpPr>
          <p:spPr>
            <a:xfrm>
              <a:off x="8326047" y="652465"/>
              <a:ext cx="3465620" cy="583725"/>
            </a:xfrm>
            <a:custGeom>
              <a:avLst/>
              <a:gdLst>
                <a:gd name="connsiteX0" fmla="*/ 0 w 6201066"/>
                <a:gd name="connsiteY0" fmla="*/ 0 h 583725"/>
                <a:gd name="connsiteX1" fmla="*/ 6201066 w 6201066"/>
                <a:gd name="connsiteY1" fmla="*/ 0 h 583725"/>
                <a:gd name="connsiteX2" fmla="*/ 6201066 w 6201066"/>
                <a:gd name="connsiteY2" fmla="*/ 583725 h 583725"/>
                <a:gd name="connsiteX3" fmla="*/ 0 w 6201066"/>
                <a:gd name="connsiteY3" fmla="*/ 583725 h 58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01066" h="583725">
                  <a:moveTo>
                    <a:pt x="0" y="0"/>
                  </a:moveTo>
                  <a:lnTo>
                    <a:pt x="6201066" y="0"/>
                  </a:lnTo>
                  <a:lnTo>
                    <a:pt x="6201066" y="583725"/>
                  </a:lnTo>
                  <a:lnTo>
                    <a:pt x="0" y="583725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Freeform: Shape 23">
              <a:extLst>
                <a:ext uri="{FF2B5EF4-FFF2-40B4-BE49-F238E27FC236}">
                  <a16:creationId xmlns:a16="http://schemas.microsoft.com/office/drawing/2014/main" id="{7C4674EB-2E50-47B2-B371-C2BC1BF72FE7}"/>
                </a:ext>
              </a:extLst>
            </p:cNvPr>
            <p:cNvSpPr/>
            <p:nvPr/>
          </p:nvSpPr>
          <p:spPr>
            <a:xfrm>
              <a:off x="8067030" y="646784"/>
              <a:ext cx="259017" cy="592035"/>
            </a:xfrm>
            <a:custGeom>
              <a:avLst/>
              <a:gdLst/>
              <a:ahLst/>
              <a:cxnLst/>
              <a:rect l="l" t="t" r="r" b="b"/>
              <a:pathLst>
                <a:path w="215653" h="492919">
                  <a:moveTo>
                    <a:pt x="139304" y="0"/>
                  </a:moveTo>
                  <a:lnTo>
                    <a:pt x="215653" y="0"/>
                  </a:lnTo>
                  <a:lnTo>
                    <a:pt x="215653" y="492919"/>
                  </a:lnTo>
                  <a:lnTo>
                    <a:pt x="121556" y="492919"/>
                  </a:lnTo>
                  <a:lnTo>
                    <a:pt x="121556" y="138299"/>
                  </a:lnTo>
                  <a:cubicBezTo>
                    <a:pt x="87177" y="170446"/>
                    <a:pt x="46658" y="194221"/>
                    <a:pt x="0" y="209625"/>
                  </a:cubicBezTo>
                  <a:lnTo>
                    <a:pt x="0" y="124235"/>
                  </a:lnTo>
                  <a:cubicBezTo>
                    <a:pt x="24557" y="116198"/>
                    <a:pt x="51235" y="100962"/>
                    <a:pt x="80033" y="78526"/>
                  </a:cubicBezTo>
                  <a:cubicBezTo>
                    <a:pt x="108831" y="56090"/>
                    <a:pt x="128588" y="29915"/>
                    <a:pt x="139304" y="0"/>
                  </a:cubicBezTo>
                  <a:close/>
                </a:path>
              </a:pathLst>
            </a:cu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44">
              <a:extLst>
                <a:ext uri="{FF2B5EF4-FFF2-40B4-BE49-F238E27FC236}">
                  <a16:creationId xmlns:a16="http://schemas.microsoft.com/office/drawing/2014/main" id="{84D8501A-AA7A-43C9-8DBA-D0B3C70189E0}"/>
                </a:ext>
              </a:extLst>
            </p:cNvPr>
            <p:cNvSpPr txBox="1"/>
            <p:nvPr/>
          </p:nvSpPr>
          <p:spPr bwMode="auto">
            <a:xfrm>
              <a:off x="8674613" y="738211"/>
              <a:ext cx="4999837" cy="400110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Context</a:t>
              </a:r>
              <a:r>
                <a:rPr lang="fr-FR" altLang="ko-KR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and objectives</a:t>
              </a:r>
              <a:endParaRPr lang="ko-KR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9" name="Straight Connector 8"/>
          <p:cNvSpPr/>
          <p:nvPr/>
        </p:nvSpPr>
        <p:spPr>
          <a:xfrm flipV="1">
            <a:off x="236799" y="841980"/>
            <a:ext cx="6909589" cy="5774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sp>
      <p:sp>
        <p:nvSpPr>
          <p:cNvPr id="10" name="Freeform 9"/>
          <p:cNvSpPr/>
          <p:nvPr/>
        </p:nvSpPr>
        <p:spPr>
          <a:xfrm>
            <a:off x="-192725" y="177704"/>
            <a:ext cx="7795852" cy="497979"/>
          </a:xfrm>
          <a:custGeom>
            <a:avLst/>
            <a:gdLst>
              <a:gd name="connsiteX0" fmla="*/ 0 w 5092340"/>
              <a:gd name="connsiteY0" fmla="*/ 0 h 456535"/>
              <a:gd name="connsiteX1" fmla="*/ 5092340 w 5092340"/>
              <a:gd name="connsiteY1" fmla="*/ 0 h 456535"/>
              <a:gd name="connsiteX2" fmla="*/ 5092340 w 5092340"/>
              <a:gd name="connsiteY2" fmla="*/ 456535 h 456535"/>
              <a:gd name="connsiteX3" fmla="*/ 0 w 5092340"/>
              <a:gd name="connsiteY3" fmla="*/ 456535 h 456535"/>
              <a:gd name="connsiteX4" fmla="*/ 0 w 5092340"/>
              <a:gd name="connsiteY4" fmla="*/ 0 h 4565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92340" h="456535">
                <a:moveTo>
                  <a:pt x="0" y="0"/>
                </a:moveTo>
                <a:lnTo>
                  <a:pt x="5092340" y="0"/>
                </a:lnTo>
                <a:lnTo>
                  <a:pt x="5092340" y="456535"/>
                </a:lnTo>
                <a:lnTo>
                  <a:pt x="0" y="45653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60960" tIns="60960" rIns="60960" bIns="60960" numCol="1" spcCol="1270" anchor="t" anchorCtr="0">
            <a:noAutofit/>
          </a:bodyPr>
          <a:lstStyle/>
          <a:p>
            <a:pPr lvl="0" algn="ctr" defTabSz="7112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fr-FR" sz="2800" b="1" dirty="0" smtClean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ow </a:t>
            </a:r>
            <a:r>
              <a:rPr lang="fr-FR" sz="2800" b="1" dirty="0" err="1" smtClean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fr-FR" sz="2800" b="1" dirty="0" smtClean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 smtClean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fr-FR" sz="2800" b="1" dirty="0" smtClean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 smtClean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vercome</a:t>
            </a:r>
            <a:r>
              <a:rPr lang="fr-FR" sz="2800" b="1" dirty="0" smtClean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dirty="0" err="1" smtClean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se</a:t>
            </a:r>
            <a:r>
              <a:rPr lang="fr-FR" sz="2800" b="1" dirty="0" smtClean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limitations</a:t>
            </a:r>
            <a:r>
              <a:rPr lang="fr-FR" sz="2800" b="1" kern="1200" dirty="0" smtClean="0">
                <a:ln w="0"/>
                <a:solidFill>
                  <a:schemeClr val="accent3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fr-FR" sz="2800" b="1" kern="1200" dirty="0">
              <a:ln w="0"/>
              <a:solidFill>
                <a:schemeClr val="accent3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082814" y="2050737"/>
            <a:ext cx="4774488" cy="2475800"/>
            <a:chOff x="1082814" y="2050737"/>
            <a:chExt cx="4774488" cy="2475800"/>
          </a:xfrm>
        </p:grpSpPr>
        <p:sp>
          <p:nvSpPr>
            <p:cNvPr id="13" name="Rectangle 12"/>
            <p:cNvSpPr/>
            <p:nvPr/>
          </p:nvSpPr>
          <p:spPr>
            <a:xfrm>
              <a:off x="1082814" y="2050737"/>
              <a:ext cx="419858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The mostly known example: </a:t>
              </a:r>
              <a:r>
                <a:rPr lang="en-US" dirty="0" err="1"/>
                <a:t>thiotic</a:t>
              </a:r>
              <a:r>
                <a:rPr lang="en-US" dirty="0"/>
                <a:t> acid</a:t>
              </a: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2814" y="2872155"/>
              <a:ext cx="4774488" cy="1654382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</p:grpSp>
      <p:sp>
        <p:nvSpPr>
          <p:cNvPr id="16" name="Multiply 15"/>
          <p:cNvSpPr/>
          <p:nvPr/>
        </p:nvSpPr>
        <p:spPr>
          <a:xfrm rot="5400000">
            <a:off x="2121066" y="447233"/>
            <a:ext cx="3197326" cy="6579456"/>
          </a:xfrm>
          <a:prstGeom prst="mathMultiply">
            <a:avLst/>
          </a:prstGeom>
          <a:solidFill>
            <a:srgbClr val="FF00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3390" y="1014051"/>
            <a:ext cx="7112998" cy="923330"/>
            <a:chOff x="33390" y="1014051"/>
            <a:chExt cx="7112998" cy="923330"/>
          </a:xfrm>
        </p:grpSpPr>
        <p:sp>
          <p:nvSpPr>
            <p:cNvPr id="17" name="Rectangle 16"/>
            <p:cNvSpPr/>
            <p:nvPr/>
          </p:nvSpPr>
          <p:spPr>
            <a:xfrm>
              <a:off x="293071" y="1014051"/>
              <a:ext cx="6853317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b="1" dirty="0" smtClean="0">
                  <a:solidFill>
                    <a:srgbClr val="FF0000"/>
                  </a:solidFill>
                  <a:latin typeface="Arial "/>
                </a:rPr>
                <a:t>Use </a:t>
              </a:r>
              <a:r>
                <a:rPr lang="en-US" b="1" dirty="0">
                  <a:solidFill>
                    <a:srgbClr val="FF0000"/>
                  </a:solidFill>
                  <a:latin typeface="Arial "/>
                </a:rPr>
                <a:t>anchor molecules possessing more than one thiol </a:t>
              </a:r>
              <a:r>
                <a:rPr lang="en-US" b="1" dirty="0" smtClean="0">
                  <a:solidFill>
                    <a:srgbClr val="FF0000"/>
                  </a:solidFill>
                  <a:latin typeface="Arial "/>
                </a:rPr>
                <a:t>moieties</a:t>
              </a:r>
              <a:endParaRPr lang="en-US" b="1" dirty="0">
                <a:solidFill>
                  <a:srgbClr val="FF0000"/>
                </a:solidFill>
                <a:latin typeface="Arial "/>
                <a:cs typeface="Arial" panose="020B0604020202020204" pitchFamily="34" charset="0"/>
              </a:endParaRPr>
            </a:p>
          </p:txBody>
        </p:sp>
        <p:sp>
          <p:nvSpPr>
            <p:cNvPr id="3" name="Right Arrow 2"/>
            <p:cNvSpPr/>
            <p:nvPr/>
          </p:nvSpPr>
          <p:spPr>
            <a:xfrm>
              <a:off x="33390" y="1252024"/>
              <a:ext cx="253110" cy="154744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Donut 24">
            <a:extLst>
              <a:ext uri="{FF2B5EF4-FFF2-40B4-BE49-F238E27FC236}">
                <a16:creationId xmlns:a16="http://schemas.microsoft.com/office/drawing/2014/main" id="{E0E4E6C5-A4F2-4F76-935F-5BBDDB266108}"/>
              </a:ext>
            </a:extLst>
          </p:cNvPr>
          <p:cNvSpPr/>
          <p:nvPr/>
        </p:nvSpPr>
        <p:spPr>
          <a:xfrm>
            <a:off x="9762979" y="876939"/>
            <a:ext cx="920956" cy="904914"/>
          </a:xfrm>
          <a:custGeom>
            <a:avLst/>
            <a:gdLst/>
            <a:ahLst/>
            <a:cxnLst/>
            <a:rect l="l" t="t" r="r" b="b"/>
            <a:pathLst>
              <a:path w="3208412" h="3234532">
                <a:moveTo>
                  <a:pt x="1561445" y="1065858"/>
                </a:moveTo>
                <a:cubicBezTo>
                  <a:pt x="1654998" y="1065858"/>
                  <a:pt x="1743610" y="1087015"/>
                  <a:pt x="1821879" y="1126644"/>
                </a:cubicBezTo>
                <a:lnTo>
                  <a:pt x="1611352" y="1337172"/>
                </a:lnTo>
                <a:cubicBezTo>
                  <a:pt x="1595200" y="1333388"/>
                  <a:pt x="1578468" y="1332141"/>
                  <a:pt x="1561445" y="1332141"/>
                </a:cubicBezTo>
                <a:cubicBezTo>
                  <a:pt x="1373145" y="1332141"/>
                  <a:pt x="1220499" y="1484787"/>
                  <a:pt x="1220499" y="1673087"/>
                </a:cubicBezTo>
                <a:cubicBezTo>
                  <a:pt x="1220499" y="1861387"/>
                  <a:pt x="1373145" y="2014033"/>
                  <a:pt x="1561445" y="2014033"/>
                </a:cubicBezTo>
                <a:cubicBezTo>
                  <a:pt x="1749745" y="2014033"/>
                  <a:pt x="1902391" y="1861387"/>
                  <a:pt x="1902391" y="1673087"/>
                </a:cubicBezTo>
                <a:cubicBezTo>
                  <a:pt x="1902391" y="1643675"/>
                  <a:pt x="1898667" y="1615133"/>
                  <a:pt x="1890450" y="1588219"/>
                </a:cubicBezTo>
                <a:lnTo>
                  <a:pt x="2093156" y="1385512"/>
                </a:lnTo>
                <a:cubicBezTo>
                  <a:pt x="2142229" y="1470075"/>
                  <a:pt x="2168674" y="1568493"/>
                  <a:pt x="2168674" y="1673087"/>
                </a:cubicBezTo>
                <a:cubicBezTo>
                  <a:pt x="2168674" y="2008450"/>
                  <a:pt x="1896808" y="2280316"/>
                  <a:pt x="1561445" y="2280316"/>
                </a:cubicBezTo>
                <a:cubicBezTo>
                  <a:pt x="1226082" y="2280316"/>
                  <a:pt x="954217" y="2008450"/>
                  <a:pt x="954217" y="1673087"/>
                </a:cubicBezTo>
                <a:cubicBezTo>
                  <a:pt x="954217" y="1337724"/>
                  <a:pt x="1226082" y="1065858"/>
                  <a:pt x="1561445" y="1065858"/>
                </a:cubicBezTo>
                <a:close/>
                <a:moveTo>
                  <a:pt x="1561445" y="580076"/>
                </a:moveTo>
                <a:cubicBezTo>
                  <a:pt x="1790175" y="580076"/>
                  <a:pt x="2002494" y="650333"/>
                  <a:pt x="2177834" y="770690"/>
                </a:cubicBezTo>
                <a:lnTo>
                  <a:pt x="1968030" y="980494"/>
                </a:lnTo>
                <a:cubicBezTo>
                  <a:pt x="1849962" y="907198"/>
                  <a:pt x="1710422" y="866794"/>
                  <a:pt x="1561445" y="866794"/>
                </a:cubicBezTo>
                <a:cubicBezTo>
                  <a:pt x="1116142" y="866794"/>
                  <a:pt x="755153" y="1227784"/>
                  <a:pt x="755153" y="1673087"/>
                </a:cubicBezTo>
                <a:cubicBezTo>
                  <a:pt x="755153" y="2118390"/>
                  <a:pt x="1116142" y="2479380"/>
                  <a:pt x="1561445" y="2479380"/>
                </a:cubicBezTo>
                <a:cubicBezTo>
                  <a:pt x="2006748" y="2479380"/>
                  <a:pt x="2367738" y="2118390"/>
                  <a:pt x="2367738" y="1673087"/>
                </a:cubicBezTo>
                <a:cubicBezTo>
                  <a:pt x="2367738" y="1513043"/>
                  <a:pt x="2321108" y="1363890"/>
                  <a:pt x="2239307" y="1239362"/>
                </a:cubicBezTo>
                <a:lnTo>
                  <a:pt x="2445928" y="1032741"/>
                </a:lnTo>
                <a:cubicBezTo>
                  <a:pt x="2577451" y="1212149"/>
                  <a:pt x="2654457" y="1433625"/>
                  <a:pt x="2654457" y="1673087"/>
                </a:cubicBezTo>
                <a:cubicBezTo>
                  <a:pt x="2654457" y="2276741"/>
                  <a:pt x="2165099" y="2766099"/>
                  <a:pt x="1561445" y="2766099"/>
                </a:cubicBezTo>
                <a:cubicBezTo>
                  <a:pt x="957792" y="2766099"/>
                  <a:pt x="468434" y="2276741"/>
                  <a:pt x="468434" y="1673087"/>
                </a:cubicBezTo>
                <a:cubicBezTo>
                  <a:pt x="468434" y="1069433"/>
                  <a:pt x="957792" y="580076"/>
                  <a:pt x="1561445" y="580076"/>
                </a:cubicBezTo>
                <a:close/>
                <a:moveTo>
                  <a:pt x="1561445" y="111642"/>
                </a:moveTo>
                <a:cubicBezTo>
                  <a:pt x="1890473" y="111642"/>
                  <a:pt x="2195731" y="213411"/>
                  <a:pt x="2447076" y="387744"/>
                </a:cubicBezTo>
                <a:lnTo>
                  <a:pt x="2453780" y="494744"/>
                </a:lnTo>
                <a:lnTo>
                  <a:pt x="2309436" y="639088"/>
                </a:lnTo>
                <a:cubicBezTo>
                  <a:pt x="2099826" y="485554"/>
                  <a:pt x="1841132" y="395669"/>
                  <a:pt x="1561445" y="395669"/>
                </a:cubicBezTo>
                <a:cubicBezTo>
                  <a:pt x="855947" y="395669"/>
                  <a:pt x="284027" y="967589"/>
                  <a:pt x="284027" y="1673087"/>
                </a:cubicBezTo>
                <a:cubicBezTo>
                  <a:pt x="284027" y="2378585"/>
                  <a:pt x="855947" y="2950505"/>
                  <a:pt x="1561445" y="2950505"/>
                </a:cubicBezTo>
                <a:cubicBezTo>
                  <a:pt x="2266943" y="2950505"/>
                  <a:pt x="2838863" y="2378585"/>
                  <a:pt x="2838863" y="1673087"/>
                </a:cubicBezTo>
                <a:cubicBezTo>
                  <a:pt x="2838863" y="1382650"/>
                  <a:pt x="2741936" y="1114852"/>
                  <a:pt x="2577529" y="901139"/>
                </a:cubicBezTo>
                <a:lnTo>
                  <a:pt x="2706681" y="771988"/>
                </a:lnTo>
                <a:lnTo>
                  <a:pt x="2841540" y="780437"/>
                </a:lnTo>
                <a:cubicBezTo>
                  <a:pt x="3019168" y="1032973"/>
                  <a:pt x="3122890" y="1340917"/>
                  <a:pt x="3122890" y="1673087"/>
                </a:cubicBezTo>
                <a:cubicBezTo>
                  <a:pt x="3122890" y="2535449"/>
                  <a:pt x="2423807" y="3234532"/>
                  <a:pt x="1561445" y="3234532"/>
                </a:cubicBezTo>
                <a:cubicBezTo>
                  <a:pt x="699083" y="3234532"/>
                  <a:pt x="0" y="2535449"/>
                  <a:pt x="0" y="1673087"/>
                </a:cubicBezTo>
                <a:cubicBezTo>
                  <a:pt x="0" y="810725"/>
                  <a:pt x="699083" y="111642"/>
                  <a:pt x="1561445" y="111642"/>
                </a:cubicBezTo>
                <a:close/>
                <a:moveTo>
                  <a:pt x="2909110" y="0"/>
                </a:moveTo>
                <a:lnTo>
                  <a:pt x="2926757" y="281655"/>
                </a:lnTo>
                <a:lnTo>
                  <a:pt x="3208412" y="299301"/>
                </a:lnTo>
                <a:lnTo>
                  <a:pt x="2863230" y="644483"/>
                </a:lnTo>
                <a:lnTo>
                  <a:pt x="2685547" y="633351"/>
                </a:lnTo>
                <a:lnTo>
                  <a:pt x="1718098" y="1600799"/>
                </a:lnTo>
                <a:cubicBezTo>
                  <a:pt x="1729236" y="1622491"/>
                  <a:pt x="1734939" y="1647123"/>
                  <a:pt x="1734939" y="1673087"/>
                </a:cubicBezTo>
                <a:cubicBezTo>
                  <a:pt x="1734939" y="1768905"/>
                  <a:pt x="1657263" y="1846581"/>
                  <a:pt x="1561445" y="1846581"/>
                </a:cubicBezTo>
                <a:cubicBezTo>
                  <a:pt x="1465627" y="1846581"/>
                  <a:pt x="1387951" y="1768905"/>
                  <a:pt x="1387951" y="1673087"/>
                </a:cubicBezTo>
                <a:cubicBezTo>
                  <a:pt x="1387951" y="1577269"/>
                  <a:pt x="1465627" y="1499593"/>
                  <a:pt x="1561445" y="1499593"/>
                </a:cubicBezTo>
                <a:lnTo>
                  <a:pt x="1591006" y="1505561"/>
                </a:lnTo>
                <a:lnTo>
                  <a:pt x="2574981" y="521587"/>
                </a:lnTo>
                <a:lnTo>
                  <a:pt x="2563928" y="345182"/>
                </a:lnTo>
                <a:close/>
              </a:path>
            </a:pathLst>
          </a:cu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31" name="Chevron 98">
            <a:extLst>
              <a:ext uri="{FF2B5EF4-FFF2-40B4-BE49-F238E27FC236}">
                <a16:creationId xmlns:a16="http://schemas.microsoft.com/office/drawing/2014/main" id="{C8AFD553-C3FF-4D88-9BCF-B77E08805DB1}"/>
              </a:ext>
            </a:extLst>
          </p:cNvPr>
          <p:cNvSpPr/>
          <p:nvPr/>
        </p:nvSpPr>
        <p:spPr>
          <a:xfrm>
            <a:off x="635730" y="5713276"/>
            <a:ext cx="80272" cy="108000"/>
          </a:xfrm>
          <a:prstGeom prst="chevron">
            <a:avLst>
              <a:gd name="adj" fmla="val 6522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sz="2700">
              <a:solidFill>
                <a:schemeClr val="tx1">
                  <a:lumMod val="75000"/>
                  <a:lumOff val="2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045611" y="2050737"/>
            <a:ext cx="4678430" cy="2336890"/>
            <a:chOff x="8045611" y="2050737"/>
            <a:chExt cx="4678430" cy="2336890"/>
          </a:xfrm>
        </p:grpSpPr>
        <p:sp>
          <p:nvSpPr>
            <p:cNvPr id="29" name="TextBox 38">
              <a:extLst>
                <a:ext uri="{FF2B5EF4-FFF2-40B4-BE49-F238E27FC236}">
                  <a16:creationId xmlns:a16="http://schemas.microsoft.com/office/drawing/2014/main" id="{F6F9B411-0368-4F73-BA6B-ABE5F4B0E3BF}"/>
                </a:ext>
              </a:extLst>
            </p:cNvPr>
            <p:cNvSpPr txBox="1"/>
            <p:nvPr/>
          </p:nvSpPr>
          <p:spPr>
            <a:xfrm>
              <a:off x="8283231" y="4018295"/>
              <a:ext cx="4440810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b="1" dirty="0" smtClean="0">
                  <a:solidFill>
                    <a:schemeClr val="accent5">
                      <a:lumMod val="75000"/>
                    </a:schemeClr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1,3-dithioacetatepropan-2-ol </a:t>
              </a:r>
              <a:endParaRPr lang="en-US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45611" y="2050737"/>
              <a:ext cx="3883489" cy="1603387"/>
            </a:xfrm>
            <a:prstGeom prst="rect">
              <a:avLst/>
            </a:prstGeo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34" name="Group 33"/>
          <p:cNvGrpSpPr/>
          <p:nvPr/>
        </p:nvGrpSpPr>
        <p:grpSpPr>
          <a:xfrm>
            <a:off x="7954855" y="2414908"/>
            <a:ext cx="4011138" cy="1351123"/>
            <a:chOff x="7221475" y="1881678"/>
            <a:chExt cx="4011138" cy="1351123"/>
          </a:xfrm>
        </p:grpSpPr>
        <p:sp>
          <p:nvSpPr>
            <p:cNvPr id="35" name="Oval 34"/>
            <p:cNvSpPr/>
            <p:nvPr/>
          </p:nvSpPr>
          <p:spPr>
            <a:xfrm>
              <a:off x="7221475" y="1945510"/>
              <a:ext cx="852785" cy="1287291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10379828" y="1881678"/>
              <a:ext cx="852785" cy="1287291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274191" y="4703723"/>
            <a:ext cx="6312855" cy="765901"/>
            <a:chOff x="7232290" y="4479444"/>
            <a:chExt cx="6312855" cy="765901"/>
          </a:xfrm>
        </p:grpSpPr>
        <p:grpSp>
          <p:nvGrpSpPr>
            <p:cNvPr id="38" name="Groupe 4">
              <a:extLst>
                <a:ext uri="{FF2B5EF4-FFF2-40B4-BE49-F238E27FC236}">
                  <a16:creationId xmlns:a16="http://schemas.microsoft.com/office/drawing/2014/main" id="{D06617C4-1540-4E55-B5B4-F92C00C7D681}"/>
                </a:ext>
              </a:extLst>
            </p:cNvPr>
            <p:cNvGrpSpPr/>
            <p:nvPr/>
          </p:nvGrpSpPr>
          <p:grpSpPr>
            <a:xfrm>
              <a:off x="7232290" y="4479444"/>
              <a:ext cx="6312855" cy="369332"/>
              <a:chOff x="330168" y="253826"/>
              <a:chExt cx="5698329" cy="369332"/>
            </a:xfrm>
          </p:grpSpPr>
          <p:grpSp>
            <p:nvGrpSpPr>
              <p:cNvPr id="44" name="Group 28">
                <a:extLst>
                  <a:ext uri="{FF2B5EF4-FFF2-40B4-BE49-F238E27FC236}">
                    <a16:creationId xmlns:a16="http://schemas.microsoft.com/office/drawing/2014/main" id="{B578A3B6-6427-40A8-9102-A1AE3080298F}"/>
                  </a:ext>
                </a:extLst>
              </p:cNvPr>
              <p:cNvGrpSpPr/>
              <p:nvPr/>
            </p:nvGrpSpPr>
            <p:grpSpPr>
              <a:xfrm>
                <a:off x="330168" y="380325"/>
                <a:ext cx="207464" cy="206152"/>
                <a:chOff x="2411760" y="3708613"/>
                <a:chExt cx="206152" cy="206152"/>
              </a:xfrm>
            </p:grpSpPr>
            <p:sp>
              <p:nvSpPr>
                <p:cNvPr id="46" name="Oval 29">
                  <a:extLst>
                    <a:ext uri="{FF2B5EF4-FFF2-40B4-BE49-F238E27FC236}">
                      <a16:creationId xmlns:a16="http://schemas.microsoft.com/office/drawing/2014/main" id="{BA3FBA5C-8CC3-4F18-A6A9-652D8F4CE305}"/>
                    </a:ext>
                  </a:extLst>
                </p:cNvPr>
                <p:cNvSpPr/>
                <p:nvPr/>
              </p:nvSpPr>
              <p:spPr>
                <a:xfrm>
                  <a:off x="2411760" y="3708613"/>
                  <a:ext cx="206152" cy="206152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27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7" name="Chevron 91">
                  <a:extLst>
                    <a:ext uri="{FF2B5EF4-FFF2-40B4-BE49-F238E27FC236}">
                      <a16:creationId xmlns:a16="http://schemas.microsoft.com/office/drawing/2014/main" id="{6C7E7AEE-7D8B-48F8-8267-12A05CB1DAAC}"/>
                    </a:ext>
                  </a:extLst>
                </p:cNvPr>
                <p:cNvSpPr/>
                <p:nvPr/>
              </p:nvSpPr>
              <p:spPr>
                <a:xfrm>
                  <a:off x="2478836" y="3755880"/>
                  <a:ext cx="72000" cy="108000"/>
                </a:xfrm>
                <a:prstGeom prst="chevron">
                  <a:avLst>
                    <a:gd name="adj" fmla="val 65228"/>
                  </a:avLst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27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45" name="TextBox 32">
                <a:extLst>
                  <a:ext uri="{FF2B5EF4-FFF2-40B4-BE49-F238E27FC236}">
                    <a16:creationId xmlns:a16="http://schemas.microsoft.com/office/drawing/2014/main" id="{EBE9072C-4D43-4B27-AB72-67D4DFA00130}"/>
                  </a:ext>
                </a:extLst>
              </p:cNvPr>
              <p:cNvSpPr txBox="1"/>
              <p:nvPr/>
            </p:nvSpPr>
            <p:spPr>
              <a:xfrm>
                <a:off x="537632" y="253826"/>
                <a:ext cx="5490865" cy="369332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just"/>
                <a:r>
                  <a:rPr lang="fr-FR" altLang="ko-KR" b="1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Symmetrical</a:t>
                </a:r>
                <a:r>
                  <a:rPr lang="fr-FR" altLang="ko-KR" b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structure </a:t>
                </a:r>
                <a:endParaRPr lang="fr-FR" altLang="ko-KR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40" name="Group 46">
              <a:extLst>
                <a:ext uri="{FF2B5EF4-FFF2-40B4-BE49-F238E27FC236}">
                  <a16:creationId xmlns:a16="http://schemas.microsoft.com/office/drawing/2014/main" id="{9602F562-DB71-4EF2-AE18-37EC6F4E9F75}"/>
                </a:ext>
              </a:extLst>
            </p:cNvPr>
            <p:cNvGrpSpPr/>
            <p:nvPr/>
          </p:nvGrpSpPr>
          <p:grpSpPr>
            <a:xfrm>
              <a:off x="7954855" y="4951559"/>
              <a:ext cx="229838" cy="206152"/>
              <a:chOff x="2411760" y="3708613"/>
              <a:chExt cx="206152" cy="206152"/>
            </a:xfrm>
          </p:grpSpPr>
          <p:sp>
            <p:nvSpPr>
              <p:cNvPr id="42" name="Oval 47">
                <a:extLst>
                  <a:ext uri="{FF2B5EF4-FFF2-40B4-BE49-F238E27FC236}">
                    <a16:creationId xmlns:a16="http://schemas.microsoft.com/office/drawing/2014/main" id="{D6BDA947-663E-47C2-9CB8-4C7A8868D465}"/>
                  </a:ext>
                </a:extLst>
              </p:cNvPr>
              <p:cNvSpPr/>
              <p:nvPr/>
            </p:nvSpPr>
            <p:spPr>
              <a:xfrm>
                <a:off x="2411760" y="3708613"/>
                <a:ext cx="206152" cy="206152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270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Chevron 112">
                <a:extLst>
                  <a:ext uri="{FF2B5EF4-FFF2-40B4-BE49-F238E27FC236}">
                    <a16:creationId xmlns:a16="http://schemas.microsoft.com/office/drawing/2014/main" id="{8AF04C52-54D4-4FE9-9FC3-7D8D6A9D28C1}"/>
                  </a:ext>
                </a:extLst>
              </p:cNvPr>
              <p:cNvSpPr/>
              <p:nvPr/>
            </p:nvSpPr>
            <p:spPr>
              <a:xfrm>
                <a:off x="2478836" y="3755880"/>
                <a:ext cx="72000" cy="108000"/>
              </a:xfrm>
              <a:prstGeom prst="chevron">
                <a:avLst>
                  <a:gd name="adj" fmla="val 65228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270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41" name="TextBox 38">
              <a:extLst>
                <a:ext uri="{FF2B5EF4-FFF2-40B4-BE49-F238E27FC236}">
                  <a16:creationId xmlns:a16="http://schemas.microsoft.com/office/drawing/2014/main" id="{F6F9B411-0368-4F73-BA6B-ABE5F4B0E3BF}"/>
                </a:ext>
              </a:extLst>
            </p:cNvPr>
            <p:cNvSpPr txBox="1"/>
            <p:nvPr/>
          </p:nvSpPr>
          <p:spPr>
            <a:xfrm>
              <a:off x="8184692" y="4876013"/>
              <a:ext cx="4956027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just"/>
              <a:r>
                <a:rPr lang="fr-FR" altLang="ko-KR" b="1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cs typeface="Arial" pitchFamily="34" charset="0"/>
                </a:rPr>
                <a:t>Better</a:t>
              </a:r>
              <a:r>
                <a:rPr lang="fr-FR" altLang="ko-KR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cs typeface="Arial" pitchFamily="34" charset="0"/>
                </a:rPr>
                <a:t> orientation of the </a:t>
              </a:r>
              <a:r>
                <a:rPr lang="fr-FR" altLang="ko-KR" b="1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cs typeface="Arial" pitchFamily="34" charset="0"/>
                </a:rPr>
                <a:t>tethered</a:t>
              </a:r>
              <a:r>
                <a:rPr lang="fr-FR" altLang="ko-KR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cs typeface="Arial" pitchFamily="34" charset="0"/>
                </a:rPr>
                <a:t> structures</a:t>
              </a:r>
              <a:endParaRPr lang="fr-FR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6274191" y="5690926"/>
            <a:ext cx="6312855" cy="722126"/>
            <a:chOff x="7232290" y="5466647"/>
            <a:chExt cx="6312855" cy="722126"/>
          </a:xfrm>
        </p:grpSpPr>
        <p:sp>
          <p:nvSpPr>
            <p:cNvPr id="49" name="TextBox 38">
              <a:extLst>
                <a:ext uri="{FF2B5EF4-FFF2-40B4-BE49-F238E27FC236}">
                  <a16:creationId xmlns:a16="http://schemas.microsoft.com/office/drawing/2014/main" id="{F6F9B411-0368-4F73-BA6B-ABE5F4B0E3BF}"/>
                </a:ext>
              </a:extLst>
            </p:cNvPr>
            <p:cNvSpPr txBox="1"/>
            <p:nvPr/>
          </p:nvSpPr>
          <p:spPr>
            <a:xfrm>
              <a:off x="8259476" y="5819441"/>
              <a:ext cx="2152112" cy="3693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just"/>
              <a:r>
                <a:rPr lang="fr-FR" altLang="ko-KR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cs typeface="Arial" pitchFamily="34" charset="0"/>
                </a:rPr>
                <a:t>High </a:t>
              </a:r>
              <a:r>
                <a:rPr lang="fr-FR" altLang="ko-KR" b="1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cs typeface="Arial" pitchFamily="34" charset="0"/>
                </a:rPr>
                <a:t>stability</a:t>
              </a:r>
              <a:endParaRPr lang="fr-FR" altLang="ko-KR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0" name="Groupe 4">
              <a:extLst>
                <a:ext uri="{FF2B5EF4-FFF2-40B4-BE49-F238E27FC236}">
                  <a16:creationId xmlns:a16="http://schemas.microsoft.com/office/drawing/2014/main" id="{D06617C4-1540-4E55-B5B4-F92C00C7D681}"/>
                </a:ext>
              </a:extLst>
            </p:cNvPr>
            <p:cNvGrpSpPr/>
            <p:nvPr/>
          </p:nvGrpSpPr>
          <p:grpSpPr>
            <a:xfrm>
              <a:off x="7232290" y="5466647"/>
              <a:ext cx="6312855" cy="369332"/>
              <a:chOff x="330168" y="253826"/>
              <a:chExt cx="5698329" cy="369332"/>
            </a:xfrm>
          </p:grpSpPr>
          <p:grpSp>
            <p:nvGrpSpPr>
              <p:cNvPr id="54" name="Group 28">
                <a:extLst>
                  <a:ext uri="{FF2B5EF4-FFF2-40B4-BE49-F238E27FC236}">
                    <a16:creationId xmlns:a16="http://schemas.microsoft.com/office/drawing/2014/main" id="{B578A3B6-6427-40A8-9102-A1AE3080298F}"/>
                  </a:ext>
                </a:extLst>
              </p:cNvPr>
              <p:cNvGrpSpPr/>
              <p:nvPr/>
            </p:nvGrpSpPr>
            <p:grpSpPr>
              <a:xfrm>
                <a:off x="330168" y="380325"/>
                <a:ext cx="207464" cy="206152"/>
                <a:chOff x="2411760" y="3708613"/>
                <a:chExt cx="206152" cy="206152"/>
              </a:xfrm>
            </p:grpSpPr>
            <p:sp>
              <p:nvSpPr>
                <p:cNvPr id="56" name="Oval 29">
                  <a:extLst>
                    <a:ext uri="{FF2B5EF4-FFF2-40B4-BE49-F238E27FC236}">
                      <a16:creationId xmlns:a16="http://schemas.microsoft.com/office/drawing/2014/main" id="{BA3FBA5C-8CC3-4F18-A6A9-652D8F4CE305}"/>
                    </a:ext>
                  </a:extLst>
                </p:cNvPr>
                <p:cNvSpPr/>
                <p:nvPr/>
              </p:nvSpPr>
              <p:spPr>
                <a:xfrm>
                  <a:off x="2411760" y="3708613"/>
                  <a:ext cx="206152" cy="206152"/>
                </a:xfrm>
                <a:prstGeom prst="ellipse">
                  <a:avLst/>
                </a:prstGeom>
                <a:solidFill>
                  <a:schemeClr val="accent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27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8" name="Chevron 91">
                  <a:extLst>
                    <a:ext uri="{FF2B5EF4-FFF2-40B4-BE49-F238E27FC236}">
                      <a16:creationId xmlns:a16="http://schemas.microsoft.com/office/drawing/2014/main" id="{6C7E7AEE-7D8B-48F8-8267-12A05CB1DAAC}"/>
                    </a:ext>
                  </a:extLst>
                </p:cNvPr>
                <p:cNvSpPr/>
                <p:nvPr/>
              </p:nvSpPr>
              <p:spPr>
                <a:xfrm>
                  <a:off x="2478836" y="3755880"/>
                  <a:ext cx="72000" cy="108000"/>
                </a:xfrm>
                <a:prstGeom prst="chevron">
                  <a:avLst>
                    <a:gd name="adj" fmla="val 65228"/>
                  </a:avLst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 sz="27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55" name="TextBox 32">
                <a:extLst>
                  <a:ext uri="{FF2B5EF4-FFF2-40B4-BE49-F238E27FC236}">
                    <a16:creationId xmlns:a16="http://schemas.microsoft.com/office/drawing/2014/main" id="{EBE9072C-4D43-4B27-AB72-67D4DFA00130}"/>
                  </a:ext>
                </a:extLst>
              </p:cNvPr>
              <p:cNvSpPr txBox="1"/>
              <p:nvPr/>
            </p:nvSpPr>
            <p:spPr>
              <a:xfrm>
                <a:off x="537632" y="253826"/>
                <a:ext cx="5490865" cy="369332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algn="just"/>
                <a:r>
                  <a:rPr lang="fr-FR" altLang="ko-KR" b="1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Contains</a:t>
                </a:r>
                <a:r>
                  <a:rPr lang="fr-FR" altLang="ko-KR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fr-FR" altLang="ko-KR" b="1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two</a:t>
                </a:r>
                <a:r>
                  <a:rPr lang="fr-FR" altLang="ko-KR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thiol groups </a:t>
                </a:r>
                <a:r>
                  <a:rPr lang="fr-FR" altLang="ko-KR" b="1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protected</a:t>
                </a:r>
                <a:r>
                  <a:rPr lang="fr-FR" altLang="ko-KR" b="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by </a:t>
                </a:r>
                <a:r>
                  <a:rPr lang="fr-FR" altLang="ko-KR" b="1" dirty="0" err="1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acetate</a:t>
                </a:r>
                <a:endParaRPr lang="fr-FR" altLang="ko-KR" b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51" name="Group 46">
              <a:extLst>
                <a:ext uri="{FF2B5EF4-FFF2-40B4-BE49-F238E27FC236}">
                  <a16:creationId xmlns:a16="http://schemas.microsoft.com/office/drawing/2014/main" id="{9602F562-DB71-4EF2-AE18-37EC6F4E9F75}"/>
                </a:ext>
              </a:extLst>
            </p:cNvPr>
            <p:cNvGrpSpPr/>
            <p:nvPr/>
          </p:nvGrpSpPr>
          <p:grpSpPr>
            <a:xfrm>
              <a:off x="7954855" y="5922919"/>
              <a:ext cx="229838" cy="206152"/>
              <a:chOff x="2411760" y="3708613"/>
              <a:chExt cx="206152" cy="206152"/>
            </a:xfrm>
          </p:grpSpPr>
          <p:sp>
            <p:nvSpPr>
              <p:cNvPr id="52" name="Oval 47">
                <a:extLst>
                  <a:ext uri="{FF2B5EF4-FFF2-40B4-BE49-F238E27FC236}">
                    <a16:creationId xmlns:a16="http://schemas.microsoft.com/office/drawing/2014/main" id="{D6BDA947-663E-47C2-9CB8-4C7A8868D465}"/>
                  </a:ext>
                </a:extLst>
              </p:cNvPr>
              <p:cNvSpPr/>
              <p:nvPr/>
            </p:nvSpPr>
            <p:spPr>
              <a:xfrm>
                <a:off x="2411760" y="3708613"/>
                <a:ext cx="206152" cy="206152"/>
              </a:xfrm>
              <a:prstGeom prst="ellipse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270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" name="Chevron 112">
                <a:extLst>
                  <a:ext uri="{FF2B5EF4-FFF2-40B4-BE49-F238E27FC236}">
                    <a16:creationId xmlns:a16="http://schemas.microsoft.com/office/drawing/2014/main" id="{8AF04C52-54D4-4FE9-9FC3-7D8D6A9D28C1}"/>
                  </a:ext>
                </a:extLst>
              </p:cNvPr>
              <p:cNvSpPr/>
              <p:nvPr/>
            </p:nvSpPr>
            <p:spPr>
              <a:xfrm>
                <a:off x="2478836" y="3755880"/>
                <a:ext cx="72000" cy="108000"/>
              </a:xfrm>
              <a:prstGeom prst="chevron">
                <a:avLst>
                  <a:gd name="adj" fmla="val 65228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 sz="270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2667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ZoneTexte 38">
            <a:extLst>
              <a:ext uri="{FF2B5EF4-FFF2-40B4-BE49-F238E27FC236}">
                <a16:creationId xmlns:a16="http://schemas.microsoft.com/office/drawing/2014/main" id="{82AF91D1-2B3C-4657-BF5C-B5BB1FF183ED}"/>
              </a:ext>
            </a:extLst>
          </p:cNvPr>
          <p:cNvSpPr txBox="1"/>
          <p:nvPr/>
        </p:nvSpPr>
        <p:spPr>
          <a:xfrm>
            <a:off x="11791667" y="656373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5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845" y="6599443"/>
            <a:ext cx="268209" cy="267136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132F0BDE-8B5C-426A-B9AE-0F3037506EDE}"/>
              </a:ext>
            </a:extLst>
          </p:cNvPr>
          <p:cNvSpPr/>
          <p:nvPr/>
        </p:nvSpPr>
        <p:spPr>
          <a:xfrm>
            <a:off x="5254" y="3231994"/>
            <a:ext cx="2224585" cy="1009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e 8">
            <a:extLst>
              <a:ext uri="{FF2B5EF4-FFF2-40B4-BE49-F238E27FC236}">
                <a16:creationId xmlns:a16="http://schemas.microsoft.com/office/drawing/2014/main" id="{82B67188-D69B-4620-B68B-05B965F79767}"/>
              </a:ext>
            </a:extLst>
          </p:cNvPr>
          <p:cNvGrpSpPr/>
          <p:nvPr/>
        </p:nvGrpSpPr>
        <p:grpSpPr>
          <a:xfrm>
            <a:off x="6122432" y="129075"/>
            <a:ext cx="7828399" cy="793632"/>
            <a:chOff x="8531337" y="652465"/>
            <a:chExt cx="5143113" cy="793632"/>
          </a:xfrm>
        </p:grpSpPr>
        <p:sp>
          <p:nvSpPr>
            <p:cNvPr id="68" name="Freeform: Shape 58">
              <a:extLst>
                <a:ext uri="{FF2B5EF4-FFF2-40B4-BE49-F238E27FC236}">
                  <a16:creationId xmlns:a16="http://schemas.microsoft.com/office/drawing/2014/main" id="{E66B6683-427D-4CF1-A66A-ADB5D64037B6}"/>
                </a:ext>
              </a:extLst>
            </p:cNvPr>
            <p:cNvSpPr/>
            <p:nvPr/>
          </p:nvSpPr>
          <p:spPr>
            <a:xfrm>
              <a:off x="8531337" y="652465"/>
              <a:ext cx="3999916" cy="583725"/>
            </a:xfrm>
            <a:custGeom>
              <a:avLst/>
              <a:gdLst>
                <a:gd name="connsiteX0" fmla="*/ 0 w 6201066"/>
                <a:gd name="connsiteY0" fmla="*/ 0 h 583725"/>
                <a:gd name="connsiteX1" fmla="*/ 6201066 w 6201066"/>
                <a:gd name="connsiteY1" fmla="*/ 0 h 583725"/>
                <a:gd name="connsiteX2" fmla="*/ 6201066 w 6201066"/>
                <a:gd name="connsiteY2" fmla="*/ 583725 h 583725"/>
                <a:gd name="connsiteX3" fmla="*/ 0 w 6201066"/>
                <a:gd name="connsiteY3" fmla="*/ 583725 h 58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01066" h="583725">
                  <a:moveTo>
                    <a:pt x="0" y="0"/>
                  </a:moveTo>
                  <a:lnTo>
                    <a:pt x="6201066" y="0"/>
                  </a:lnTo>
                  <a:lnTo>
                    <a:pt x="6201066" y="583725"/>
                  </a:lnTo>
                  <a:lnTo>
                    <a:pt x="0" y="583725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TextBox 44">
              <a:extLst>
                <a:ext uri="{FF2B5EF4-FFF2-40B4-BE49-F238E27FC236}">
                  <a16:creationId xmlns:a16="http://schemas.microsoft.com/office/drawing/2014/main" id="{84D8501A-AA7A-43C9-8DBA-D0B3C70189E0}"/>
                </a:ext>
              </a:extLst>
            </p:cNvPr>
            <p:cNvSpPr txBox="1"/>
            <p:nvPr/>
          </p:nvSpPr>
          <p:spPr bwMode="auto">
            <a:xfrm>
              <a:off x="8674613" y="738211"/>
              <a:ext cx="4999837" cy="707886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Electrochemical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investigation of the </a:t>
              </a: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anchor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site</a:t>
              </a:r>
              <a:endParaRPr lang="ko-KR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9" name="Freeform: Shape 41">
            <a:extLst>
              <a:ext uri="{FF2B5EF4-FFF2-40B4-BE49-F238E27FC236}">
                <a16:creationId xmlns:a16="http://schemas.microsoft.com/office/drawing/2014/main" id="{C8560B03-42E8-4C05-BE4F-8B94176525B3}"/>
              </a:ext>
            </a:extLst>
          </p:cNvPr>
          <p:cNvSpPr/>
          <p:nvPr/>
        </p:nvSpPr>
        <p:spPr>
          <a:xfrm>
            <a:off x="6122432" y="129074"/>
            <a:ext cx="218083" cy="583725"/>
          </a:xfrm>
          <a:custGeom>
            <a:avLst/>
            <a:gdLst/>
            <a:ahLst/>
            <a:cxnLst/>
            <a:rect l="l" t="t" r="r" b="b"/>
            <a:pathLst>
              <a:path w="329840" h="492919">
                <a:moveTo>
                  <a:pt x="174129" y="0"/>
                </a:moveTo>
                <a:cubicBezTo>
                  <a:pt x="222572" y="0"/>
                  <a:pt x="260635" y="13060"/>
                  <a:pt x="288317" y="39179"/>
                </a:cubicBezTo>
                <a:cubicBezTo>
                  <a:pt x="315999" y="65299"/>
                  <a:pt x="329840" y="97780"/>
                  <a:pt x="329840" y="136625"/>
                </a:cubicBezTo>
                <a:cubicBezTo>
                  <a:pt x="329840" y="158726"/>
                  <a:pt x="325878" y="179766"/>
                  <a:pt x="317952" y="199746"/>
                </a:cubicBezTo>
                <a:cubicBezTo>
                  <a:pt x="310027" y="219727"/>
                  <a:pt x="297470" y="240655"/>
                  <a:pt x="280280" y="262533"/>
                </a:cubicBezTo>
                <a:cubicBezTo>
                  <a:pt x="268895" y="277044"/>
                  <a:pt x="248357" y="297917"/>
                  <a:pt x="218665" y="325153"/>
                </a:cubicBezTo>
                <a:cubicBezTo>
                  <a:pt x="188974" y="352388"/>
                  <a:pt x="170166" y="370471"/>
                  <a:pt x="162241" y="379401"/>
                </a:cubicBezTo>
                <a:cubicBezTo>
                  <a:pt x="154316" y="388330"/>
                  <a:pt x="147898" y="397037"/>
                  <a:pt x="142986" y="405520"/>
                </a:cubicBezTo>
                <a:lnTo>
                  <a:pt x="329840" y="405520"/>
                </a:lnTo>
                <a:lnTo>
                  <a:pt x="329840" y="492919"/>
                </a:lnTo>
                <a:lnTo>
                  <a:pt x="0" y="492919"/>
                </a:lnTo>
                <a:cubicBezTo>
                  <a:pt x="3572" y="459879"/>
                  <a:pt x="14287" y="428570"/>
                  <a:pt x="32147" y="398990"/>
                </a:cubicBezTo>
                <a:cubicBezTo>
                  <a:pt x="50006" y="369410"/>
                  <a:pt x="85278" y="330176"/>
                  <a:pt x="137963" y="281286"/>
                </a:cubicBezTo>
                <a:cubicBezTo>
                  <a:pt x="180379" y="241772"/>
                  <a:pt x="206387" y="214983"/>
                  <a:pt x="215987" y="200918"/>
                </a:cubicBezTo>
                <a:cubicBezTo>
                  <a:pt x="228935" y="181496"/>
                  <a:pt x="235409" y="162297"/>
                  <a:pt x="235409" y="143322"/>
                </a:cubicBezTo>
                <a:cubicBezTo>
                  <a:pt x="235409" y="122337"/>
                  <a:pt x="229772" y="106208"/>
                  <a:pt x="218498" y="94934"/>
                </a:cubicBezTo>
                <a:cubicBezTo>
                  <a:pt x="207224" y="83660"/>
                  <a:pt x="191653" y="78024"/>
                  <a:pt x="171785" y="78024"/>
                </a:cubicBezTo>
                <a:cubicBezTo>
                  <a:pt x="152139" y="78024"/>
                  <a:pt x="136512" y="83939"/>
                  <a:pt x="124904" y="95771"/>
                </a:cubicBezTo>
                <a:cubicBezTo>
                  <a:pt x="113295" y="107603"/>
                  <a:pt x="106598" y="127248"/>
                  <a:pt x="104812" y="154707"/>
                </a:cubicBezTo>
                <a:lnTo>
                  <a:pt x="11050" y="145331"/>
                </a:lnTo>
                <a:cubicBezTo>
                  <a:pt x="16631" y="93539"/>
                  <a:pt x="34156" y="56369"/>
                  <a:pt x="63624" y="33822"/>
                </a:cubicBezTo>
                <a:cubicBezTo>
                  <a:pt x="93092" y="11274"/>
                  <a:pt x="129927" y="0"/>
                  <a:pt x="174129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50971"/>
              </p:ext>
            </p:extLst>
          </p:nvPr>
        </p:nvGraphicFramePr>
        <p:xfrm>
          <a:off x="3731990" y="1414957"/>
          <a:ext cx="4398365" cy="130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CS ChemDraw Drawing" r:id="rId5" imgW="2479137" imgH="769311" progId="ChemDraw.Document.6.0">
                  <p:embed/>
                </p:oleObj>
              </mc:Choice>
              <mc:Fallback>
                <p:oleObj name="CS ChemDraw Drawing" r:id="rId5" imgW="2479137" imgH="769311" progId="ChemDraw.Document.6.0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990" y="1414957"/>
                        <a:ext cx="4398365" cy="1307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229839" y="2773724"/>
            <a:ext cx="6787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b="1" dirty="0" smtClean="0">
                <a:latin typeface="Arial "/>
                <a:ea typeface="Calibri" panose="020F0502020204030204" pitchFamily="34" charset="0"/>
                <a:cs typeface="Arial" panose="020B0604020202020204" pitchFamily="34" charset="0"/>
              </a:rPr>
              <a:t>Immobilization fashion of the 1,3-dimercaptopropan-2-ol onto gold substrate</a:t>
            </a:r>
            <a:endParaRPr lang="en-US" b="1" dirty="0">
              <a:latin typeface="Arial 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961539" y="3905910"/>
            <a:ext cx="1475282" cy="2522278"/>
            <a:chOff x="1813402" y="2954098"/>
            <a:chExt cx="1475282" cy="2522278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819"/>
                </p:ext>
              </p:extLst>
            </p:nvPr>
          </p:nvGraphicFramePr>
          <p:xfrm>
            <a:off x="1922234" y="4700028"/>
            <a:ext cx="1366450" cy="776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1" name="CS ChemDraw Drawing" r:id="rId7" imgW="2654599" imgH="1502450" progId="ChemDraw.Document.6.0">
                    <p:embed/>
                  </p:oleObj>
                </mc:Choice>
                <mc:Fallback>
                  <p:oleObj name="CS ChemDraw Drawing" r:id="rId7" imgW="2654599" imgH="1502450" progId="ChemDraw.Document.6.0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22234" y="4700028"/>
                          <a:ext cx="1366450" cy="7763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" name="Image 15">
              <a:extLst>
                <a:ext uri="{FF2B5EF4-FFF2-40B4-BE49-F238E27FC236}">
                  <a16:creationId xmlns:a16="http://schemas.microsoft.com/office/drawing/2014/main" id="{B1F9B48A-472B-4FEA-9E8E-8B82FB18796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154" t="22825" r="52071" b="27814"/>
            <a:stretch/>
          </p:blipFill>
          <p:spPr>
            <a:xfrm flipH="1">
              <a:off x="2063555" y="3538251"/>
              <a:ext cx="748605" cy="1377699"/>
            </a:xfrm>
            <a:prstGeom prst="rect">
              <a:avLst/>
            </a:prstGeom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381923"/>
                </p:ext>
              </p:extLst>
            </p:nvPr>
          </p:nvGraphicFramePr>
          <p:xfrm>
            <a:off x="1813402" y="2954098"/>
            <a:ext cx="485150" cy="1069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2" name="CS ChemDraw Drawing" r:id="rId10" imgW="912400" imgH="2011545" progId="ChemDraw.Document.6.0">
                    <p:embed/>
                  </p:oleObj>
                </mc:Choice>
                <mc:Fallback>
                  <p:oleObj name="CS ChemDraw Drawing" r:id="rId10" imgW="912400" imgH="2011545" progId="ChemDraw.Document.6.0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13402" y="2954098"/>
                          <a:ext cx="485150" cy="10690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ZoneTexte 91">
            <a:extLst>
              <a:ext uri="{FF2B5EF4-FFF2-40B4-BE49-F238E27FC236}">
                <a16:creationId xmlns:a16="http://schemas.microsoft.com/office/drawing/2014/main" id="{71E5D0EE-7835-4E89-8B37-CED8A9C1D12D}"/>
              </a:ext>
            </a:extLst>
          </p:cNvPr>
          <p:cNvSpPr txBox="1"/>
          <p:nvPr/>
        </p:nvSpPr>
        <p:spPr>
          <a:xfrm>
            <a:off x="6720624" y="4922559"/>
            <a:ext cx="1409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3 h / 0.1 M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35664" y="5326540"/>
            <a:ext cx="4050883" cy="431304"/>
            <a:chOff x="1035664" y="5326540"/>
            <a:chExt cx="4050883" cy="431304"/>
          </a:xfrm>
        </p:grpSpPr>
        <p:sp>
          <p:nvSpPr>
            <p:cNvPr id="21" name="ZoneTexte 91">
              <a:extLst>
                <a:ext uri="{FF2B5EF4-FFF2-40B4-BE49-F238E27FC236}">
                  <a16:creationId xmlns:a16="http://schemas.microsoft.com/office/drawing/2014/main" id="{71E5D0EE-7835-4E89-8B37-CED8A9C1D12D}"/>
                </a:ext>
              </a:extLst>
            </p:cNvPr>
            <p:cNvSpPr txBox="1"/>
            <p:nvPr/>
          </p:nvSpPr>
          <p:spPr>
            <a:xfrm>
              <a:off x="1035664" y="5326540"/>
              <a:ext cx="9354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b="1" dirty="0" smtClean="0">
                  <a:solidFill>
                    <a:schemeClr val="bg2">
                      <a:lumMod val="50000"/>
                    </a:schemeClr>
                  </a:solidFill>
                  <a:latin typeface="Arial "/>
                </a:rPr>
                <a:t>SAM 1</a:t>
              </a:r>
              <a:endParaRPr lang="en-US" b="1" dirty="0">
                <a:solidFill>
                  <a:schemeClr val="bg2">
                    <a:lumMod val="50000"/>
                  </a:schemeClr>
                </a:solidFill>
                <a:latin typeface="Arial "/>
              </a:endParaRPr>
            </a:p>
          </p:txBody>
        </p:sp>
        <p:grpSp>
          <p:nvGrpSpPr>
            <p:cNvPr id="23" name="Groupe 73">
              <a:extLst>
                <a:ext uri="{FF2B5EF4-FFF2-40B4-BE49-F238E27FC236}">
                  <a16:creationId xmlns:a16="http://schemas.microsoft.com/office/drawing/2014/main" id="{CE630D5A-AE04-48CD-BC5E-36EF09BA0950}"/>
                </a:ext>
              </a:extLst>
            </p:cNvPr>
            <p:cNvGrpSpPr/>
            <p:nvPr/>
          </p:nvGrpSpPr>
          <p:grpSpPr>
            <a:xfrm rot="10800000">
              <a:off x="2276515" y="5333129"/>
              <a:ext cx="2810032" cy="424715"/>
              <a:chOff x="2259874" y="4735775"/>
              <a:chExt cx="8077355" cy="448735"/>
            </a:xfrm>
          </p:grpSpPr>
          <p:sp>
            <p:nvSpPr>
              <p:cNvPr id="24" name="Triangle isocèle 92">
                <a:extLst>
                  <a:ext uri="{FF2B5EF4-FFF2-40B4-BE49-F238E27FC236}">
                    <a16:creationId xmlns:a16="http://schemas.microsoft.com/office/drawing/2014/main" id="{FB5474CD-F2F3-46D2-A819-E0B65327973F}"/>
                  </a:ext>
                </a:extLst>
              </p:cNvPr>
              <p:cNvSpPr/>
              <p:nvPr/>
            </p:nvSpPr>
            <p:spPr bwMode="auto">
              <a:xfrm rot="16200000">
                <a:off x="6002610" y="1102732"/>
                <a:ext cx="229349" cy="7714821"/>
              </a:xfrm>
              <a:prstGeom prst="triangle">
                <a:avLst/>
              </a:prstGeom>
              <a:solidFill>
                <a:srgbClr val="44A49B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336947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</a:pPr>
                <a:endParaRPr lang="fr-FR" sz="1200">
                  <a:solidFill>
                    <a:prstClr val="black"/>
                  </a:solidFill>
                  <a:ea typeface="Microsoft YaHei" charset="-122"/>
                  <a:cs typeface="Arial" pitchFamily="34" charset="0"/>
                </a:endParaRPr>
              </a:p>
            </p:txBody>
          </p:sp>
          <p:sp>
            <p:nvSpPr>
              <p:cNvPr id="25" name="Triangle isocèle 93">
                <a:extLst>
                  <a:ext uri="{FF2B5EF4-FFF2-40B4-BE49-F238E27FC236}">
                    <a16:creationId xmlns:a16="http://schemas.microsoft.com/office/drawing/2014/main" id="{8714E7A4-DFAB-450F-845C-82F63E41AC48}"/>
                  </a:ext>
                </a:extLst>
              </p:cNvPr>
              <p:cNvSpPr/>
              <p:nvPr/>
            </p:nvSpPr>
            <p:spPr>
              <a:xfrm rot="5400000">
                <a:off x="9893316" y="4740597"/>
                <a:ext cx="448735" cy="439091"/>
              </a:xfrm>
              <a:prstGeom prst="triangle">
                <a:avLst/>
              </a:prstGeom>
              <a:solidFill>
                <a:srgbClr val="44A49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200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5825186" y="5330947"/>
            <a:ext cx="4083292" cy="424715"/>
            <a:chOff x="5825186" y="5330947"/>
            <a:chExt cx="4083292" cy="424715"/>
          </a:xfrm>
        </p:grpSpPr>
        <p:sp>
          <p:nvSpPr>
            <p:cNvPr id="22" name="ZoneTexte 91">
              <a:extLst>
                <a:ext uri="{FF2B5EF4-FFF2-40B4-BE49-F238E27FC236}">
                  <a16:creationId xmlns:a16="http://schemas.microsoft.com/office/drawing/2014/main" id="{71E5D0EE-7835-4E89-8B37-CED8A9C1D12D}"/>
                </a:ext>
              </a:extLst>
            </p:cNvPr>
            <p:cNvSpPr txBox="1"/>
            <p:nvPr/>
          </p:nvSpPr>
          <p:spPr>
            <a:xfrm>
              <a:off x="8973055" y="5333129"/>
              <a:ext cx="9354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b="1" dirty="0" smtClean="0">
                  <a:solidFill>
                    <a:schemeClr val="bg2">
                      <a:lumMod val="50000"/>
                    </a:schemeClr>
                  </a:solidFill>
                </a:rPr>
                <a:t>SAM 2</a:t>
              </a:r>
              <a:endParaRPr lang="en-US" b="1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grpSp>
          <p:nvGrpSpPr>
            <p:cNvPr id="26" name="Groupe 73">
              <a:extLst>
                <a:ext uri="{FF2B5EF4-FFF2-40B4-BE49-F238E27FC236}">
                  <a16:creationId xmlns:a16="http://schemas.microsoft.com/office/drawing/2014/main" id="{CE630D5A-AE04-48CD-BC5E-36EF09BA0950}"/>
                </a:ext>
              </a:extLst>
            </p:cNvPr>
            <p:cNvGrpSpPr/>
            <p:nvPr/>
          </p:nvGrpSpPr>
          <p:grpSpPr>
            <a:xfrm>
              <a:off x="5825186" y="5330947"/>
              <a:ext cx="2810032" cy="424715"/>
              <a:chOff x="2259874" y="4735775"/>
              <a:chExt cx="8077355" cy="448735"/>
            </a:xfrm>
          </p:grpSpPr>
          <p:sp>
            <p:nvSpPr>
              <p:cNvPr id="27" name="Triangle isocèle 92">
                <a:extLst>
                  <a:ext uri="{FF2B5EF4-FFF2-40B4-BE49-F238E27FC236}">
                    <a16:creationId xmlns:a16="http://schemas.microsoft.com/office/drawing/2014/main" id="{FB5474CD-F2F3-46D2-A819-E0B65327973F}"/>
                  </a:ext>
                </a:extLst>
              </p:cNvPr>
              <p:cNvSpPr/>
              <p:nvPr/>
            </p:nvSpPr>
            <p:spPr bwMode="auto">
              <a:xfrm rot="16200000">
                <a:off x="6002610" y="1102732"/>
                <a:ext cx="229349" cy="7714821"/>
              </a:xfrm>
              <a:prstGeom prst="triangle">
                <a:avLst/>
              </a:prstGeom>
              <a:solidFill>
                <a:srgbClr val="44A49B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68580" tIns="34290" rIns="68580" bIns="3429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336947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</a:pPr>
                <a:endParaRPr lang="fr-FR" sz="1200">
                  <a:solidFill>
                    <a:prstClr val="black"/>
                  </a:solidFill>
                  <a:ea typeface="Microsoft YaHei" charset="-122"/>
                  <a:cs typeface="Arial" pitchFamily="34" charset="0"/>
                </a:endParaRPr>
              </a:p>
            </p:txBody>
          </p:sp>
          <p:sp>
            <p:nvSpPr>
              <p:cNvPr id="28" name="Triangle isocèle 93">
                <a:extLst>
                  <a:ext uri="{FF2B5EF4-FFF2-40B4-BE49-F238E27FC236}">
                    <a16:creationId xmlns:a16="http://schemas.microsoft.com/office/drawing/2014/main" id="{8714E7A4-DFAB-450F-845C-82F63E41AC48}"/>
                  </a:ext>
                </a:extLst>
              </p:cNvPr>
              <p:cNvSpPr/>
              <p:nvPr/>
            </p:nvSpPr>
            <p:spPr>
              <a:xfrm rot="5400000">
                <a:off x="9893316" y="4740597"/>
                <a:ext cx="448735" cy="439091"/>
              </a:xfrm>
              <a:prstGeom prst="triangle">
                <a:avLst/>
              </a:prstGeom>
              <a:solidFill>
                <a:srgbClr val="44A49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200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2943722" y="4922559"/>
            <a:ext cx="1428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dirty="0">
                <a:solidFill>
                  <a:srgbClr val="FF0000"/>
                </a:solidFill>
              </a:rPr>
              <a:t>12 h / 1 </a:t>
            </a:r>
            <a:r>
              <a:rPr lang="en-US" dirty="0" err="1">
                <a:solidFill>
                  <a:srgbClr val="FF0000"/>
                </a:solidFill>
              </a:rPr>
              <a:t>mM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718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ZoneTexte 38">
            <a:extLst>
              <a:ext uri="{FF2B5EF4-FFF2-40B4-BE49-F238E27FC236}">
                <a16:creationId xmlns:a16="http://schemas.microsoft.com/office/drawing/2014/main" id="{82AF91D1-2B3C-4657-BF5C-B5BB1FF183ED}"/>
              </a:ext>
            </a:extLst>
          </p:cNvPr>
          <p:cNvSpPr txBox="1"/>
          <p:nvPr/>
        </p:nvSpPr>
        <p:spPr>
          <a:xfrm>
            <a:off x="11791667" y="656373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6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845" y="6599443"/>
            <a:ext cx="268209" cy="267136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132F0BDE-8B5C-426A-B9AE-0F3037506EDE}"/>
              </a:ext>
            </a:extLst>
          </p:cNvPr>
          <p:cNvSpPr/>
          <p:nvPr/>
        </p:nvSpPr>
        <p:spPr>
          <a:xfrm>
            <a:off x="5254" y="3231994"/>
            <a:ext cx="2224585" cy="1009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e 8">
            <a:extLst>
              <a:ext uri="{FF2B5EF4-FFF2-40B4-BE49-F238E27FC236}">
                <a16:creationId xmlns:a16="http://schemas.microsoft.com/office/drawing/2014/main" id="{82B67188-D69B-4620-B68B-05B965F79767}"/>
              </a:ext>
            </a:extLst>
          </p:cNvPr>
          <p:cNvGrpSpPr/>
          <p:nvPr/>
        </p:nvGrpSpPr>
        <p:grpSpPr>
          <a:xfrm>
            <a:off x="6122432" y="129075"/>
            <a:ext cx="7828399" cy="793632"/>
            <a:chOff x="8531337" y="652465"/>
            <a:chExt cx="5143113" cy="793632"/>
          </a:xfrm>
        </p:grpSpPr>
        <p:sp>
          <p:nvSpPr>
            <p:cNvPr id="68" name="Freeform: Shape 58">
              <a:extLst>
                <a:ext uri="{FF2B5EF4-FFF2-40B4-BE49-F238E27FC236}">
                  <a16:creationId xmlns:a16="http://schemas.microsoft.com/office/drawing/2014/main" id="{E66B6683-427D-4CF1-A66A-ADB5D64037B6}"/>
                </a:ext>
              </a:extLst>
            </p:cNvPr>
            <p:cNvSpPr/>
            <p:nvPr/>
          </p:nvSpPr>
          <p:spPr>
            <a:xfrm>
              <a:off x="8531337" y="652465"/>
              <a:ext cx="3999916" cy="583725"/>
            </a:xfrm>
            <a:custGeom>
              <a:avLst/>
              <a:gdLst>
                <a:gd name="connsiteX0" fmla="*/ 0 w 6201066"/>
                <a:gd name="connsiteY0" fmla="*/ 0 h 583725"/>
                <a:gd name="connsiteX1" fmla="*/ 6201066 w 6201066"/>
                <a:gd name="connsiteY1" fmla="*/ 0 h 583725"/>
                <a:gd name="connsiteX2" fmla="*/ 6201066 w 6201066"/>
                <a:gd name="connsiteY2" fmla="*/ 583725 h 583725"/>
                <a:gd name="connsiteX3" fmla="*/ 0 w 6201066"/>
                <a:gd name="connsiteY3" fmla="*/ 583725 h 58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01066" h="583725">
                  <a:moveTo>
                    <a:pt x="0" y="0"/>
                  </a:moveTo>
                  <a:lnTo>
                    <a:pt x="6201066" y="0"/>
                  </a:lnTo>
                  <a:lnTo>
                    <a:pt x="6201066" y="583725"/>
                  </a:lnTo>
                  <a:lnTo>
                    <a:pt x="0" y="583725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TextBox 44">
              <a:extLst>
                <a:ext uri="{FF2B5EF4-FFF2-40B4-BE49-F238E27FC236}">
                  <a16:creationId xmlns:a16="http://schemas.microsoft.com/office/drawing/2014/main" id="{84D8501A-AA7A-43C9-8DBA-D0B3C70189E0}"/>
                </a:ext>
              </a:extLst>
            </p:cNvPr>
            <p:cNvSpPr txBox="1"/>
            <p:nvPr/>
          </p:nvSpPr>
          <p:spPr bwMode="auto">
            <a:xfrm>
              <a:off x="8674613" y="738211"/>
              <a:ext cx="4999837" cy="707886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Electrochemical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investigation of the </a:t>
              </a: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anchor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site</a:t>
              </a:r>
              <a:endParaRPr lang="ko-KR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9" name="Freeform: Shape 41">
            <a:extLst>
              <a:ext uri="{FF2B5EF4-FFF2-40B4-BE49-F238E27FC236}">
                <a16:creationId xmlns:a16="http://schemas.microsoft.com/office/drawing/2014/main" id="{C8560B03-42E8-4C05-BE4F-8B94176525B3}"/>
              </a:ext>
            </a:extLst>
          </p:cNvPr>
          <p:cNvSpPr/>
          <p:nvPr/>
        </p:nvSpPr>
        <p:spPr>
          <a:xfrm>
            <a:off x="6122432" y="129074"/>
            <a:ext cx="218083" cy="583725"/>
          </a:xfrm>
          <a:custGeom>
            <a:avLst/>
            <a:gdLst/>
            <a:ahLst/>
            <a:cxnLst/>
            <a:rect l="l" t="t" r="r" b="b"/>
            <a:pathLst>
              <a:path w="329840" h="492919">
                <a:moveTo>
                  <a:pt x="174129" y="0"/>
                </a:moveTo>
                <a:cubicBezTo>
                  <a:pt x="222572" y="0"/>
                  <a:pt x="260635" y="13060"/>
                  <a:pt x="288317" y="39179"/>
                </a:cubicBezTo>
                <a:cubicBezTo>
                  <a:pt x="315999" y="65299"/>
                  <a:pt x="329840" y="97780"/>
                  <a:pt x="329840" y="136625"/>
                </a:cubicBezTo>
                <a:cubicBezTo>
                  <a:pt x="329840" y="158726"/>
                  <a:pt x="325878" y="179766"/>
                  <a:pt x="317952" y="199746"/>
                </a:cubicBezTo>
                <a:cubicBezTo>
                  <a:pt x="310027" y="219727"/>
                  <a:pt x="297470" y="240655"/>
                  <a:pt x="280280" y="262533"/>
                </a:cubicBezTo>
                <a:cubicBezTo>
                  <a:pt x="268895" y="277044"/>
                  <a:pt x="248357" y="297917"/>
                  <a:pt x="218665" y="325153"/>
                </a:cubicBezTo>
                <a:cubicBezTo>
                  <a:pt x="188974" y="352388"/>
                  <a:pt x="170166" y="370471"/>
                  <a:pt x="162241" y="379401"/>
                </a:cubicBezTo>
                <a:cubicBezTo>
                  <a:pt x="154316" y="388330"/>
                  <a:pt x="147898" y="397037"/>
                  <a:pt x="142986" y="405520"/>
                </a:cubicBezTo>
                <a:lnTo>
                  <a:pt x="329840" y="405520"/>
                </a:lnTo>
                <a:lnTo>
                  <a:pt x="329840" y="492919"/>
                </a:lnTo>
                <a:lnTo>
                  <a:pt x="0" y="492919"/>
                </a:lnTo>
                <a:cubicBezTo>
                  <a:pt x="3572" y="459879"/>
                  <a:pt x="14287" y="428570"/>
                  <a:pt x="32147" y="398990"/>
                </a:cubicBezTo>
                <a:cubicBezTo>
                  <a:pt x="50006" y="369410"/>
                  <a:pt x="85278" y="330176"/>
                  <a:pt x="137963" y="281286"/>
                </a:cubicBezTo>
                <a:cubicBezTo>
                  <a:pt x="180379" y="241772"/>
                  <a:pt x="206387" y="214983"/>
                  <a:pt x="215987" y="200918"/>
                </a:cubicBezTo>
                <a:cubicBezTo>
                  <a:pt x="228935" y="181496"/>
                  <a:pt x="235409" y="162297"/>
                  <a:pt x="235409" y="143322"/>
                </a:cubicBezTo>
                <a:cubicBezTo>
                  <a:pt x="235409" y="122337"/>
                  <a:pt x="229772" y="106208"/>
                  <a:pt x="218498" y="94934"/>
                </a:cubicBezTo>
                <a:cubicBezTo>
                  <a:pt x="207224" y="83660"/>
                  <a:pt x="191653" y="78024"/>
                  <a:pt x="171785" y="78024"/>
                </a:cubicBezTo>
                <a:cubicBezTo>
                  <a:pt x="152139" y="78024"/>
                  <a:pt x="136512" y="83939"/>
                  <a:pt x="124904" y="95771"/>
                </a:cubicBezTo>
                <a:cubicBezTo>
                  <a:pt x="113295" y="107603"/>
                  <a:pt x="106598" y="127248"/>
                  <a:pt x="104812" y="154707"/>
                </a:cubicBezTo>
                <a:lnTo>
                  <a:pt x="11050" y="145331"/>
                </a:lnTo>
                <a:cubicBezTo>
                  <a:pt x="16631" y="93539"/>
                  <a:pt x="34156" y="56369"/>
                  <a:pt x="63624" y="33822"/>
                </a:cubicBezTo>
                <a:cubicBezTo>
                  <a:pt x="93092" y="11274"/>
                  <a:pt x="129927" y="0"/>
                  <a:pt x="174129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3625723"/>
              </p:ext>
            </p:extLst>
          </p:nvPr>
        </p:nvGraphicFramePr>
        <p:xfrm>
          <a:off x="7159215" y="3386334"/>
          <a:ext cx="4930932" cy="2633852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059388">
                  <a:extLst>
                    <a:ext uri="{9D8B030D-6E8A-4147-A177-3AD203B41FA5}">
                      <a16:colId xmlns:a16="http://schemas.microsoft.com/office/drawing/2014/main" val="2294588553"/>
                    </a:ext>
                  </a:extLst>
                </a:gridCol>
                <a:gridCol w="659775">
                  <a:extLst>
                    <a:ext uri="{9D8B030D-6E8A-4147-A177-3AD203B41FA5}">
                      <a16:colId xmlns:a16="http://schemas.microsoft.com/office/drawing/2014/main" val="459544768"/>
                    </a:ext>
                  </a:extLst>
                </a:gridCol>
                <a:gridCol w="901783">
                  <a:extLst>
                    <a:ext uri="{9D8B030D-6E8A-4147-A177-3AD203B41FA5}">
                      <a16:colId xmlns:a16="http://schemas.microsoft.com/office/drawing/2014/main" val="1974309722"/>
                    </a:ext>
                  </a:extLst>
                </a:gridCol>
                <a:gridCol w="1154993">
                  <a:extLst>
                    <a:ext uri="{9D8B030D-6E8A-4147-A177-3AD203B41FA5}">
                      <a16:colId xmlns:a16="http://schemas.microsoft.com/office/drawing/2014/main" val="1874850947"/>
                    </a:ext>
                  </a:extLst>
                </a:gridCol>
                <a:gridCol w="1154993">
                  <a:extLst>
                    <a:ext uri="{9D8B030D-6E8A-4147-A177-3AD203B41FA5}">
                      <a16:colId xmlns:a16="http://schemas.microsoft.com/office/drawing/2014/main" val="1305115205"/>
                    </a:ext>
                  </a:extLst>
                </a:gridCol>
              </a:tblGrid>
              <a:tr h="439292">
                <a:tc rowSpan="2"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Electrodes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1200" dirty="0">
                          <a:effectLst/>
                        </a:rPr>
                        <a:t>CV in K</a:t>
                      </a:r>
                      <a:r>
                        <a:rPr lang="de-DE" sz="1200" baseline="-25000" dirty="0">
                          <a:effectLst/>
                        </a:rPr>
                        <a:t>3</a:t>
                      </a:r>
                      <a:r>
                        <a:rPr lang="de-DE" sz="1200" dirty="0">
                          <a:effectLst/>
                        </a:rPr>
                        <a:t>[Fe (CN)</a:t>
                      </a:r>
                      <a:r>
                        <a:rPr lang="de-DE" sz="1200" baseline="-25000" dirty="0">
                          <a:effectLst/>
                        </a:rPr>
                        <a:t>6</a:t>
                      </a:r>
                      <a:r>
                        <a:rPr lang="de-DE" sz="1200" dirty="0">
                          <a:effectLst/>
                        </a:rPr>
                        <a:t>] 10 Mm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25650"/>
                  </a:ext>
                </a:extLst>
              </a:tr>
              <a:tr h="43929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ΔE</a:t>
                      </a:r>
                      <a:r>
                        <a:rPr lang="en-US" sz="1200" baseline="-25000" dirty="0" err="1">
                          <a:effectLst/>
                        </a:rPr>
                        <a:t>p</a:t>
                      </a:r>
                      <a:r>
                        <a:rPr lang="en-US" sz="1200" dirty="0">
                          <a:effectLst/>
                        </a:rPr>
                        <a:t> (mV)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I</a:t>
                      </a:r>
                      <a:r>
                        <a:rPr lang="en-US" sz="1200" baseline="-25000" dirty="0" err="1">
                          <a:effectLst/>
                        </a:rPr>
                        <a:t>p,a</a:t>
                      </a:r>
                      <a:r>
                        <a:rPr lang="en-US" sz="1200" baseline="-25000" dirty="0">
                          <a:effectLst/>
                        </a:rPr>
                        <a:t> </a:t>
                      </a:r>
                      <a:r>
                        <a:rPr lang="en-US" sz="1200" dirty="0">
                          <a:effectLst/>
                        </a:rPr>
                        <a:t>(µA)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 / A</a:t>
                      </a:r>
                      <a:r>
                        <a:rPr lang="en-US" sz="1200" baseline="-25000" dirty="0">
                          <a:effectLst/>
                        </a:rPr>
                        <a:t>0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k</a:t>
                      </a:r>
                      <a:r>
                        <a:rPr lang="en-US" sz="1200" baseline="30000">
                          <a:effectLst/>
                        </a:rPr>
                        <a:t>0</a:t>
                      </a:r>
                      <a:r>
                        <a:rPr lang="en-US" sz="1200" baseline="-25000">
                          <a:effectLst/>
                        </a:rPr>
                        <a:t> </a:t>
                      </a:r>
                      <a:r>
                        <a:rPr lang="en-US" sz="1200">
                          <a:effectLst/>
                        </a:rPr>
                        <a:t>(ms</a:t>
                      </a:r>
                      <a:r>
                        <a:rPr lang="en-US" sz="1200" baseline="30000">
                          <a:effectLst/>
                        </a:rPr>
                        <a:t>-1</a:t>
                      </a:r>
                      <a:r>
                        <a:rPr lang="en-US" sz="1200">
                          <a:effectLst/>
                        </a:rPr>
                        <a:t>)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28638689"/>
                  </a:ext>
                </a:extLst>
              </a:tr>
              <a:tr h="43929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are gold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5 ± 2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040.2 ± 0.1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3.05 ± 0.67)</a:t>
                      </a:r>
                      <a:r>
                        <a:rPr lang="en-US" sz="1200" dirty="0"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200" dirty="0">
                          <a:effectLst/>
                        </a:rPr>
                        <a:t>10</a:t>
                      </a:r>
                      <a:r>
                        <a:rPr lang="en-US" sz="1200" baseline="30000" dirty="0">
                          <a:effectLst/>
                        </a:rPr>
                        <a:t>-5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71988131"/>
                  </a:ext>
                </a:extLst>
              </a:tr>
              <a:tr h="43929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AM1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08 ± 7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22.5 ± 0.4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569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0.52 ± 0.03)</a:t>
                      </a:r>
                      <a:r>
                        <a:rPr lang="en-US" sz="1200" dirty="0"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200" dirty="0">
                          <a:effectLst/>
                        </a:rPr>
                        <a:t>10</a:t>
                      </a:r>
                      <a:r>
                        <a:rPr lang="en-US" sz="1200" baseline="30000" dirty="0">
                          <a:effectLst/>
                        </a:rPr>
                        <a:t>-5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63521965"/>
                  </a:ext>
                </a:extLst>
              </a:tr>
              <a:tr h="43929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AM2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0 ± 5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74 ± 1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27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1.93 ± 0.62)</a:t>
                      </a:r>
                      <a:r>
                        <a:rPr lang="en-US" sz="1200" dirty="0"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200" dirty="0">
                          <a:effectLst/>
                        </a:rPr>
                        <a:t>10</a:t>
                      </a:r>
                      <a:r>
                        <a:rPr lang="en-US" sz="1200" baseline="30000" dirty="0">
                          <a:effectLst/>
                        </a:rPr>
                        <a:t>-5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41132295"/>
                  </a:ext>
                </a:extLst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26609" y="776903"/>
            <a:ext cx="6906768" cy="5786832"/>
            <a:chOff x="126609" y="776903"/>
            <a:chExt cx="6906768" cy="5786832"/>
          </a:xfrm>
        </p:grpSpPr>
        <p:grpSp>
          <p:nvGrpSpPr>
            <p:cNvPr id="2" name="Group 1"/>
            <p:cNvGrpSpPr/>
            <p:nvPr/>
          </p:nvGrpSpPr>
          <p:grpSpPr>
            <a:xfrm>
              <a:off x="126609" y="776903"/>
              <a:ext cx="6906768" cy="5786832"/>
              <a:chOff x="126609" y="776903"/>
              <a:chExt cx="6906768" cy="5786832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7777" y="776904"/>
                <a:ext cx="6705600" cy="5750709"/>
              </a:xfrm>
              <a:prstGeom prst="rect">
                <a:avLst/>
              </a:prstGeom>
            </p:spPr>
          </p:pic>
          <p:sp>
            <p:nvSpPr>
              <p:cNvPr id="29" name="Rectangle : avec coins arrondis en diagonale 55">
                <a:extLst>
                  <a:ext uri="{FF2B5EF4-FFF2-40B4-BE49-F238E27FC236}">
                    <a16:creationId xmlns:a16="http://schemas.microsoft.com/office/drawing/2014/main" id="{20753BB8-AE86-439B-9296-4432130713A5}"/>
                  </a:ext>
                </a:extLst>
              </p:cNvPr>
              <p:cNvSpPr/>
              <p:nvPr/>
            </p:nvSpPr>
            <p:spPr>
              <a:xfrm>
                <a:off x="126609" y="776903"/>
                <a:ext cx="6878631" cy="5786832"/>
              </a:xfrm>
              <a:prstGeom prst="round2DiagRect">
                <a:avLst/>
              </a:prstGeom>
              <a:noFill/>
              <a:ln w="28575">
                <a:solidFill>
                  <a:srgbClr val="5CBE7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Arial Unicode MS"/>
                  <a:cs typeface="+mn-cs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1117546" y="934525"/>
              <a:ext cx="130209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Aft>
                  <a:spcPts val="1200"/>
                </a:spcAft>
              </a:pPr>
              <a:r>
                <a:rPr lang="fr-FR" dirty="0" err="1" smtClean="0">
                  <a:solidFill>
                    <a:schemeClr val="accent2">
                      <a:lumMod val="75000"/>
                    </a:schemeClr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Uncoated</a:t>
              </a:r>
              <a:r>
                <a:rPr lang="fr-FR" dirty="0" smtClean="0">
                  <a:solidFill>
                    <a:schemeClr val="accent2">
                      <a:lumMod val="75000"/>
                    </a:schemeClr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 gold</a:t>
              </a:r>
              <a:endParaRPr lang="en-US" dirty="0">
                <a:solidFill>
                  <a:schemeClr val="accent2">
                    <a:lumMod val="75000"/>
                  </a:schemeClr>
                </a:solidFill>
                <a:latin typeface="Arial 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929376" y="916946"/>
              <a:ext cx="130209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Aft>
                  <a:spcPts val="1200"/>
                </a:spcAft>
              </a:pPr>
              <a:r>
                <a:rPr lang="fr-FR" dirty="0" smtClean="0">
                  <a:solidFill>
                    <a:schemeClr val="accent2">
                      <a:lumMod val="75000"/>
                    </a:schemeClr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SAM1</a:t>
              </a:r>
              <a:endParaRPr lang="en-US" dirty="0">
                <a:solidFill>
                  <a:schemeClr val="accent2">
                    <a:lumMod val="75000"/>
                  </a:schemeClr>
                </a:solidFill>
                <a:latin typeface="Arial 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367742" y="3856625"/>
              <a:ext cx="130209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Aft>
                  <a:spcPts val="1200"/>
                </a:spcAft>
              </a:pPr>
              <a:r>
                <a:rPr lang="fr-FR" dirty="0" smtClean="0">
                  <a:solidFill>
                    <a:schemeClr val="accent2">
                      <a:lumMod val="75000"/>
                    </a:schemeClr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SAM2</a:t>
              </a:r>
              <a:endParaRPr lang="en-US" dirty="0">
                <a:solidFill>
                  <a:schemeClr val="accent2">
                    <a:lumMod val="75000"/>
                  </a:schemeClr>
                </a:solidFill>
                <a:latin typeface="Arial 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3994749" y="3723343"/>
              <a:ext cx="211280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Aft>
                  <a:spcPts val="1200"/>
                </a:spcAft>
              </a:pPr>
              <a:r>
                <a:rPr lang="fr-FR" dirty="0" err="1" smtClean="0">
                  <a:solidFill>
                    <a:schemeClr val="accent2">
                      <a:lumMod val="75000"/>
                    </a:schemeClr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Randles-Sevcik</a:t>
              </a:r>
              <a:r>
                <a:rPr lang="fr-FR" dirty="0" smtClean="0">
                  <a:solidFill>
                    <a:schemeClr val="accent2">
                      <a:lumMod val="75000"/>
                    </a:schemeClr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 plots</a:t>
              </a:r>
              <a:endParaRPr lang="en-US" dirty="0">
                <a:solidFill>
                  <a:schemeClr val="accent2">
                    <a:lumMod val="75000"/>
                  </a:schemeClr>
                </a:solidFill>
                <a:latin typeface="Arial 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060930" y="776903"/>
            <a:ext cx="4353579" cy="1231106"/>
            <a:chOff x="7060930" y="776903"/>
            <a:chExt cx="4353579" cy="1231106"/>
          </a:xfrm>
        </p:grpSpPr>
        <p:sp>
          <p:nvSpPr>
            <p:cNvPr id="34" name="Rectangle 33"/>
            <p:cNvSpPr/>
            <p:nvPr/>
          </p:nvSpPr>
          <p:spPr>
            <a:xfrm>
              <a:off x="7906692" y="776903"/>
              <a:ext cx="3507817" cy="12311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Aft>
                  <a:spcPts val="1200"/>
                </a:spcAft>
              </a:pPr>
              <a:r>
                <a:rPr lang="en-US" dirty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Cyclic </a:t>
              </a:r>
              <a:r>
                <a:rPr lang="en-US" dirty="0" err="1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voltammograms</a:t>
              </a:r>
              <a:r>
                <a:rPr lang="en-US" dirty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dirty="0" smtClean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in:</a:t>
              </a:r>
            </a:p>
            <a:p>
              <a:pPr algn="just">
                <a:spcAft>
                  <a:spcPts val="1200"/>
                </a:spcAft>
              </a:pPr>
              <a:r>
                <a:rPr lang="en-US" dirty="0" smtClean="0">
                  <a:solidFill>
                    <a:srgbClr val="FF0000"/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10 </a:t>
              </a:r>
              <a:r>
                <a:rPr lang="en-US" dirty="0" err="1">
                  <a:solidFill>
                    <a:srgbClr val="FF0000"/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mM</a:t>
              </a:r>
              <a:r>
                <a:rPr lang="en-US" dirty="0">
                  <a:solidFill>
                    <a:srgbClr val="FF0000"/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 K</a:t>
              </a:r>
              <a:r>
                <a:rPr lang="en-US" baseline="-25000" dirty="0">
                  <a:solidFill>
                    <a:srgbClr val="FF0000"/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4</a:t>
              </a:r>
              <a:r>
                <a:rPr lang="en-US" dirty="0">
                  <a:solidFill>
                    <a:srgbClr val="FF0000"/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[Fe(CN)</a:t>
              </a:r>
              <a:r>
                <a:rPr lang="en-US" baseline="-25000" dirty="0">
                  <a:solidFill>
                    <a:srgbClr val="FF0000"/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6</a:t>
              </a:r>
              <a:r>
                <a:rPr lang="en-US" dirty="0" smtClean="0">
                  <a:solidFill>
                    <a:srgbClr val="FF0000"/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] + </a:t>
              </a:r>
              <a:r>
                <a:rPr lang="en-US" dirty="0">
                  <a:solidFill>
                    <a:srgbClr val="FF0000"/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0.1 M </a:t>
              </a:r>
              <a:r>
                <a:rPr lang="en-US" dirty="0" err="1">
                  <a:solidFill>
                    <a:srgbClr val="FF0000"/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KCl</a:t>
              </a:r>
              <a:r>
                <a:rPr lang="en-US" dirty="0">
                  <a:solidFill>
                    <a:srgbClr val="FF0000"/>
                  </a:solidFill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endParaRPr lang="en-US" dirty="0" smtClean="0">
                <a:solidFill>
                  <a:srgbClr val="FF0000"/>
                </a:solidFill>
                <a:latin typeface="Arial "/>
                <a:ea typeface="Calibri" panose="020F0502020204030204" pitchFamily="34" charset="0"/>
                <a:cs typeface="Arial" panose="020B0604020202020204" pitchFamily="34" charset="0"/>
              </a:endParaRPr>
            </a:p>
            <a:p>
              <a:pPr algn="just">
                <a:spcAft>
                  <a:spcPts val="1200"/>
                </a:spcAft>
              </a:pPr>
              <a:r>
                <a:rPr lang="en-US" dirty="0" smtClean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at </a:t>
              </a:r>
              <a:r>
                <a:rPr lang="en-US" dirty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different sweep rates </a:t>
              </a:r>
              <a:endParaRPr lang="en-US" dirty="0" smtClean="0">
                <a:latin typeface="Arial 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ight Arrow 3"/>
            <p:cNvSpPr/>
            <p:nvPr/>
          </p:nvSpPr>
          <p:spPr>
            <a:xfrm>
              <a:off x="7060930" y="969397"/>
              <a:ext cx="818209" cy="225084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Flèche courbée vers le bas 10"/>
          <p:cNvSpPr/>
          <p:nvPr/>
        </p:nvSpPr>
        <p:spPr>
          <a:xfrm rot="1973099">
            <a:off x="7056598" y="2471617"/>
            <a:ext cx="1297660" cy="572149"/>
          </a:xfrm>
          <a:prstGeom prst="curvedDownArrow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8073341" y="3507374"/>
            <a:ext cx="845575" cy="2700444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80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ZoneTexte 38">
            <a:extLst>
              <a:ext uri="{FF2B5EF4-FFF2-40B4-BE49-F238E27FC236}">
                <a16:creationId xmlns:a16="http://schemas.microsoft.com/office/drawing/2014/main" id="{82AF91D1-2B3C-4657-BF5C-B5BB1FF183ED}"/>
              </a:ext>
            </a:extLst>
          </p:cNvPr>
          <p:cNvSpPr txBox="1"/>
          <p:nvPr/>
        </p:nvSpPr>
        <p:spPr>
          <a:xfrm>
            <a:off x="11791667" y="656373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7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845" y="6599443"/>
            <a:ext cx="268209" cy="267136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132F0BDE-8B5C-426A-B9AE-0F3037506EDE}"/>
              </a:ext>
            </a:extLst>
          </p:cNvPr>
          <p:cNvSpPr/>
          <p:nvPr/>
        </p:nvSpPr>
        <p:spPr>
          <a:xfrm>
            <a:off x="5254" y="3231994"/>
            <a:ext cx="2224585" cy="1009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e 8">
            <a:extLst>
              <a:ext uri="{FF2B5EF4-FFF2-40B4-BE49-F238E27FC236}">
                <a16:creationId xmlns:a16="http://schemas.microsoft.com/office/drawing/2014/main" id="{82B67188-D69B-4620-B68B-05B965F79767}"/>
              </a:ext>
            </a:extLst>
          </p:cNvPr>
          <p:cNvGrpSpPr/>
          <p:nvPr/>
        </p:nvGrpSpPr>
        <p:grpSpPr>
          <a:xfrm>
            <a:off x="6122432" y="129075"/>
            <a:ext cx="7828399" cy="793632"/>
            <a:chOff x="8531337" y="652465"/>
            <a:chExt cx="5143113" cy="793632"/>
          </a:xfrm>
        </p:grpSpPr>
        <p:sp>
          <p:nvSpPr>
            <p:cNvPr id="68" name="Freeform: Shape 58">
              <a:extLst>
                <a:ext uri="{FF2B5EF4-FFF2-40B4-BE49-F238E27FC236}">
                  <a16:creationId xmlns:a16="http://schemas.microsoft.com/office/drawing/2014/main" id="{E66B6683-427D-4CF1-A66A-ADB5D64037B6}"/>
                </a:ext>
              </a:extLst>
            </p:cNvPr>
            <p:cNvSpPr/>
            <p:nvPr/>
          </p:nvSpPr>
          <p:spPr>
            <a:xfrm>
              <a:off x="8531337" y="652465"/>
              <a:ext cx="3999916" cy="583725"/>
            </a:xfrm>
            <a:custGeom>
              <a:avLst/>
              <a:gdLst>
                <a:gd name="connsiteX0" fmla="*/ 0 w 6201066"/>
                <a:gd name="connsiteY0" fmla="*/ 0 h 583725"/>
                <a:gd name="connsiteX1" fmla="*/ 6201066 w 6201066"/>
                <a:gd name="connsiteY1" fmla="*/ 0 h 583725"/>
                <a:gd name="connsiteX2" fmla="*/ 6201066 w 6201066"/>
                <a:gd name="connsiteY2" fmla="*/ 583725 h 583725"/>
                <a:gd name="connsiteX3" fmla="*/ 0 w 6201066"/>
                <a:gd name="connsiteY3" fmla="*/ 583725 h 58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01066" h="583725">
                  <a:moveTo>
                    <a:pt x="0" y="0"/>
                  </a:moveTo>
                  <a:lnTo>
                    <a:pt x="6201066" y="0"/>
                  </a:lnTo>
                  <a:lnTo>
                    <a:pt x="6201066" y="583725"/>
                  </a:lnTo>
                  <a:lnTo>
                    <a:pt x="0" y="583725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TextBox 44">
              <a:extLst>
                <a:ext uri="{FF2B5EF4-FFF2-40B4-BE49-F238E27FC236}">
                  <a16:creationId xmlns:a16="http://schemas.microsoft.com/office/drawing/2014/main" id="{84D8501A-AA7A-43C9-8DBA-D0B3C70189E0}"/>
                </a:ext>
              </a:extLst>
            </p:cNvPr>
            <p:cNvSpPr txBox="1"/>
            <p:nvPr/>
          </p:nvSpPr>
          <p:spPr bwMode="auto">
            <a:xfrm>
              <a:off x="8674613" y="738211"/>
              <a:ext cx="4999837" cy="707886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Electrochemical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investigation of the </a:t>
              </a: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anchor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site</a:t>
              </a:r>
              <a:endParaRPr lang="ko-KR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9" name="Freeform: Shape 41">
            <a:extLst>
              <a:ext uri="{FF2B5EF4-FFF2-40B4-BE49-F238E27FC236}">
                <a16:creationId xmlns:a16="http://schemas.microsoft.com/office/drawing/2014/main" id="{C8560B03-42E8-4C05-BE4F-8B94176525B3}"/>
              </a:ext>
            </a:extLst>
          </p:cNvPr>
          <p:cNvSpPr/>
          <p:nvPr/>
        </p:nvSpPr>
        <p:spPr>
          <a:xfrm>
            <a:off x="6122432" y="129074"/>
            <a:ext cx="218083" cy="583725"/>
          </a:xfrm>
          <a:custGeom>
            <a:avLst/>
            <a:gdLst/>
            <a:ahLst/>
            <a:cxnLst/>
            <a:rect l="l" t="t" r="r" b="b"/>
            <a:pathLst>
              <a:path w="329840" h="492919">
                <a:moveTo>
                  <a:pt x="174129" y="0"/>
                </a:moveTo>
                <a:cubicBezTo>
                  <a:pt x="222572" y="0"/>
                  <a:pt x="260635" y="13060"/>
                  <a:pt x="288317" y="39179"/>
                </a:cubicBezTo>
                <a:cubicBezTo>
                  <a:pt x="315999" y="65299"/>
                  <a:pt x="329840" y="97780"/>
                  <a:pt x="329840" y="136625"/>
                </a:cubicBezTo>
                <a:cubicBezTo>
                  <a:pt x="329840" y="158726"/>
                  <a:pt x="325878" y="179766"/>
                  <a:pt x="317952" y="199746"/>
                </a:cubicBezTo>
                <a:cubicBezTo>
                  <a:pt x="310027" y="219727"/>
                  <a:pt x="297470" y="240655"/>
                  <a:pt x="280280" y="262533"/>
                </a:cubicBezTo>
                <a:cubicBezTo>
                  <a:pt x="268895" y="277044"/>
                  <a:pt x="248357" y="297917"/>
                  <a:pt x="218665" y="325153"/>
                </a:cubicBezTo>
                <a:cubicBezTo>
                  <a:pt x="188974" y="352388"/>
                  <a:pt x="170166" y="370471"/>
                  <a:pt x="162241" y="379401"/>
                </a:cubicBezTo>
                <a:cubicBezTo>
                  <a:pt x="154316" y="388330"/>
                  <a:pt x="147898" y="397037"/>
                  <a:pt x="142986" y="405520"/>
                </a:cubicBezTo>
                <a:lnTo>
                  <a:pt x="329840" y="405520"/>
                </a:lnTo>
                <a:lnTo>
                  <a:pt x="329840" y="492919"/>
                </a:lnTo>
                <a:lnTo>
                  <a:pt x="0" y="492919"/>
                </a:lnTo>
                <a:cubicBezTo>
                  <a:pt x="3572" y="459879"/>
                  <a:pt x="14287" y="428570"/>
                  <a:pt x="32147" y="398990"/>
                </a:cubicBezTo>
                <a:cubicBezTo>
                  <a:pt x="50006" y="369410"/>
                  <a:pt x="85278" y="330176"/>
                  <a:pt x="137963" y="281286"/>
                </a:cubicBezTo>
                <a:cubicBezTo>
                  <a:pt x="180379" y="241772"/>
                  <a:pt x="206387" y="214983"/>
                  <a:pt x="215987" y="200918"/>
                </a:cubicBezTo>
                <a:cubicBezTo>
                  <a:pt x="228935" y="181496"/>
                  <a:pt x="235409" y="162297"/>
                  <a:pt x="235409" y="143322"/>
                </a:cubicBezTo>
                <a:cubicBezTo>
                  <a:pt x="235409" y="122337"/>
                  <a:pt x="229772" y="106208"/>
                  <a:pt x="218498" y="94934"/>
                </a:cubicBezTo>
                <a:cubicBezTo>
                  <a:pt x="207224" y="83660"/>
                  <a:pt x="191653" y="78024"/>
                  <a:pt x="171785" y="78024"/>
                </a:cubicBezTo>
                <a:cubicBezTo>
                  <a:pt x="152139" y="78024"/>
                  <a:pt x="136512" y="83939"/>
                  <a:pt x="124904" y="95771"/>
                </a:cubicBezTo>
                <a:cubicBezTo>
                  <a:pt x="113295" y="107603"/>
                  <a:pt x="106598" y="127248"/>
                  <a:pt x="104812" y="154707"/>
                </a:cubicBezTo>
                <a:lnTo>
                  <a:pt x="11050" y="145331"/>
                </a:lnTo>
                <a:cubicBezTo>
                  <a:pt x="16631" y="93539"/>
                  <a:pt x="34156" y="56369"/>
                  <a:pt x="63624" y="33822"/>
                </a:cubicBezTo>
                <a:cubicBezTo>
                  <a:pt x="93092" y="11274"/>
                  <a:pt x="129927" y="0"/>
                  <a:pt x="174129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363900" y="592246"/>
            <a:ext cx="3731877" cy="5693065"/>
            <a:chOff x="6888637" y="844229"/>
            <a:chExt cx="3731877" cy="5693065"/>
          </a:xfrm>
        </p:grpSpPr>
        <p:sp>
          <p:nvSpPr>
            <p:cNvPr id="11" name="L-Shape 22">
              <a:extLst>
                <a:ext uri="{FF2B5EF4-FFF2-40B4-BE49-F238E27FC236}">
                  <a16:creationId xmlns:a16="http://schemas.microsoft.com/office/drawing/2014/main" id="{D32577C8-E287-4B93-869B-5ACA9BE4A42F}"/>
                </a:ext>
              </a:extLst>
            </p:cNvPr>
            <p:cNvSpPr/>
            <p:nvPr/>
          </p:nvSpPr>
          <p:spPr>
            <a:xfrm>
              <a:off x="6888637" y="5896602"/>
              <a:ext cx="651283" cy="640692"/>
            </a:xfrm>
            <a:prstGeom prst="corner">
              <a:avLst>
                <a:gd name="adj1" fmla="val 16112"/>
                <a:gd name="adj2" fmla="val 14373"/>
              </a:avLst>
            </a:prstGeom>
            <a:solidFill>
              <a:schemeClr val="accent4">
                <a:lumMod val="75000"/>
              </a:schemeClr>
            </a:solidFill>
            <a:ln w="12700" cap="flat" cmpd="sng" algn="ctr">
              <a:solidFill>
                <a:schemeClr val="accent3">
                  <a:lumMod val="75000"/>
                </a:schemeClr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286"/>
              <a:endParaRPr lang="en-US" kern="0">
                <a:solidFill>
                  <a:prstClr val="white"/>
                </a:solidFill>
                <a:latin typeface="Arial"/>
                <a:ea typeface="Arial Unicode MS"/>
              </a:endParaRPr>
            </a:p>
          </p:txBody>
        </p:sp>
        <p:sp>
          <p:nvSpPr>
            <p:cNvPr id="12" name="L-Shape 24">
              <a:extLst>
                <a:ext uri="{FF2B5EF4-FFF2-40B4-BE49-F238E27FC236}">
                  <a16:creationId xmlns:a16="http://schemas.microsoft.com/office/drawing/2014/main" id="{3FBA340B-E2C2-467D-AFB9-91E0EEFCC3FA}"/>
                </a:ext>
              </a:extLst>
            </p:cNvPr>
            <p:cNvSpPr/>
            <p:nvPr/>
          </p:nvSpPr>
          <p:spPr>
            <a:xfrm rot="10800000">
              <a:off x="9891341" y="844229"/>
              <a:ext cx="651283" cy="640692"/>
            </a:xfrm>
            <a:prstGeom prst="corner">
              <a:avLst>
                <a:gd name="adj1" fmla="val 16112"/>
                <a:gd name="adj2" fmla="val 15683"/>
              </a:avLst>
            </a:prstGeom>
            <a:solidFill>
              <a:schemeClr val="accent4">
                <a:lumMod val="75000"/>
              </a:schemeClr>
            </a:solidFill>
            <a:ln w="12700" cap="flat" cmpd="sng" algn="ctr">
              <a:solidFill>
                <a:schemeClr val="accent3">
                  <a:lumMod val="75000"/>
                </a:schemeClr>
              </a:solidFill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28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 Unicode MS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7100315" y="1118918"/>
              <a:ext cx="3442309" cy="3902075"/>
              <a:chOff x="8151156" y="1647124"/>
              <a:chExt cx="3442309" cy="3902075"/>
            </a:xfrm>
          </p:grpSpPr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5101634"/>
                  </p:ext>
                </p:extLst>
              </p:nvPr>
            </p:nvGraphicFramePr>
            <p:xfrm>
              <a:off x="8572452" y="1647124"/>
              <a:ext cx="3021013" cy="3902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88" name="CS ChemDraw Drawing" r:id="rId5" imgW="3020368" imgH="3902700" progId="ChemDraw.Document.6.0">
                      <p:embed/>
                    </p:oleObj>
                  </mc:Choice>
                  <mc:Fallback>
                    <p:oleObj name="CS ChemDraw Drawing" r:id="rId5" imgW="3020368" imgH="3902700" progId="ChemDraw.Document.6.0">
                      <p:embed/>
                      <p:pic>
                        <p:nvPicPr>
                          <p:cNvPr id="5" name="Object 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8572452" y="1647124"/>
                            <a:ext cx="3021013" cy="39020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ctangle 20"/>
              <p:cNvSpPr/>
              <p:nvPr/>
            </p:nvSpPr>
            <p:spPr>
              <a:xfrm>
                <a:off x="8151156" y="3004403"/>
                <a:ext cx="1575976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Aft>
                    <a:spcPts val="1200"/>
                  </a:spcAft>
                </a:pPr>
                <a:r>
                  <a:rPr lang="fr-FR" sz="1400" b="1" dirty="0" smtClean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ichael addition</a:t>
                </a:r>
                <a:endParaRPr lang="en-US" sz="1400" b="1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" name="Ellipse 35">
              <a:extLst>
                <a:ext uri="{FF2B5EF4-FFF2-40B4-BE49-F238E27FC236}">
                  <a16:creationId xmlns:a16="http://schemas.microsoft.com/office/drawing/2014/main" id="{13F8D426-9E80-437D-9EF7-9CFEE89313BF}"/>
                </a:ext>
              </a:extLst>
            </p:cNvPr>
            <p:cNvSpPr/>
            <p:nvPr/>
          </p:nvSpPr>
          <p:spPr>
            <a:xfrm>
              <a:off x="7192412" y="5610420"/>
              <a:ext cx="1528354" cy="722047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>
                <a:solidFill>
                  <a:prstClr val="white"/>
                </a:solidFill>
              </a:endParaRPr>
            </a:p>
          </p:txBody>
        </p:sp>
        <p:sp>
          <p:nvSpPr>
            <p:cNvPr id="15" name="Ellipse 35">
              <a:extLst>
                <a:ext uri="{FF2B5EF4-FFF2-40B4-BE49-F238E27FC236}">
                  <a16:creationId xmlns:a16="http://schemas.microsoft.com/office/drawing/2014/main" id="{13F8D426-9E80-437D-9EF7-9CFEE89313BF}"/>
                </a:ext>
              </a:extLst>
            </p:cNvPr>
            <p:cNvSpPr/>
            <p:nvPr/>
          </p:nvSpPr>
          <p:spPr>
            <a:xfrm>
              <a:off x="8895807" y="5587225"/>
              <a:ext cx="1319705" cy="722047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>
                <a:solidFill>
                  <a:prstClr val="white"/>
                </a:solidFill>
              </a:endParaRPr>
            </a:p>
          </p:txBody>
        </p:sp>
        <p:pic>
          <p:nvPicPr>
            <p:cNvPr id="16" name="Picture 6" descr="Résultat de recherche d'images pour &quot;tick ok&quot;">
              <a:extLst>
                <a:ext uri="{FF2B5EF4-FFF2-40B4-BE49-F238E27FC236}">
                  <a16:creationId xmlns:a16="http://schemas.microsoft.com/office/drawing/2014/main" id="{77F90E2A-3D4C-4179-9AFC-DA79ADCFBB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51714" y="5088154"/>
              <a:ext cx="439627" cy="4855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ZoneTexte 36">
              <a:extLst>
                <a:ext uri="{FF2B5EF4-FFF2-40B4-BE49-F238E27FC236}">
                  <a16:creationId xmlns:a16="http://schemas.microsoft.com/office/drawing/2014/main" id="{E8326329-3332-43E2-899C-3C405C6C4AB0}"/>
                </a:ext>
              </a:extLst>
            </p:cNvPr>
            <p:cNvSpPr txBox="1"/>
            <p:nvPr/>
          </p:nvSpPr>
          <p:spPr>
            <a:xfrm>
              <a:off x="6917855" y="5780007"/>
              <a:ext cx="21288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b="1" dirty="0" smtClean="0">
                  <a:solidFill>
                    <a:prstClr val="white"/>
                  </a:solidFill>
                  <a:cs typeface="Arial" panose="020B0604020202020204" pitchFamily="34" charset="0"/>
                  <a:sym typeface="Symbol" panose="05050102010706020507" pitchFamily="18" charset="2"/>
                </a:rPr>
                <a:t>No binding</a:t>
              </a:r>
              <a:endParaRPr lang="fr-FR" b="1" baseline="30000" dirty="0">
                <a:solidFill>
                  <a:prstClr val="white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8" name="ZoneTexte 36">
              <a:extLst>
                <a:ext uri="{FF2B5EF4-FFF2-40B4-BE49-F238E27FC236}">
                  <a16:creationId xmlns:a16="http://schemas.microsoft.com/office/drawing/2014/main" id="{E8326329-3332-43E2-899C-3C405C6C4AB0}"/>
                </a:ext>
              </a:extLst>
            </p:cNvPr>
            <p:cNvSpPr txBox="1"/>
            <p:nvPr/>
          </p:nvSpPr>
          <p:spPr>
            <a:xfrm>
              <a:off x="8491657" y="5753161"/>
              <a:ext cx="21288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b="1" dirty="0" smtClean="0">
                  <a:solidFill>
                    <a:prstClr val="white"/>
                  </a:solidFill>
                  <a:cs typeface="Arial" panose="020B0604020202020204" pitchFamily="34" charset="0"/>
                  <a:sym typeface="Symbol" panose="05050102010706020507" pitchFamily="18" charset="2"/>
                </a:rPr>
                <a:t>Binding</a:t>
              </a:r>
              <a:endParaRPr lang="fr-FR" b="1" baseline="30000" dirty="0">
                <a:solidFill>
                  <a:prstClr val="white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9" name="Multiply 18"/>
            <p:cNvSpPr/>
            <p:nvPr/>
          </p:nvSpPr>
          <p:spPr>
            <a:xfrm>
              <a:off x="7741052" y="5048214"/>
              <a:ext cx="431074" cy="640080"/>
            </a:xfrm>
            <a:prstGeom prst="mathMultiply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5736334" y="5321701"/>
            <a:ext cx="540527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 "/>
                <a:ea typeface="Calibri" panose="020F0502020204030204" pitchFamily="34" charset="0"/>
                <a:cs typeface="Arial" panose="020B0604020202020204" pitchFamily="34" charset="0"/>
              </a:rPr>
              <a:t>Cyclic </a:t>
            </a:r>
            <a:r>
              <a:rPr lang="en-US" dirty="0" err="1" smtClean="0">
                <a:latin typeface="Arial "/>
                <a:ea typeface="Calibri" panose="020F0502020204030204" pitchFamily="34" charset="0"/>
                <a:cs typeface="Arial" panose="020B0604020202020204" pitchFamily="34" charset="0"/>
              </a:rPr>
              <a:t>voltammograms</a:t>
            </a:r>
            <a:r>
              <a:rPr lang="en-US" dirty="0" smtClean="0">
                <a:latin typeface="Arial 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 "/>
                <a:ea typeface="Calibri" panose="020F0502020204030204" pitchFamily="34" charset="0"/>
                <a:cs typeface="Arial" panose="020B0604020202020204" pitchFamily="34" charset="0"/>
              </a:rPr>
              <a:t>recorded </a:t>
            </a:r>
            <a:r>
              <a:rPr lang="en-US" dirty="0">
                <a:solidFill>
                  <a:srgbClr val="FF0000"/>
                </a:solidFill>
                <a:latin typeface="Arial "/>
                <a:ea typeface="Calibri" panose="020F0502020204030204" pitchFamily="34" charset="0"/>
                <a:cs typeface="Arial" panose="020B0604020202020204" pitchFamily="34" charset="0"/>
              </a:rPr>
              <a:t>in phosphate buffered saline (PBS) at pH = 7.4 after 40 min incubation in 5mM </a:t>
            </a:r>
            <a:r>
              <a:rPr lang="en-US" dirty="0" err="1">
                <a:solidFill>
                  <a:srgbClr val="FF0000"/>
                </a:solidFill>
                <a:latin typeface="Arial "/>
                <a:ea typeface="Calibri" panose="020F0502020204030204" pitchFamily="34" charset="0"/>
                <a:cs typeface="Arial" panose="020B0604020202020204" pitchFamily="34" charset="0"/>
              </a:rPr>
              <a:t>ethanolic</a:t>
            </a:r>
            <a:r>
              <a:rPr lang="en-US" dirty="0">
                <a:solidFill>
                  <a:srgbClr val="FF0000"/>
                </a:solidFill>
                <a:latin typeface="Arial "/>
                <a:ea typeface="Calibri" panose="020F0502020204030204" pitchFamily="34" charset="0"/>
                <a:cs typeface="Arial" panose="020B0604020202020204" pitchFamily="34" charset="0"/>
              </a:rPr>
              <a:t> solution of BQ</a:t>
            </a:r>
            <a:r>
              <a:rPr lang="en-US" dirty="0">
                <a:latin typeface="Arial 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dirty="0">
              <a:latin typeface="Arial 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736334" y="912592"/>
            <a:ext cx="5405278" cy="4264319"/>
            <a:chOff x="5736334" y="912592"/>
            <a:chExt cx="5405278" cy="4264319"/>
          </a:xfrm>
        </p:grpSpPr>
        <p:sp>
          <p:nvSpPr>
            <p:cNvPr id="26" name="Rectangle : avec coins arrondis en diagonale 55">
              <a:extLst>
                <a:ext uri="{FF2B5EF4-FFF2-40B4-BE49-F238E27FC236}">
                  <a16:creationId xmlns:a16="http://schemas.microsoft.com/office/drawing/2014/main" id="{20753BB8-AE86-439B-9296-4432130713A5}"/>
                </a:ext>
              </a:extLst>
            </p:cNvPr>
            <p:cNvSpPr/>
            <p:nvPr/>
          </p:nvSpPr>
          <p:spPr>
            <a:xfrm>
              <a:off x="5736334" y="912592"/>
              <a:ext cx="5405278" cy="4264319"/>
            </a:xfrm>
            <a:prstGeom prst="round2DiagRect">
              <a:avLst/>
            </a:prstGeom>
            <a:noFill/>
            <a:ln w="28575">
              <a:solidFill>
                <a:srgbClr val="5CBE7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 Unicode MS"/>
                <a:cs typeface="+mn-cs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98760" y="1271554"/>
              <a:ext cx="4345408" cy="377061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5320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ZoneTexte 38">
            <a:extLst>
              <a:ext uri="{FF2B5EF4-FFF2-40B4-BE49-F238E27FC236}">
                <a16:creationId xmlns:a16="http://schemas.microsoft.com/office/drawing/2014/main" id="{82AF91D1-2B3C-4657-BF5C-B5BB1FF183ED}"/>
              </a:ext>
            </a:extLst>
          </p:cNvPr>
          <p:cNvSpPr txBox="1"/>
          <p:nvPr/>
        </p:nvSpPr>
        <p:spPr>
          <a:xfrm>
            <a:off x="11791667" y="656373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8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845" y="6599443"/>
            <a:ext cx="268209" cy="267136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132F0BDE-8B5C-426A-B9AE-0F3037506EDE}"/>
              </a:ext>
            </a:extLst>
          </p:cNvPr>
          <p:cNvSpPr/>
          <p:nvPr/>
        </p:nvSpPr>
        <p:spPr>
          <a:xfrm>
            <a:off x="5254" y="3231994"/>
            <a:ext cx="2224585" cy="1009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e 8">
            <a:extLst>
              <a:ext uri="{FF2B5EF4-FFF2-40B4-BE49-F238E27FC236}">
                <a16:creationId xmlns:a16="http://schemas.microsoft.com/office/drawing/2014/main" id="{82B67188-D69B-4620-B68B-05B965F79767}"/>
              </a:ext>
            </a:extLst>
          </p:cNvPr>
          <p:cNvGrpSpPr/>
          <p:nvPr/>
        </p:nvGrpSpPr>
        <p:grpSpPr>
          <a:xfrm>
            <a:off x="6122432" y="129075"/>
            <a:ext cx="7828399" cy="583725"/>
            <a:chOff x="8531337" y="652465"/>
            <a:chExt cx="5143113" cy="583725"/>
          </a:xfrm>
        </p:grpSpPr>
        <p:sp>
          <p:nvSpPr>
            <p:cNvPr id="68" name="Freeform: Shape 58">
              <a:extLst>
                <a:ext uri="{FF2B5EF4-FFF2-40B4-BE49-F238E27FC236}">
                  <a16:creationId xmlns:a16="http://schemas.microsoft.com/office/drawing/2014/main" id="{E66B6683-427D-4CF1-A66A-ADB5D64037B6}"/>
                </a:ext>
              </a:extLst>
            </p:cNvPr>
            <p:cNvSpPr/>
            <p:nvPr/>
          </p:nvSpPr>
          <p:spPr>
            <a:xfrm>
              <a:off x="8531337" y="652465"/>
              <a:ext cx="3999916" cy="583725"/>
            </a:xfrm>
            <a:custGeom>
              <a:avLst/>
              <a:gdLst>
                <a:gd name="connsiteX0" fmla="*/ 0 w 6201066"/>
                <a:gd name="connsiteY0" fmla="*/ 0 h 583725"/>
                <a:gd name="connsiteX1" fmla="*/ 6201066 w 6201066"/>
                <a:gd name="connsiteY1" fmla="*/ 0 h 583725"/>
                <a:gd name="connsiteX2" fmla="*/ 6201066 w 6201066"/>
                <a:gd name="connsiteY2" fmla="*/ 583725 h 583725"/>
                <a:gd name="connsiteX3" fmla="*/ 0 w 6201066"/>
                <a:gd name="connsiteY3" fmla="*/ 583725 h 58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01066" h="583725">
                  <a:moveTo>
                    <a:pt x="0" y="0"/>
                  </a:moveTo>
                  <a:lnTo>
                    <a:pt x="6201066" y="0"/>
                  </a:lnTo>
                  <a:lnTo>
                    <a:pt x="6201066" y="583725"/>
                  </a:lnTo>
                  <a:lnTo>
                    <a:pt x="0" y="583725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TextBox 44">
              <a:extLst>
                <a:ext uri="{FF2B5EF4-FFF2-40B4-BE49-F238E27FC236}">
                  <a16:creationId xmlns:a16="http://schemas.microsoft.com/office/drawing/2014/main" id="{84D8501A-AA7A-43C9-8DBA-D0B3C70189E0}"/>
                </a:ext>
              </a:extLst>
            </p:cNvPr>
            <p:cNvSpPr txBox="1"/>
            <p:nvPr/>
          </p:nvSpPr>
          <p:spPr bwMode="auto">
            <a:xfrm>
              <a:off x="8674613" y="738211"/>
              <a:ext cx="4999837" cy="400110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Spectroscopic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investigation of the </a:t>
              </a: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anchor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site</a:t>
              </a:r>
              <a:endParaRPr lang="ko-KR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9" name="Freeform: Shape 41">
            <a:extLst>
              <a:ext uri="{FF2B5EF4-FFF2-40B4-BE49-F238E27FC236}">
                <a16:creationId xmlns:a16="http://schemas.microsoft.com/office/drawing/2014/main" id="{C8560B03-42E8-4C05-BE4F-8B94176525B3}"/>
              </a:ext>
            </a:extLst>
          </p:cNvPr>
          <p:cNvSpPr/>
          <p:nvPr/>
        </p:nvSpPr>
        <p:spPr>
          <a:xfrm>
            <a:off x="6122432" y="129074"/>
            <a:ext cx="218083" cy="583725"/>
          </a:xfrm>
          <a:custGeom>
            <a:avLst/>
            <a:gdLst/>
            <a:ahLst/>
            <a:cxnLst/>
            <a:rect l="l" t="t" r="r" b="b"/>
            <a:pathLst>
              <a:path w="329840" h="492919">
                <a:moveTo>
                  <a:pt x="174129" y="0"/>
                </a:moveTo>
                <a:cubicBezTo>
                  <a:pt x="222572" y="0"/>
                  <a:pt x="260635" y="13060"/>
                  <a:pt x="288317" y="39179"/>
                </a:cubicBezTo>
                <a:cubicBezTo>
                  <a:pt x="315999" y="65299"/>
                  <a:pt x="329840" y="97780"/>
                  <a:pt x="329840" y="136625"/>
                </a:cubicBezTo>
                <a:cubicBezTo>
                  <a:pt x="329840" y="158726"/>
                  <a:pt x="325878" y="179766"/>
                  <a:pt x="317952" y="199746"/>
                </a:cubicBezTo>
                <a:cubicBezTo>
                  <a:pt x="310027" y="219727"/>
                  <a:pt x="297470" y="240655"/>
                  <a:pt x="280280" y="262533"/>
                </a:cubicBezTo>
                <a:cubicBezTo>
                  <a:pt x="268895" y="277044"/>
                  <a:pt x="248357" y="297917"/>
                  <a:pt x="218665" y="325153"/>
                </a:cubicBezTo>
                <a:cubicBezTo>
                  <a:pt x="188974" y="352388"/>
                  <a:pt x="170166" y="370471"/>
                  <a:pt x="162241" y="379401"/>
                </a:cubicBezTo>
                <a:cubicBezTo>
                  <a:pt x="154316" y="388330"/>
                  <a:pt x="147898" y="397037"/>
                  <a:pt x="142986" y="405520"/>
                </a:cubicBezTo>
                <a:lnTo>
                  <a:pt x="329840" y="405520"/>
                </a:lnTo>
                <a:lnTo>
                  <a:pt x="329840" y="492919"/>
                </a:lnTo>
                <a:lnTo>
                  <a:pt x="0" y="492919"/>
                </a:lnTo>
                <a:cubicBezTo>
                  <a:pt x="3572" y="459879"/>
                  <a:pt x="14287" y="428570"/>
                  <a:pt x="32147" y="398990"/>
                </a:cubicBezTo>
                <a:cubicBezTo>
                  <a:pt x="50006" y="369410"/>
                  <a:pt x="85278" y="330176"/>
                  <a:pt x="137963" y="281286"/>
                </a:cubicBezTo>
                <a:cubicBezTo>
                  <a:pt x="180379" y="241772"/>
                  <a:pt x="206387" y="214983"/>
                  <a:pt x="215987" y="200918"/>
                </a:cubicBezTo>
                <a:cubicBezTo>
                  <a:pt x="228935" y="181496"/>
                  <a:pt x="235409" y="162297"/>
                  <a:pt x="235409" y="143322"/>
                </a:cubicBezTo>
                <a:cubicBezTo>
                  <a:pt x="235409" y="122337"/>
                  <a:pt x="229772" y="106208"/>
                  <a:pt x="218498" y="94934"/>
                </a:cubicBezTo>
                <a:cubicBezTo>
                  <a:pt x="207224" y="83660"/>
                  <a:pt x="191653" y="78024"/>
                  <a:pt x="171785" y="78024"/>
                </a:cubicBezTo>
                <a:cubicBezTo>
                  <a:pt x="152139" y="78024"/>
                  <a:pt x="136512" y="83939"/>
                  <a:pt x="124904" y="95771"/>
                </a:cubicBezTo>
                <a:cubicBezTo>
                  <a:pt x="113295" y="107603"/>
                  <a:pt x="106598" y="127248"/>
                  <a:pt x="104812" y="154707"/>
                </a:cubicBezTo>
                <a:lnTo>
                  <a:pt x="11050" y="145331"/>
                </a:lnTo>
                <a:cubicBezTo>
                  <a:pt x="16631" y="93539"/>
                  <a:pt x="34156" y="56369"/>
                  <a:pt x="63624" y="33822"/>
                </a:cubicBezTo>
                <a:cubicBezTo>
                  <a:pt x="93092" y="11274"/>
                  <a:pt x="129927" y="0"/>
                  <a:pt x="174129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58364" y="1159045"/>
            <a:ext cx="11831783" cy="5306819"/>
            <a:chOff x="258364" y="1159045"/>
            <a:chExt cx="11831783" cy="5306819"/>
          </a:xfrm>
        </p:grpSpPr>
        <p:sp>
          <p:nvSpPr>
            <p:cNvPr id="26" name="Rectangle : avec coins arrondis en diagonale 55">
              <a:extLst>
                <a:ext uri="{FF2B5EF4-FFF2-40B4-BE49-F238E27FC236}">
                  <a16:creationId xmlns:a16="http://schemas.microsoft.com/office/drawing/2014/main" id="{20753BB8-AE86-439B-9296-4432130713A5}"/>
                </a:ext>
              </a:extLst>
            </p:cNvPr>
            <p:cNvSpPr/>
            <p:nvPr/>
          </p:nvSpPr>
          <p:spPr>
            <a:xfrm>
              <a:off x="258364" y="1159045"/>
              <a:ext cx="11831783" cy="5306819"/>
            </a:xfrm>
            <a:prstGeom prst="round2DiagRect">
              <a:avLst/>
            </a:prstGeom>
            <a:noFill/>
            <a:ln w="28575">
              <a:solidFill>
                <a:srgbClr val="5CBE7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 Unicode MS"/>
                <a:cs typeface="+mn-cs"/>
              </a:endParaRPr>
            </a:p>
          </p:txBody>
        </p:sp>
        <p:pic>
          <p:nvPicPr>
            <p:cNvPr id="10" name="Picture 9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1797" y="1421271"/>
              <a:ext cx="9784916" cy="4782364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" name="Group 2"/>
          <p:cNvGrpSpPr/>
          <p:nvPr/>
        </p:nvGrpSpPr>
        <p:grpSpPr>
          <a:xfrm>
            <a:off x="4825218" y="1828800"/>
            <a:ext cx="5753688" cy="3861689"/>
            <a:chOff x="4825218" y="1828800"/>
            <a:chExt cx="5753688" cy="3861689"/>
          </a:xfrm>
        </p:grpSpPr>
        <p:sp>
          <p:nvSpPr>
            <p:cNvPr id="11" name="Oval 10"/>
            <p:cNvSpPr/>
            <p:nvPr/>
          </p:nvSpPr>
          <p:spPr>
            <a:xfrm>
              <a:off x="9791114" y="1828800"/>
              <a:ext cx="787792" cy="3756073"/>
            </a:xfrm>
            <a:prstGeom prst="ellipse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4825218" y="1934416"/>
              <a:ext cx="886265" cy="3756073"/>
            </a:xfrm>
            <a:prstGeom prst="ellipse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196340" y="3527223"/>
            <a:ext cx="5949332" cy="2294380"/>
            <a:chOff x="4196340" y="3527223"/>
            <a:chExt cx="5949332" cy="2294380"/>
          </a:xfrm>
        </p:grpSpPr>
        <p:sp>
          <p:nvSpPr>
            <p:cNvPr id="13" name="Oval 12"/>
            <p:cNvSpPr/>
            <p:nvPr/>
          </p:nvSpPr>
          <p:spPr>
            <a:xfrm>
              <a:off x="9073662" y="3527223"/>
              <a:ext cx="1072010" cy="2255227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196340" y="3566376"/>
              <a:ext cx="1072010" cy="2255227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275299" y="4241929"/>
            <a:ext cx="5749126" cy="1625114"/>
            <a:chOff x="3275299" y="4241929"/>
            <a:chExt cx="5749126" cy="1625114"/>
          </a:xfrm>
        </p:grpSpPr>
        <p:sp>
          <p:nvSpPr>
            <p:cNvPr id="19" name="Oval 18"/>
            <p:cNvSpPr/>
            <p:nvPr/>
          </p:nvSpPr>
          <p:spPr>
            <a:xfrm>
              <a:off x="7952415" y="4241929"/>
              <a:ext cx="1072010" cy="1579674"/>
            </a:xfrm>
            <a:prstGeom prst="ellipse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3275299" y="4287369"/>
              <a:ext cx="1072010" cy="1579674"/>
            </a:xfrm>
            <a:prstGeom prst="ellipse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131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ZoneTexte 38">
            <a:extLst>
              <a:ext uri="{FF2B5EF4-FFF2-40B4-BE49-F238E27FC236}">
                <a16:creationId xmlns:a16="http://schemas.microsoft.com/office/drawing/2014/main" id="{82AF91D1-2B3C-4657-BF5C-B5BB1FF183ED}"/>
              </a:ext>
            </a:extLst>
          </p:cNvPr>
          <p:cNvSpPr txBox="1"/>
          <p:nvPr/>
        </p:nvSpPr>
        <p:spPr>
          <a:xfrm>
            <a:off x="11791667" y="656373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9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845" y="6599443"/>
            <a:ext cx="268209" cy="267136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132F0BDE-8B5C-426A-B9AE-0F3037506EDE}"/>
              </a:ext>
            </a:extLst>
          </p:cNvPr>
          <p:cNvSpPr/>
          <p:nvPr/>
        </p:nvSpPr>
        <p:spPr>
          <a:xfrm>
            <a:off x="5254" y="3231994"/>
            <a:ext cx="2224585" cy="1009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e 8">
            <a:extLst>
              <a:ext uri="{FF2B5EF4-FFF2-40B4-BE49-F238E27FC236}">
                <a16:creationId xmlns:a16="http://schemas.microsoft.com/office/drawing/2014/main" id="{82B67188-D69B-4620-B68B-05B965F79767}"/>
              </a:ext>
            </a:extLst>
          </p:cNvPr>
          <p:cNvGrpSpPr/>
          <p:nvPr/>
        </p:nvGrpSpPr>
        <p:grpSpPr>
          <a:xfrm>
            <a:off x="6122432" y="129075"/>
            <a:ext cx="7828399" cy="583725"/>
            <a:chOff x="8531337" y="652465"/>
            <a:chExt cx="5143113" cy="583725"/>
          </a:xfrm>
        </p:grpSpPr>
        <p:sp>
          <p:nvSpPr>
            <p:cNvPr id="68" name="Freeform: Shape 58">
              <a:extLst>
                <a:ext uri="{FF2B5EF4-FFF2-40B4-BE49-F238E27FC236}">
                  <a16:creationId xmlns:a16="http://schemas.microsoft.com/office/drawing/2014/main" id="{E66B6683-427D-4CF1-A66A-ADB5D64037B6}"/>
                </a:ext>
              </a:extLst>
            </p:cNvPr>
            <p:cNvSpPr/>
            <p:nvPr/>
          </p:nvSpPr>
          <p:spPr>
            <a:xfrm>
              <a:off x="8531337" y="652465"/>
              <a:ext cx="3999916" cy="583725"/>
            </a:xfrm>
            <a:custGeom>
              <a:avLst/>
              <a:gdLst>
                <a:gd name="connsiteX0" fmla="*/ 0 w 6201066"/>
                <a:gd name="connsiteY0" fmla="*/ 0 h 583725"/>
                <a:gd name="connsiteX1" fmla="*/ 6201066 w 6201066"/>
                <a:gd name="connsiteY1" fmla="*/ 0 h 583725"/>
                <a:gd name="connsiteX2" fmla="*/ 6201066 w 6201066"/>
                <a:gd name="connsiteY2" fmla="*/ 583725 h 583725"/>
                <a:gd name="connsiteX3" fmla="*/ 0 w 6201066"/>
                <a:gd name="connsiteY3" fmla="*/ 583725 h 58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01066" h="583725">
                  <a:moveTo>
                    <a:pt x="0" y="0"/>
                  </a:moveTo>
                  <a:lnTo>
                    <a:pt x="6201066" y="0"/>
                  </a:lnTo>
                  <a:lnTo>
                    <a:pt x="6201066" y="583725"/>
                  </a:lnTo>
                  <a:lnTo>
                    <a:pt x="0" y="583725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ko-KR" alt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TextBox 44">
              <a:extLst>
                <a:ext uri="{FF2B5EF4-FFF2-40B4-BE49-F238E27FC236}">
                  <a16:creationId xmlns:a16="http://schemas.microsoft.com/office/drawing/2014/main" id="{84D8501A-AA7A-43C9-8DBA-D0B3C70189E0}"/>
                </a:ext>
              </a:extLst>
            </p:cNvPr>
            <p:cNvSpPr txBox="1"/>
            <p:nvPr/>
          </p:nvSpPr>
          <p:spPr bwMode="auto">
            <a:xfrm>
              <a:off x="8674613" y="738211"/>
              <a:ext cx="4999837" cy="400110"/>
            </a:xfrm>
            <a:prstGeom prst="rect">
              <a:avLst/>
            </a:prstGeom>
            <a:noFill/>
            <a:effectLst/>
          </p:spPr>
          <p:txBody>
            <a:bodyPr wrap="square">
              <a:spAutoFit/>
            </a:bodyPr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Spectroscopic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investigation of the </a:t>
              </a:r>
              <a:r>
                <a:rPr lang="fr-FR" altLang="ko-KR" sz="2000" b="1" dirty="0" err="1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anchor</a:t>
              </a:r>
              <a:r>
                <a:rPr lang="fr-FR" altLang="ko-KR" sz="2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cs typeface="Arial" pitchFamily="34" charset="0"/>
                </a:rPr>
                <a:t> site</a:t>
              </a:r>
              <a:endParaRPr lang="ko-KR" alt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cs typeface="Arial" pitchFamily="34" charset="0"/>
              </a:endParaRPr>
            </a:p>
          </p:txBody>
        </p:sp>
      </p:grpSp>
      <p:sp>
        <p:nvSpPr>
          <p:cNvPr id="9" name="Freeform: Shape 41">
            <a:extLst>
              <a:ext uri="{FF2B5EF4-FFF2-40B4-BE49-F238E27FC236}">
                <a16:creationId xmlns:a16="http://schemas.microsoft.com/office/drawing/2014/main" id="{C8560B03-42E8-4C05-BE4F-8B94176525B3}"/>
              </a:ext>
            </a:extLst>
          </p:cNvPr>
          <p:cNvSpPr/>
          <p:nvPr/>
        </p:nvSpPr>
        <p:spPr>
          <a:xfrm>
            <a:off x="6122432" y="129074"/>
            <a:ext cx="218083" cy="583725"/>
          </a:xfrm>
          <a:custGeom>
            <a:avLst/>
            <a:gdLst/>
            <a:ahLst/>
            <a:cxnLst/>
            <a:rect l="l" t="t" r="r" b="b"/>
            <a:pathLst>
              <a:path w="329840" h="492919">
                <a:moveTo>
                  <a:pt x="174129" y="0"/>
                </a:moveTo>
                <a:cubicBezTo>
                  <a:pt x="222572" y="0"/>
                  <a:pt x="260635" y="13060"/>
                  <a:pt x="288317" y="39179"/>
                </a:cubicBezTo>
                <a:cubicBezTo>
                  <a:pt x="315999" y="65299"/>
                  <a:pt x="329840" y="97780"/>
                  <a:pt x="329840" y="136625"/>
                </a:cubicBezTo>
                <a:cubicBezTo>
                  <a:pt x="329840" y="158726"/>
                  <a:pt x="325878" y="179766"/>
                  <a:pt x="317952" y="199746"/>
                </a:cubicBezTo>
                <a:cubicBezTo>
                  <a:pt x="310027" y="219727"/>
                  <a:pt x="297470" y="240655"/>
                  <a:pt x="280280" y="262533"/>
                </a:cubicBezTo>
                <a:cubicBezTo>
                  <a:pt x="268895" y="277044"/>
                  <a:pt x="248357" y="297917"/>
                  <a:pt x="218665" y="325153"/>
                </a:cubicBezTo>
                <a:cubicBezTo>
                  <a:pt x="188974" y="352388"/>
                  <a:pt x="170166" y="370471"/>
                  <a:pt x="162241" y="379401"/>
                </a:cubicBezTo>
                <a:cubicBezTo>
                  <a:pt x="154316" y="388330"/>
                  <a:pt x="147898" y="397037"/>
                  <a:pt x="142986" y="405520"/>
                </a:cubicBezTo>
                <a:lnTo>
                  <a:pt x="329840" y="405520"/>
                </a:lnTo>
                <a:lnTo>
                  <a:pt x="329840" y="492919"/>
                </a:lnTo>
                <a:lnTo>
                  <a:pt x="0" y="492919"/>
                </a:lnTo>
                <a:cubicBezTo>
                  <a:pt x="3572" y="459879"/>
                  <a:pt x="14287" y="428570"/>
                  <a:pt x="32147" y="398990"/>
                </a:cubicBezTo>
                <a:cubicBezTo>
                  <a:pt x="50006" y="369410"/>
                  <a:pt x="85278" y="330176"/>
                  <a:pt x="137963" y="281286"/>
                </a:cubicBezTo>
                <a:cubicBezTo>
                  <a:pt x="180379" y="241772"/>
                  <a:pt x="206387" y="214983"/>
                  <a:pt x="215987" y="200918"/>
                </a:cubicBezTo>
                <a:cubicBezTo>
                  <a:pt x="228935" y="181496"/>
                  <a:pt x="235409" y="162297"/>
                  <a:pt x="235409" y="143322"/>
                </a:cubicBezTo>
                <a:cubicBezTo>
                  <a:pt x="235409" y="122337"/>
                  <a:pt x="229772" y="106208"/>
                  <a:pt x="218498" y="94934"/>
                </a:cubicBezTo>
                <a:cubicBezTo>
                  <a:pt x="207224" y="83660"/>
                  <a:pt x="191653" y="78024"/>
                  <a:pt x="171785" y="78024"/>
                </a:cubicBezTo>
                <a:cubicBezTo>
                  <a:pt x="152139" y="78024"/>
                  <a:pt x="136512" y="83939"/>
                  <a:pt x="124904" y="95771"/>
                </a:cubicBezTo>
                <a:cubicBezTo>
                  <a:pt x="113295" y="107603"/>
                  <a:pt x="106598" y="127248"/>
                  <a:pt x="104812" y="154707"/>
                </a:cubicBezTo>
                <a:lnTo>
                  <a:pt x="11050" y="145331"/>
                </a:lnTo>
                <a:cubicBezTo>
                  <a:pt x="16631" y="93539"/>
                  <a:pt x="34156" y="56369"/>
                  <a:pt x="63624" y="33822"/>
                </a:cubicBezTo>
                <a:cubicBezTo>
                  <a:pt x="93092" y="11274"/>
                  <a:pt x="129927" y="0"/>
                  <a:pt x="174129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759755" y="1026151"/>
            <a:ext cx="4329817" cy="2685845"/>
            <a:chOff x="9836466" y="4324804"/>
            <a:chExt cx="4329817" cy="26858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11119756" y="4844122"/>
                  <a:ext cx="1763239" cy="61843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fr-F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fr-FR" b="0" i="0" smtClean="0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fr-FR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fr-FR" b="0" i="0" smtClean="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b>
                            </m:sSub>
                            <m:r>
                              <a:rPr lang="fr-FR" b="0" i="0" smtClean="0"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m:rPr>
                                <m:sty m:val="p"/>
                              </m:rPr>
                              <a:rPr lang="fr-FR" b="0" i="0" smtClean="0">
                                <a:latin typeface="Cambria Math" panose="02040503050406030204" pitchFamily="18" charset="0"/>
                              </a:rPr>
                              <m:t>bonded</m:t>
                            </m:r>
                            <m:r>
                              <a:rPr lang="fr-FR" b="0" i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fr-FR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fr-FR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fr-FR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b>
                            </m:sSub>
                            <m:r>
                              <a:rPr lang="fr-FR" b="0" i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fr-FR" b="0" i="0" smtClean="0">
                                <a:latin typeface="Cambria Math" panose="02040503050406030204" pitchFamily="18" charset="0"/>
                              </a:rPr>
                              <m:t>free</m:t>
                            </m:r>
                            <m:r>
                              <a:rPr lang="fr-FR" b="0" i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 5</m:t>
                        </m:r>
                      </m:oMath>
                    </m:oMathPara>
                  </a14:m>
                  <a:endParaRPr lang="en-US" dirty="0">
                    <a:latin typeface="Arial 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19756" y="4844122"/>
                  <a:ext cx="1763239" cy="61843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34822450"/>
                    </p:ext>
                  </p:extLst>
                </p:nvPr>
              </p:nvGraphicFramePr>
              <p:xfrm>
                <a:off x="9836466" y="5354074"/>
                <a:ext cx="4329817" cy="128724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5321" name="CS ChemDraw Drawing" r:id="rId6" imgW="2479137" imgH="769311" progId="ChemDraw.Document.6.0">
                        <p:embed/>
                      </p:oleObj>
                    </mc:Choice>
                    <mc:Fallback>
                      <p:oleObj name="CS ChemDraw Drawing" r:id="rId6" imgW="2479137" imgH="769311" progId="ChemDraw.Document.6.0">
                        <p:embed/>
                        <p:pic>
                          <p:nvPicPr>
                            <p:cNvPr id="45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6466" y="5354074"/>
                              <a:ext cx="4329817" cy="128724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34822450"/>
                    </p:ext>
                  </p:extLst>
                </p:nvPr>
              </p:nvGraphicFramePr>
              <p:xfrm>
                <a:off x="9836466" y="5354074"/>
                <a:ext cx="4329817" cy="128724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5311" name="CS ChemDraw Drawing" r:id="rId8" imgW="2479137" imgH="769311" progId="ChemDraw.Document.6.0">
                        <p:embed/>
                      </p:oleObj>
                    </mc:Choice>
                    <mc:Fallback>
                      <p:oleObj name="CS ChemDraw Drawing" r:id="rId8" imgW="2479137" imgH="769311" progId="ChemDraw.Document.6.0">
                        <p:embed/>
                        <p:pic>
                          <p:nvPicPr>
                            <p:cNvPr id="45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6466" y="5354074"/>
                              <a:ext cx="4329817" cy="128724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9" name="Rectangle 28"/>
            <p:cNvSpPr/>
            <p:nvPr/>
          </p:nvSpPr>
          <p:spPr>
            <a:xfrm>
              <a:off x="11556383" y="4324804"/>
              <a:ext cx="8899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b="1" dirty="0" smtClean="0">
                  <a:latin typeface="Arial "/>
                  <a:cs typeface="Arial" panose="020B0604020202020204" pitchFamily="34" charset="0"/>
                </a:rPr>
                <a:t>SAM 1</a:t>
              </a:r>
              <a:endParaRPr lang="en-US" dirty="0">
                <a:latin typeface="Arial 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3118087" y="6641317"/>
              <a:ext cx="7745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dirty="0" smtClean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30 %</a:t>
              </a:r>
              <a:endParaRPr lang="en-US" dirty="0">
                <a:latin typeface="Arial 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0109948" y="6641317"/>
              <a:ext cx="7745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dirty="0" smtClean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70 %</a:t>
              </a:r>
              <a:endParaRPr lang="en-US" dirty="0">
                <a:latin typeface="Arial 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220635" y="1026151"/>
            <a:ext cx="4329817" cy="2685845"/>
            <a:chOff x="9836466" y="4324804"/>
            <a:chExt cx="4329817" cy="26858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11119756" y="4844122"/>
                  <a:ext cx="1921936" cy="61882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fr-F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fr-FR" b="0" i="0" smtClean="0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fr-FR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fr-FR" b="0" i="0" smtClean="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b>
                            </m:sSub>
                            <m:r>
                              <a:rPr lang="fr-FR" b="0" i="0" smtClean="0"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m:rPr>
                                <m:sty m:val="p"/>
                              </m:rPr>
                              <a:rPr lang="fr-FR" b="0" i="0" smtClean="0">
                                <a:latin typeface="Cambria Math" panose="02040503050406030204" pitchFamily="18" charset="0"/>
                              </a:rPr>
                              <m:t>bonded</m:t>
                            </m:r>
                            <m:r>
                              <a:rPr lang="fr-FR" b="0" i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sSub>
                              <m:sSubPr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fr-FR"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e>
                              <m:sub>
                                <m:r>
                                  <a:rPr lang="fr-FR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fr-FR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b>
                            </m:sSub>
                            <m:r>
                              <a:rPr lang="fr-FR" b="0" i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fr-FR" b="0" i="0" smtClean="0">
                                <a:latin typeface="Cambria Math" panose="02040503050406030204" pitchFamily="18" charset="0"/>
                              </a:rPr>
                              <m:t>free</m:t>
                            </m:r>
                            <m:r>
                              <a:rPr lang="fr-FR" b="0" i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 1.8</m:t>
                        </m:r>
                      </m:oMath>
                    </m:oMathPara>
                  </a14:m>
                  <a:endParaRPr lang="en-US" dirty="0">
                    <a:latin typeface="Arial 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19756" y="4844122"/>
                  <a:ext cx="1921936" cy="61882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14944084"/>
                    </p:ext>
                  </p:extLst>
                </p:nvPr>
              </p:nvGraphicFramePr>
              <p:xfrm>
                <a:off x="9836466" y="5354074"/>
                <a:ext cx="4329817" cy="128724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5322" name="CS ChemDraw Drawing" r:id="rId8" imgW="2479137" imgH="769311" progId="ChemDraw.Document.6.0">
                        <p:embed/>
                      </p:oleObj>
                    </mc:Choice>
                    <mc:Fallback>
                      <p:oleObj name="CS ChemDraw Drawing" r:id="rId8" imgW="2479137" imgH="769311" progId="ChemDraw.Document.6.0">
                        <p:embed/>
                        <p:pic>
                          <p:nvPicPr>
                            <p:cNvPr id="28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6466" y="5354074"/>
                              <a:ext cx="4329817" cy="128724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4" name="Object 3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14944084"/>
                    </p:ext>
                  </p:extLst>
                </p:nvPr>
              </p:nvGraphicFramePr>
              <p:xfrm>
                <a:off x="9836466" y="5354074"/>
                <a:ext cx="4329817" cy="128724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5312" name="CS ChemDraw Drawing" r:id="rId8" imgW="2479137" imgH="769311" progId="ChemDraw.Document.6.0">
                        <p:embed/>
                      </p:oleObj>
                    </mc:Choice>
                    <mc:Fallback>
                      <p:oleObj name="CS ChemDraw Drawing" r:id="rId8" imgW="2479137" imgH="769311" progId="ChemDraw.Document.6.0">
                        <p:embed/>
                        <p:pic>
                          <p:nvPicPr>
                            <p:cNvPr id="28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36466" y="5354074"/>
                              <a:ext cx="4329817" cy="128724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5" name="Rectangle 34"/>
            <p:cNvSpPr/>
            <p:nvPr/>
          </p:nvSpPr>
          <p:spPr>
            <a:xfrm>
              <a:off x="11556383" y="4324804"/>
              <a:ext cx="8899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b="1" dirty="0" smtClean="0">
                  <a:latin typeface="Arial "/>
                  <a:cs typeface="Arial" panose="020B0604020202020204" pitchFamily="34" charset="0"/>
                </a:rPr>
                <a:t>SAM 2</a:t>
              </a:r>
              <a:endParaRPr lang="en-US" dirty="0">
                <a:latin typeface="Arial 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3118087" y="6641317"/>
              <a:ext cx="7745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dirty="0" smtClean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70 %</a:t>
              </a:r>
              <a:endParaRPr lang="en-US" dirty="0">
                <a:latin typeface="Arial 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0109948" y="6641317"/>
              <a:ext cx="7745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dirty="0" smtClean="0">
                  <a:latin typeface="Arial "/>
                  <a:ea typeface="Calibri" panose="020F0502020204030204" pitchFamily="34" charset="0"/>
                  <a:cs typeface="Arial" panose="020B0604020202020204" pitchFamily="34" charset="0"/>
                </a:rPr>
                <a:t>30 %</a:t>
              </a:r>
              <a:endParaRPr lang="en-US" dirty="0">
                <a:latin typeface="Arial "/>
              </a:endParaRPr>
            </a:p>
          </p:txBody>
        </p:sp>
      </p:grpSp>
      <p:sp>
        <p:nvSpPr>
          <p:cNvPr id="38" name="Flèche : droite rayée 63">
            <a:extLst>
              <a:ext uri="{FF2B5EF4-FFF2-40B4-BE49-F238E27FC236}">
                <a16:creationId xmlns:a16="http://schemas.microsoft.com/office/drawing/2014/main" id="{A945D5F9-752B-4E55-AD49-8B60C6646BD7}"/>
              </a:ext>
            </a:extLst>
          </p:cNvPr>
          <p:cNvSpPr/>
          <p:nvPr/>
        </p:nvSpPr>
        <p:spPr>
          <a:xfrm rot="5400000">
            <a:off x="2569299" y="4071451"/>
            <a:ext cx="710726" cy="320147"/>
          </a:xfrm>
          <a:prstGeom prst="striped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40" name="Flèche : droite rayée 63">
            <a:extLst>
              <a:ext uri="{FF2B5EF4-FFF2-40B4-BE49-F238E27FC236}">
                <a16:creationId xmlns:a16="http://schemas.microsoft.com/office/drawing/2014/main" id="{A945D5F9-752B-4E55-AD49-8B60C6646BD7}"/>
              </a:ext>
            </a:extLst>
          </p:cNvPr>
          <p:cNvSpPr/>
          <p:nvPr/>
        </p:nvSpPr>
        <p:spPr>
          <a:xfrm rot="5400000">
            <a:off x="8109530" y="4071452"/>
            <a:ext cx="710726" cy="320147"/>
          </a:xfrm>
          <a:prstGeom prst="striped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9755" y="4644410"/>
            <a:ext cx="4060675" cy="184955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18635" y="4755713"/>
            <a:ext cx="3972367" cy="1808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131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 animBg="1"/>
    </p:bldLst>
  </p:timing>
</p:sld>
</file>

<file path=ppt/theme/theme1.xml><?xml version="1.0" encoding="utf-8"?>
<a:theme xmlns:a="http://schemas.openxmlformats.org/drawingml/2006/main" name="1_Contents Slide Master">
  <a:themeElements>
    <a:clrScheme name="Leader for Succes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82C650"/>
      </a:accent1>
      <a:accent2>
        <a:srgbClr val="5CBE7A"/>
      </a:accent2>
      <a:accent3>
        <a:srgbClr val="2CB8AE"/>
      </a:accent3>
      <a:accent4>
        <a:srgbClr val="24A8C2"/>
      </a:accent4>
      <a:accent5>
        <a:srgbClr val="249ED2"/>
      </a:accent5>
      <a:accent6>
        <a:srgbClr val="3F3F3F"/>
      </a:accent6>
      <a:hlink>
        <a:srgbClr val="FFFFFF"/>
      </a:hlink>
      <a:folHlink>
        <a:srgbClr val="FFFFFF"/>
      </a:folHlink>
    </a:clrScheme>
    <a:fontScheme name="MAX-THEME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ection Break Slide Master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ontents Slide Master">
  <a:themeElements>
    <a:clrScheme name="ALLPPT-COLOR-A1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32AEB8"/>
      </a:accent1>
      <a:accent2>
        <a:srgbClr val="F2A40D"/>
      </a:accent2>
      <a:accent3>
        <a:srgbClr val="32AEB8"/>
      </a:accent3>
      <a:accent4>
        <a:srgbClr val="F2A40D"/>
      </a:accent4>
      <a:accent5>
        <a:srgbClr val="32AEB8"/>
      </a:accent5>
      <a:accent6>
        <a:srgbClr val="F2A40D"/>
      </a:accent6>
      <a:hlink>
        <a:srgbClr val="3F3F3F"/>
      </a:hlink>
      <a:folHlink>
        <a:srgbClr val="3F3F3F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32AEB8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4.xml><?xml version="1.0" encoding="utf-8"?>
<a:theme xmlns:a="http://schemas.openxmlformats.org/drawingml/2006/main" name="2_Contents Slide Master">
  <a:themeElements>
    <a:clrScheme name="ALLPPT-COLOR-A1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32AEB8"/>
      </a:accent1>
      <a:accent2>
        <a:srgbClr val="F2A40D"/>
      </a:accent2>
      <a:accent3>
        <a:srgbClr val="32AEB8"/>
      </a:accent3>
      <a:accent4>
        <a:srgbClr val="F2A40D"/>
      </a:accent4>
      <a:accent5>
        <a:srgbClr val="32AEB8"/>
      </a:accent5>
      <a:accent6>
        <a:srgbClr val="F2A40D"/>
      </a:accent6>
      <a:hlink>
        <a:srgbClr val="3F3F3F"/>
      </a:hlink>
      <a:folHlink>
        <a:srgbClr val="3F3F3F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32AEB8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5.xml><?xml version="1.0" encoding="utf-8"?>
<a:theme xmlns:a="http://schemas.openxmlformats.org/drawingml/2006/main" name="3_Contents Slide Master">
  <a:themeElements>
    <a:clrScheme name="2019-Medical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60BED4"/>
      </a:accent1>
      <a:accent2>
        <a:srgbClr val="8EDADA"/>
      </a:accent2>
      <a:accent3>
        <a:srgbClr val="AAAAAA"/>
      </a:accent3>
      <a:accent4>
        <a:srgbClr val="D4D4D4"/>
      </a:accent4>
      <a:accent5>
        <a:srgbClr val="60BED4"/>
      </a:accent5>
      <a:accent6>
        <a:srgbClr val="8EDADA"/>
      </a:accent6>
      <a:hlink>
        <a:srgbClr val="FFFFFF"/>
      </a:hlink>
      <a:folHlink>
        <a:srgbClr val="FFFFFF"/>
      </a:folHlink>
    </a:clrScheme>
    <a:fontScheme name="MAX-THEME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Cover and End Slide Master">
  <a:themeElements>
    <a:clrScheme name="Genome Editing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39A5AE"/>
      </a:accent1>
      <a:accent2>
        <a:srgbClr val="2395A6"/>
      </a:accent2>
      <a:accent3>
        <a:srgbClr val="80DBE4"/>
      </a:accent3>
      <a:accent4>
        <a:srgbClr val="CDFEFD"/>
      </a:accent4>
      <a:accent5>
        <a:srgbClr val="FE8B44"/>
      </a:accent5>
      <a:accent6>
        <a:srgbClr val="FDC56F"/>
      </a:accent6>
      <a:hlink>
        <a:srgbClr val="CDFEFD"/>
      </a:hlink>
      <a:folHlink>
        <a:srgbClr val="CDFEFD"/>
      </a:folHlink>
    </a:clrScheme>
    <a:fontScheme name="MAX-THEME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29</TotalTime>
  <Words>608</Words>
  <Application>Microsoft Office PowerPoint</Application>
  <PresentationFormat>Widescreen</PresentationFormat>
  <Paragraphs>141</Paragraphs>
  <Slides>1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3" baseType="lpstr">
      <vt:lpstr>Arial Unicode MS</vt:lpstr>
      <vt:lpstr>맑은 고딕</vt:lpstr>
      <vt:lpstr>Microsoft YaHei</vt:lpstr>
      <vt:lpstr>Arial</vt:lpstr>
      <vt:lpstr>Arial </vt:lpstr>
      <vt:lpstr>Calibri</vt:lpstr>
      <vt:lpstr>Calibri Light</vt:lpstr>
      <vt:lpstr>Cambria Math</vt:lpstr>
      <vt:lpstr>NexusSans</vt:lpstr>
      <vt:lpstr>Symbol</vt:lpstr>
      <vt:lpstr>Times New Roman</vt:lpstr>
      <vt:lpstr>Wingdings</vt:lpstr>
      <vt:lpstr>1_Contents Slide Master</vt:lpstr>
      <vt:lpstr>Section Break Slide Master</vt:lpstr>
      <vt:lpstr>Contents Slide Master</vt:lpstr>
      <vt:lpstr>2_Contents Slide Master</vt:lpstr>
      <vt:lpstr>3_Contents Slide Master</vt:lpstr>
      <vt:lpstr>1_Cover and End Slide Master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Ben Aissa Sondes</dc:creator>
  <cp:lastModifiedBy>alarouss</cp:lastModifiedBy>
  <cp:revision>443</cp:revision>
  <dcterms:created xsi:type="dcterms:W3CDTF">2019-11-11T08:30:31Z</dcterms:created>
  <dcterms:modified xsi:type="dcterms:W3CDTF">2021-05-23T23:30:07Z</dcterms:modified>
</cp:coreProperties>
</file>